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7" r:id="rId2"/>
    <p:sldId id="315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3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290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206 2.3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3FA232C3-6CB5-4CE7-8239-FCAE20ED7E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303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1T02:10:05.58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492 2125 149,'0'-6'18,"0"3"-6,0 0 1,4 3 0,-4 0 4,0-3-1,0-1 1,0 4-1,0 0 0,0 0-1,0 0-1,0-1-4,0 1 0,0 0-4,0 0-1,0 0 3,0 0 1,0 1 4,0-1 0,0 4 1,4-4-3,-4 6 0,0 0 0,4 1 0,0-4-4,0 3 3,5-1-4,-1 1-2,-4 1 0,0-1 1,4 7 0,-4-4-1,9-1-2,-1-1 0,-4 5 0,4-1 1,5-4-1,-9 6 0,8-1 1,1-4-1,-1 2 0,0-4-1,-3 0 2,3 4-3,0-4 0,1-1 1,-5 2 0,0 2 0,5-9-1,-5 6 2,0-6-1,1 7 0,-1-2 1,0-5 6,0 3 1,5-3-3,-1 0-2,-4 3 0,5-3-1,3-3 0,-3-2-2,-1 2-1,5 0 2,-9-4-1,8 1-1,-7 0 0,3-2 2,-4-2-1,5 0-1,-5 4 0,0 3 1,0-7 1,1 7 1,3-2-2,-4-1 3,1 6-2,-5-3 1,4 0 1,0-4 0,1 4-1,-5 0 0,4 3 0,-4 0 0,1 0-1,-1 0 0,0 0 0,-4 6 0,0 1-1,4-1 0,-8 4 2,9-9-3,-1 9 0,-8-7 1,4 6 0,4-2-1,-4-4-1,-4 3 2,0-1-1,0-5 0,0 3 0,0 1-1,4-4 2,-4 0-1,0 0 0,0 3-1,8-3 2,-4 0-1,1 0-1,-1-3 0,-4 3 2,0-4-2,0 4 1,0-3 1,4 2-2,4-6 2,-4-2 0,0 5-2,0-2 2,8 0-1,-3-4 0,-1 2 0,4-1 0,-4-4-1,-4 7 0,9-5 1,-5 4-1,0-2 1,4 2 0,1 1 0,-5 4-2,4-4 1,-4 3 0,1 0 2,-1-1-2,0 4 1,4 0 1,-4 0 0,1 0-2,3 0 0,-4 4 2,4-1-2,-4 0 1,1-3 0,3 6 0,0-1 1,-4 1-2,5 4 1,-5-4 0,0 1 1,4-3 0,1-4-1,-1 7 0,4-4-1,-3 0 4,3-3-1,-4 10 1,9-1-2,-9-6-1,0-3 2,1 0 1,3 4-2,-4 0 0,5 0 1,-1-1 0,0-3 0,5-3 0,-5-1 1,5 0-1,-5-9 0,0 3 0,1-2 2,3 1-2,-7-9 1,7 6 1,-4-2 1,1 4-3,-1 0 0,-4-4 0,1 1-2,3 3 1,-8 0-1,0 2 1,1 1 0,-1 2 0,-4-1-1,4 2-1,-8 3-2,0 0-2,0-4-3,0 4-4,0 0-6,0 0-1,0 1-5,-8 2-5,4 2-13,-13-2-14</inkml:trace>
  <inkml:trace contextRef="#ctx0" brushRef="#br0" timeOffset="2207.1263">7918 2933 179,'0'0'20,"0"0"3,0 0-1,4 0 1,-4 0-6,0 0 1,0 0-4,0 0 0,4 0 6,-4 0 0,0 3-1,0 12 1,0 0 1,4 3 2,0 4 0,0 5-4,0 0-3,-4 2-2,4 1-3,-4 3-2,9 4-2,-9 0-1,0-2-1,4-2 0,-4 0-2,8-2 0,-8-4-1,4-2-1,0-4 0,-4-2 1,4-5-2,0-1 0,0-7 0,-4-3 0,0 1 0,0-4 0,0 0 1,0-7-1,0-2-1,0-15 2,0-2 0,0-1 0,0-3-2,0 0 1,0-5 1,-4 2-1,0-4 0,4 0 0,-4 4 0,0-7 0,0 4-1,4 2 1,0 1 0,0 1 0,0 8 0,0 0 0,0 2 0,8 3 1,-4 2-1,4 1 2,1 5 2,3-2-1,-4 3 1,4 6-1,1-6 0,-1 4 0,4-1-1,-3 7 0,-1-3 0,0 0-2,0 3 0,1 3 1,-9-3-1,4 7 1,0 2-1,-4 1 0,0 1 0,0 5 0,-4-2 0,0 2 0,0-2 0,-4 2 0,4-3 0,-4 1 1,0-4-1,0 2 0,-8 4 0,-1-8 0,1 5 0,0 0 0,-4 1 0,3-5-1,-3 7 2,4-11-1,-1 5 0,1-1-1,-4 1-1,7-4-3,-3 0-1,4-6-3,4 0-1,-4 0-4,4 0-7,4-6-10,0 6-6,0-13-9,4-26-12</inkml:trace>
  <inkml:trace contextRef="#ctx0" brushRef="#br0" timeOffset="2785.1593">8462 2703 238,'4'-2'22,"-4"2"-1,0 0 6,0 0-3,4 0 1,1 0-1,-5 0-2,0-3-7,0 3 0,0 0-1,0 0 0,0 0-2,-5 3-1,5-3 0,0 0-2,-4 2-2,0 1 1,0 13-1,0-7-2,-4 2 1,0-1 1,0 6 0,-1-5-1,1 5 0,0 3 2,0 2-2,-5-6 0,5 6-1,-4 5 2,8 1 0,-4 3-1,4 0 1,-5 10 1,5-1-1,0 4 0,-4-3-4,8 0 2,0 0-3,4-4 0,-4 2 0,4-4 0,0-4 0,0-3-2,9 2 1,-1-9-3,-4-1-3,0-4-1,5 1-4,-5-5-1,0-2-3,4-6-5,1 4-8,-9-7-8,4 0-11,0 0-6,4-16-5</inkml:trace>
  <inkml:trace contextRef="#ctx0" brushRef="#br0" timeOffset="3073.1758">8589 3070 350,'0'-7'37,"0"7"2,4 0 0,0 4-4,0-4-7,5 3-4,-9 6-3,8 4-4,0 0-1,0 1-2,0-1-4,5-2-2,-1 5-1,-4 0-2,9-5-2,-5 2 0,4-1 0,-4-4-2,1 5-2,-1-3-5,0-1-1,-3 1-4,3-6-1,-12 3-3,8-1-3,-4-3-4,-4 0-5,8 1-3,-8-4-5,4 3-4,-4-3-8,0-3-3</inkml:trace>
  <inkml:trace contextRef="#ctx0" brushRef="#br0" timeOffset="3319.1899">8778 3060 220,'-5'0'37,"1"3"-3,0 4 0,0 2-2,0 7-6,-4-1-1,4 0-3,-4 3-3,-1-2-4,1 3-2,0-2-1,-4 7-3,4 2-1,-1-6-3,-3 3 1,4-3-1,4 3-3,0-6-3,-4-4-7,3-1-5,1-5-8,4-2-5,0-2-6,0-3-3,0 0-4,0-21-5</inkml:trace>
  <inkml:trace contextRef="#ctx0" brushRef="#br0" timeOffset="3707.2121">8859 2718 254,'0'0'23,"0"0"6,4 0 4,5 7-2,3-4 0,-4 10-3,4-5 0,-7 4-1,3 1-2,4-2-4,0 5-3,5 3-3,-5-4-1,0 4-1,1-2-2,3 9-2,-4-3 0,-4 4-1,5 2-1,-9 1-1,0 4 0,0-4-2,0 2-2,-4 1-2,0 0 2,0 1 0,-4-4-2,-4 0 1,0-1-1,-1 1 1,-3-3-3,8 2-2,-4-6-1,0-2-4,4 1 0,-5-1-5,1-2-3,4-5-10,0-1-10,0-3-14,-17 12-14</inkml:trace>
  <inkml:trace contextRef="#ctx0" brushRef="#br0" timeOffset="6417.3671">16986 2219 261,'0'0'25,"4"0"2,-4 0 7,0 0-1,0 0-6,0 0-4,4 0-2,4 0-2,1 0 1,-1 0-3,0 0-5,4 0-2,-4 0 0,1 0-1,3-4-2,-4 4-2,4-7 1,1 1-2,-1-4-1,-4 2-2,0 2 1,0 3-1,1-4 0,-1-2 0,-4-1 0,0 2 0,-4 2 1,4-4-2,0 1-1,-4 3 2,0-4-1,0 5 0,0-1 0,0 0 1,0-1-2,-4 1 1,-4-1 1,4 3 0,-8 1-2,3-1 0,-3 4 1,0-6-1,4 3 1,-9 0 0,9-1 0,0 4 0,0 0 0,-9 0-1,5 0 1,0 0 2,-5 7-2,5-4 1,4 3 2,-4 2-1,8-1 0,-5 2 1,1-2-1,0 5 3,4-2-1,-4 1 0,4 2 1,-1 4 2,1-1-1,4 6 1,0 2 1,-4-6-3,4 13 2,0 3-1,4-1-1,-4 1 0,9-4 1,-1 2-1,4-5-1,-4-4 1,5 0-1,-1-6 0,0-1-1,0-3-1,9-2-1,-5-5 2,5 1-2,-5-4-1,-4-3 0,5 0 0,-5 0-2,4-3-3,-3 0-3,-1-4-4,-4 1 0,0 1-3,5-3-4,-13 6-2,8-1-8,-8 3-9,0 0-15,-8 5-17</inkml:trace>
  <inkml:trace contextRef="#ctx0" brushRef="#br0" timeOffset="7375.4219">17743 865 167,'0'0'22,"0"0"-1,0 0 1,0-2 0,0 2-3,0-3-2,0 3 2,0 0-3,0-3 1,0 3-1,0 0 0,0 0-2,-4 0-2,4 0-1,-4 0 0,4 0 1,-8 0-2,8 0-2,-8 0-2,0 0-1,4 0-2,-5 3 0,5 0 0,-4 2-1,0 5 0,0-4-1,-1 0 1,1 4 0,0-5 2,0 4 1,0 1-1,0 2 1,-1-1 1,1 2 0,-4 3 1,4-2-1,4 2-2,-5 0 1,1-1 0,4 0 0,-4 3-2,4 1 1,-4-5-1,4 5 3,-1 0-2,1 5 1,4-5-1,0-1 0,0 1 0,0-2-1,0 4 0,0-2 0,4 3-1,-4-4 3,5-2-2,3 4 0,-4 3 2,0-3-1,4-1 0,-4 2 0,4-2-1,1 2-1,-5 3 1,-4 1 1,4 2-1,-4 2-1,0-5 0,0-1-1,0 6 3,0-5-1,0 0-2,0-2 3,0-1-3,0 1 2,0-5-2,-4 3 2,4-6-1,-4 5 0,-5-3 0,1-2-1,4-1 0,0-4 0,-4 3-1,0-3 2,4 1-2,-1 2 0,-3-9 0,4 2 1,4 5-3,-8-7-3,4 0-2,-4-3-4,4 0-1,0 0-3,-1 3-2,1-3-7,4-3-8,-4 3-11,4-3-10</inkml:trace>
  <inkml:trace contextRef="#ctx0" brushRef="#br0" timeOffset="7958.4552">17964 1385 223,'0'0'34,"0"-4"-1,0 4 4,0 0 2,0 0-4,0 0-3,5 4-1,3-1-5,4-3-5,-4 0-3,0 0-4,1 0-3,3 0-5,0 0 1,0 0-3,-3 0 0,3 0-3,-4 0-4,0 3-6,5-3-3,-9 3-7,4-3-6,-4-3-9,4 3-5,-4 0-10</inkml:trace>
  <inkml:trace contextRef="#ctx0" brushRef="#br0" timeOffset="8598.4918">18276 1165 266,'4'0'34,"0"0"1,0 0 3,0-3-3,4 0-6,0 3-3,1 0-9,3-3 1,0 3-5,-4-3 1,5-1-2,-1 4-1,4 0-1,1 0-4,-1 0 0,-4 0-1,5 0-1,-5 0 0,-4 4-4,0-1 2,0 3 0,-8 4-2,5-1 1,-10 2 0,5-1 0,-8 3-2,-4-2 2,4 1-2,-4 1 2,3 1-1,1-1 0,0 3-1,0-5 1,0-8 0,-1 7 0,1 3 0,8-10 0,-8 0 0,4 2-2,0-2 2,0 0 0,0 0 1,4-3-1,0 3 0,0 1 0,8-1 0,-8-3-1,4 0 1,4 3-1,0-3 3,5 0-2,-5 0 0,0 0 1,4 0 0,-4 0 0,5 0-1,-1 0 0,-4 0 4,4 3-2,-3 4 2,-1-1-1,-4-1-1,4 4 1,0 1 1,-8-1-1,4 6 3,1-3-2,-5 1 0,0 5 0,-5 1 0,1-2-2,-4 5 2,0-3-1,0-1 1,0-1-2,-5-1 1,1 0 0,4-5 0,-4-1 0,7-1 0,-3-2-1,-4 2-1,4-4 0,0-2 0,-5 0 0,1-3-2,4 0 0,0 0-3,-1-3-6,1 0-1,0 0-2,-4-2-3,4-4-2,-5-1-5,5 4-4,4-4-10,4-4-8,-4-5-8</inkml:trace>
  <inkml:trace contextRef="#ctx0" brushRef="#br0" timeOffset="9635.5512">18972 1548 280,'-5'0'25,"5"-3"5,0 3-2,0 0 3,0-3-6,0 3-1,0-6-3,0-1-2,0 1-1,0-4-5,0 1-2,0 1-3,0-2 0,0-2 1,0 1-2,0 1-4,0-3 2,0 4-2,0 2 0,0 3-1,0-3 1,-4 1-3,0 0 2,0-1-2,0 1-1,0 3 1,-4-1 0,4 3 0,-4-2 0,-1 0 0,1 3 0,-4 0 0,0 0 0,-1 0 0,1 0 1,-4 3-1,3 1 0,1 0 0,0 5 0,0 1 0,-1-1 0,1 2 0,0 5 0,-1 0 0,1 2 0,0-2 0,4 1 0,4 2 0,-1 0 0,1-1 0,0 1 0,4-2 0,4-4 0,0-2 0,1-5 0,3 4-1,4-4 1,-4-2 0,4-4 0,1-4 0,-1 4 0,4-3-1,1-10 1,-1-1 0,1-8 0,3 1 0,-4-1 0,1-5 0,3 0 2,1 2 3,-5-3-1,9 1 1,-9-1 1,0-6-1,5 1 1,-5 0-2,1-1 1,-5-2-3,4-1 0,1-6-1,-1 4 0,-4-1-1,-3-3 0,3 3 1,-4 4-1,-4 4 0,0 2 0,-4 6 0,4-8 0,0 14 0,-4-1-1,4 5 2,-4 1-1,0 7 0,0 3-1,0 0 0,0 3-2,0 3 2,0 0 0,-4 10 1,0 7 0,0 12-2,-8 2 1,-4-1 2,-1 13-1,1 0-1,-1 3 0,1 2 2,0-1-2,3 5 2,-3-1-2,0-1 2,3-4 0,1-1-2,8-2 0,-4-14 1,4 4 1,4-9-2,0-5 1,0-4 0,8-2 0,-4-5 1,12-5-2,-3-6 2,-1 0 0,0-3-1,5-6-1,3-6 0,-4-4 2,5 8-2,-1-5 2,-3-3 0,3 2-1,-3 7 0,3-3 0,-4 9 0,5-9 3,-9 6 0,5 4-1,-1 3 1,-4-3 1,0 3 0,1 0 1,-1 3 0,0-3 0,-4 7 1,5-1-2,-5 5 2,4-1-1,-4 6 0,1-2-1,-1-1-1,0-4-1,4 7 0,-4-5-1,1 5 1,-1-6-1,-4 4-1,8-1 0,-4-1 1,-4-7-1,5 5-2,-1-1-4,0 1-3,-4-4-3,4 2-2,1-5-2,-5 4-4,4-7-4,-4 3-7,4-3-5,-4 0-8,0 0-2,21-13-11</inkml:trace>
  <inkml:trace contextRef="#ctx0" brushRef="#br0" timeOffset="9929.568">19541 1334 260,'0'0'29,"0"0"0,0 0 5,-4 0 1,-5 0-3,1 3-1,-4 0-6,4 11-3,-5 2-6,1 2-1,0 1-4,-5-2-1,-3 2-4,4 2-2,-1 5 0,-3-6-2,3-1 1,1 2-5,0-5-3,3 1-5,5-1-6,-4-6-6,8-1-4,-4 6-3,4-6-3,4-2-6,0 2-3,-9 18-5</inkml:trace>
  <inkml:trace contextRef="#ctx0" brushRef="#br0" timeOffset="10312.5899">20138 1822 302,'0'0'27,"0"-2"-4,4 2 0,9 0-1,3 0-1,-4 0-4,5 0-5,-5-3-3,4 0-1,5 0-3,-5 0-1,-3-1-2,7-2 1,-8 3-6,5 0-9,-1-4-17,-4 1-13,9-15-11</inkml:trace>
  <inkml:trace contextRef="#ctx0" brushRef="#br0" timeOffset="10532.6025">20138 2019 300,'0'3'36,"0"-1"-3,0 4-5,0 0-2,4 1-1,1-4-2,3 0-3,8 0-5,-4 4-2,1-6-4,3 2-3,0 1 0,1-4-2,3 0-2,-3 0-1,-1 0-4,0 0-8,1 0-15,-1 0-20,29 0-19</inkml:trace>
  <inkml:trace contextRef="#ctx0" brushRef="#br0" timeOffset="11355.6495">20879 2046 344,'0'0'37,"0"0"-2,0 0-2,0 3-6,4 0-5,-4 1-8,0-4-1,5 3-7,7-3 2,0 0-2,-8 1-3,4-1 0,1 0-1,-1 0 0,-4-1 0,0-2-1,0-4 0,4-2 0,-4-4-2,0 8 2,1-1-1,-1-7 2,-4 4-2,0-3 1,0 3 0,-4-1-2,4 1 2,0-4-2,-5 5 2,-3-1-2,8 2 2,-4-2-2,-4 2 2,4 4-2,-4 2 2,-1 1 0,-3 0 2,4 0 2,0 0-1,0 1 2,-1 2 0,1 10 0,0 0 1,0 1 1,0 2 1,0 0-2,3-5 0,-3 5 0,4 0 1,-4 1-1,8 6-2,-4-6 1,4 5-3,0-4 0,0 1-2,0 2 2,8-2-2,-4-5 0,8 2 1,1-10-2,3 5 0,-4-1 0,1-4-2,3-6-4,0 0-4,5 0-2,-9-3-2,9 0-3,-5-7-6,0 2-7,-3 2-8,3-4-8,-4 4-4,42-24-8</inkml:trace>
  <inkml:trace contextRef="#ctx0" brushRef="#br0" timeOffset="11634.6655">21317 1520 289,'0'0'29,"5"3"-3,-5-3-6,4 0 0,-4 0 3,4 0-2,4 0-2,4 3-3,0-3-5,1 0-4,-1 0-2,0 3 0,1-3-2,-1 4-3,-4-4-4,4 0-7,1 0-7,-5 0-6,4-4-6,-4-2-7,0 0-3</inkml:trace>
  <inkml:trace contextRef="#ctx0" brushRef="#br0" timeOffset="12273.7021">21661 1291 301,'0'0'24,"0"0"2,4 0 3,1-3-4,-1 3-4,4 0-5,4 0-3,-4 0-1,0 0 2,1 0 1,-1-3-2,8 3-3,-4 3 0,1-3-2,-5 0-2,0 0-1,4 0-2,1 0 0,-5 0-1,-4 3-1,4 0 0,-8 7 1,4-2-2,0 1 0,-4-3 0,0 4 0,0-2 1,0 1-1,0 1 0,0-4 1,-8 1-2,4-3 2,-8 6-2,4-7 1,-1 7-1,5-7 1,-4 3 0,8-3 0,-8 4 0,4-7 0,4 0 0,0 1 0,0-1 0,0 4 0,0-4 0,0 0-1,0 3 1,0-3 0,0 0 0,4 0-1,0 0 2,8 3-1,-8 3 0,5 1 0,-5 5 0,4-7-1,0 2 2,-4 5-2,0-2 2,0-2-2,5 4 2,-5-2 0,4 0 3,-4 5 0,-4-3-1,4 3-1,-4-3 1,0 0-1,0 1 2,0 1-1,0 2 0,0 0-1,0-5 2,-4-1-2,-4-1 0,0 4 1,3-8-1,1 1 0,-4 4 1,4-7-2,0 3 0,-4-3 0,0 1 0,4-1 0,-5 0-2,1-1 2,-4-2-1,0 0 0,3 0-1,1 0-1,0-2-2,4 2-5,0 0-1,0-3-4,-4-4-6,3 1-5,5-3-6,-4-1-5,4-1-4,4-2-2,-4-27-10</inkml:trace>
  <inkml:trace contextRef="#ctx0" brushRef="#br0" timeOffset="12595.7205">22136 1364 304,'0'3'26,"4"-3"6,0 3-4,5 1-2,-1-1-4,-4 5-1,8-2 0,-4 0-1,1 4-3,-1-1-4,4 3 1,4 0-2,-3-2-3,-1-1-2,4 3-1,-3-3-4,-1 4 1,-4-2-3,4 2 2,-3-1 1,3 1-2,-4-2 0,4-1-1,-8 2 0,5-5-1,-1-2-3,0 1-2,0-3-3,-4 0-4,0 0-5,0 1-4,1-4-9,-1-4-1,-4 4-3,0 0-3,0-12-8</inkml:trace>
  <inkml:trace contextRef="#ctx0" brushRef="#br0" timeOffset="12858.7355">22394 1388 297,'0'0'33,"-4"0"0,-4 6 1,0 1-4,-1 5-3,1-1-4,-4 5-3,4-3-5,-4 1-1,-1-4-4,-3 12-3,4-4 0,-5 2-4,1-1 1,-1 4-1,-3-9-2,4 5-2,-1 2-4,5-5-6,0-4-8,-1 3-5,-3-6-5,0 1-5,3-2-9,-23 20-8</inkml:trace>
  <inkml:trace contextRef="#ctx0" brushRef="#br0" timeOffset="14397.8236">16188 556 175,'0'0'14,"0"0"0,0 0 0,-4 0-3,-1 0 2,5 0 0,0 0-4,-4 0-3,4 0 6,0 0 4,0 0 1,0 0 1,0 10 1,0 3 0,0 1-2,0-4 3,0 5-1,0-3 1,-4 13 1,0-1-5,4 3 1,0 8-4,-4 1 0,0 4-5,4 6-2,0 2 3,-4 1-3,4 4-1,-4 1-1,0 1 0,0 1 3,0 1-3,-1 5 0,-3 2 1,4 3-2,-4 9 2,0 2-3,0-2 1,-5-3-1,5-3-1,0 0 1,0-2-1,-9-4-1,5 0 0,4-2 1,4 1-1,-4-1 0,-1 2 0,1-1 0,0-4 0,-4 2 2,4-6-2,-1-2 0,1-4 0,4-6 0,-8-2 0,4-6 0,4-1-1,-1-4 0,5-6 1,0-2 0,0-1 0,0-5-3,0-1 0,0 0 2,5-3-1,-5-2-1,4 1 2,-4-4-2,4-1 1,4 0 1,4 4 1,-4-7 0,5 2-2,3-5 1,-4 3 0,9-3 2,-5 0-2,9 0 0,-9 0 1,9 3-1,-5-3 1,5 0 0,-1 0 0,1 3 0,-1 0-1,5-3 1,0 0-1,-1 4 0,1-4 2,4 0 0,4 0-1,4 3 2,8 0-1,8 7 3,0-6 1,5-4 0,3 3 1,1 4 1,7-1 0,-3-3-3,8 4 0,4-7-1,4 0 1,4 6-1,0-3-1,4 0 2,0 1-2,4-1 1,5-3 1,7 0-1,5 0 0,-9 0 1,9 0-2,4-3 1,4 3-2,-1-4 0,5 1 0,-4 0 0,4-3 0,4 3 1,4-4-1,-4 1 0,4-1 1,4 7 1,1-3 1,3 0-1,-4 2-1,8-3 0,5 1 0,-5 3-2,-3-3 1,3 0 0,0 3 0,1 3-2,-9 0 2,0 4-1,4 0 0,-3 3-1,-5 3 3,0-4-2,-8 1 0,4-2 0,-4 1 1,-9-2 0,-3 2 0,-4-6-1,-5 5 1,-4-1 0,-7 2-1,-5 1 0,-13-4 0,-7-1 0,-13 4-2,-8-2-5,-8-1-1,-12-3-1,-4 0 0,-9 1 0,-4-3 0,-8 4 1,-4-5-4,-4 8 0,-4-8-4,-8 6-6,-5-2-7,-3-1-14,-5 0-13</inkml:trace>
  <inkml:trace contextRef="#ctx0" brushRef="#br0" timeOffset="21253.2157">3885 5737 305,'0'0'36,"0"-3"-7,0 3-2,0-3-3,0 3 1,0 0-1,4 0-1,-4 3-5,4-3 0,0 0-3,5 0-3,-1 0-2,-4 5 0,8-5-2,-4 0-1,5 0 0,-5 0-3,-4 0 0,4-2-1,0-1-1,1-6 0,-1-1-1,0-3 0,-4 2-1,0 2 0,0-4 0,0-1-1,0 1 0,-4 0-2,-4 4 2,4 1 1,0-5 0,-8 7-1,4-4 0,-4 7 0,-4-5 0,3 5 1,-3 0 0,0 0 0,0 3 0,-5 0 0,5 3-2,-5-3 1,5 3 1,0 3 0,-4 2 0,7 2 0,-3-1 0,4 4 0,0-2 0,-5 5 0,9 0 0,4-2 2,-8 5 2,4 2-2,4 1 1,0-1 3,0 1-1,0-1 1,4-2-1,-4-2 2,8 2-2,1-1 0,3 1-1,-8-1 0,8-6 1,-4 1-2,5-5-1,-1 1 0,4 1-2,1-7 1,-1 0-1,0 1 0,-3-4-5,-1 0-4,-4 0-3,0 0-3,1 0-4,-1-4-3,-4 4-5,0 0-9,0 0-10,0 0-8</inkml:trace>
  <inkml:trace contextRef="#ctx0" brushRef="#br0" timeOffset="21630.2372">4176 5159 340,'0'-3'33,"0"-1"0,0 4-2,0 0 0,0 0-3,0 0-4,4 0-4,4 4-4,-4-4-1,9 0-4,-1 0-3,0 0-2,0 0-1,1-4-1,3 1-2,-4 0-1,1 0-4,-1 0-3,-4 1-4,0-1-3,0 3-7,5 0-8,-9 0-6,-4 0-8,0 0-5,12 3-9</inkml:trace>
  <inkml:trace contextRef="#ctx0" brushRef="#br0" timeOffset="22222.2711">4442 4943 230,'0'0'33,"4"0"-3,0-4 2,4 4-1,-4-3-1,5 0-5,-1 3-1,4 0-5,0 0 0,1 0-5,-9 0-1,8 0-3,-4 0-1,5 3-2,-9 0-4,4 1 1,0 0-2,-4 3 1,4-1-1,-8 0-2,4 1 0,-4 1 0,0 1 1,-4-2 1,4 2-4,-4 4 4,-4-5-4,0 1 2,0-2 2,4 2-4,-5-2 1,5-4 1,4 2 0,-8-2 0,4 0 0,0 0 0,4 0 0,-4-3 0,4 0 0,0 3 0,0 1 0,4-4 0,-4 0 0,0 6 0,0-3 1,12 0 1,-4 2 1,1-2 1,3 0-2,-4 1 0,4 2 1,-4 0-2,1 1-1,-1-1 0,0-1 0,0 1 2,-4 1-2,0-1 1,5-3 1,-5 7-1,-4-6 1,0 1 1,0 3-2,-4 5 1,4-4 0,-5-1-1,1 5 0,-4-3 3,0 2-1,4-5 0,-4-3 0,-5 3-1,5-1 1,-4-3-1,4-3-2,-4 4 1,-1 2 0,5-3 0,-4-1-1,-5-2-1,5 0-1,0 0-3,4 0-3,-5 0-2,1 0-5,4-2-6,0 2-7,0 0-6,-1-3-3,9-3-9,-16 6-5</inkml:trace>
  <inkml:trace contextRef="#ctx0" brushRef="#br0" timeOffset="22544.2895">4847 5079 411,'0'0'40,"4"0"-7,0 3-6,1 1-3,-1 2-5,8 0-2,-8 2-5,4-1 0,0 2-4,5-2 0,-5-1 0,0-1-3,4 4 0,-8 1-3,9-1 0,-5 1 0,0-2-2,4 1 2,-3-2-1,3-1-4,-4 0-3,-4-2-2,0 4-3,0-2 0,0-3-4,1-3-4,-5 0-3,0 0-6,4 0-3,-4 0-3,0 0-5,0 0-3</inkml:trace>
  <inkml:trace contextRef="#ctx0" brushRef="#br0" timeOffset="22814.3049">4999 5052 273,'0'0'24,"0"3"-1,0-3-1,-8 0-2,3 7 1,-3 1-3,0 1-1,0 1 0,-4-1-2,3 2-4,1-1-2,-4 3-4,8-2-1,-8 2-1,3-1-1,1-2-6,0-4-11,0-1-4,4 4-8,0 1-2,0 3-6,-9 20-10</inkml:trace>
  <inkml:trace contextRef="#ctx0" brushRef="#br0" timeOffset="24018.3738">5719 4229 137,'0'-3'20,"0"3"4,0 0 0,0 0 3,0 0 1,-4 3-1,4-3 0,-8 0-2,0 0-6,0 0 2,4 6-2,-5 0 1,-3-2-2,4-4-2,-4 6 0,-1-3-4,-3-3-1,0 0-2,-1 0-2,-3 0-2,-1 0 2,-3 0-2,-1 3 0,-4-3-1,5 0 1,-9 2-3,9 3 3,-5-1-1,8 0-1,5-4 3,0 0-1,3 6-1,1-6 0,4 0-2,0 0 1,4 6-3,0-2 2,-1-1 1,1 0-1,4 3 2,0-1-1,4 1-1,-4 4 2,0-1 0,0-1-1,0 5 2,0 3-1,0-6-1,0 1 2,0 5-1,0 0 1,0-5-1,0 5 1,0-2 0,5 8 2,-5 2-1,0 8-1,0 1 1,0 4-2,4 6 1,0 3-1,-4-2-1,8 9 3,-8 2-4,4 3 0,-4-3-1,8 6 0,-8 4 1,0 2-1,0 12-1,0 4 1,0-4 0,0 1 0,-4-4-2,0-4 2,4-9-1,-8 1 0,0-2 0,4-5 0,-9 2 0,5-12 0,4 3 0,-4-4 0,0-3 0,4 3-1,-1-13 2,1 1-1,0-3 0,0-7 0,0 0 0,0-2-1,0-7 0,0 1 1,0-4 0,4-4-1,0 2 0,0-4 0,0-3 0,0 4 1,0-1-1,0-3 0,0-1-1,0-2 2,0 3 1,0-3-2,8 0 2,0 0-2,4 0 2,-3 0-2,3 0 2,4 3 1,5-3 2,3 0-2,-3 0-1,-1 0 2,9 0-3,-9 0 2,5 0-3,-1 0-2,1 0-1,-5 0-2,-3 0-4,3 0-3,1 3-4,-1 1-6,-7-4-4,3 0-8,-4 0-11,0 0-17</inkml:trace>
  <inkml:trace contextRef="#ctx0" brushRef="#br0" timeOffset="25541.4609">6383 4811 284,'0'0'22,"0"-7"-3,-5 1-5,5-7-4,-4 5 1,4-1-1,0 2-3,-4-2 2,4-2-1,-4-5 2,0 0-4,4 6 0,-8-1-1,8 2 4,-8-4-1,4 5-2,-5-8-2,1 7 0,0-4 1,0 5 1,-4 2 0,3 6 0,1 0 1,-4 3-3,0 0 0,-1 2 0,1 6-1,-4 3 2,3 5 0,1 5-1,0 0 2,0 4-2,-5-4-1,9 3-1,0 2 0,-4-2-2,7 0 1,-3-3-2,8 1 2,0-6 0,0-4-1,4-3 0,0-2 0,5-8-1,3 1 2,0-3-1,5-3 0,-5-5 0,4-8 2,-4 1-1,1-7 0,3 0 0,1-2 1,3 0 0,-8-3 0,5-5 3,3-1 0,-4 0-1,1-1 1,-1-2 0,5 1 0,-5-2-1,0-1-2,1 0 1,-1-2-2,-3 0-1,-1 4 2,-4 6-1,4-4-1,-8 4 0,0 1 1,1 5-1,-5 4 1,0 4-3,0 3 2,0 4 1,0 4 0,0 5-2,-5 0 1,5 0 0,-4 3 0,4 2 0,-8 17 0,0-1 0,0 4 0,-4-1-1,3 3 1,5 2 0,-8-2 0,4 6-1,0 4 0,3 2 2,-3 7-2,0 1 2,0-1 0,4-3-1,4 0 0,4-7 0,-4-6-2,4-3 0,0-4 1,8-9-1,-3-1 1,3-7 1,4-3-1,-8-3 1,5 0-1,-5-3 0,4-3 2,0 2-2,-7-5 0,7 1-1,-4 2 0,-4-1 1,0 4 1,0 0 0,-4 0 1,4 3-2,-4 0 1,4 0 0,1 3 0,-5-3 0,4 6 0,0 1 0,0 2 0,0-4 0,4-2 0,0 0 0,-4 0 0,5-3 0,3 0 0,-4 0 0,0 0-2,0 0 2,1 0 0,-1-3 0,0 3 0,-4-3-1,4-2 0,0 2 2,-3 0-2,3 0 0,0 0 2,-4 3-2,4-7 2,-4 4 0,5-3-1,-5-1 0,0 4 0,4 0 0,-4 1 0,-4 2 0,4 0 0,0 0-1,-4 0 2,0 2-2,0 1 2,0 4-1,0 8 2,0 1-1,0-1-1,-4 4 0,0-5 0,-4 5 0,-4-1 0,3 1 0,-3-2 0,0 2 0,-1-1 1,1-2 1,-4-4-1,8-2 3,-5 1-2,-3-1 0,4-4 2,-5-3-1,5 0-1,4-3 1,0 0-1,4 0 0,4-3-1,0 0 0,0-13-1,0 2-1,12-2 2,12 0-1,5-2 0,0 2 0,3 2 0,5-2 0,-4 4-1,0-1-5,0 5-3,-9-2-5,5 1-6,-5-1-5,1 6-6,-13 0-3,5 1-2,-5 0-1,-4 3 0,-4 14-7</inkml:trace>
  <inkml:trace contextRef="#ctx0" brushRef="#br0" timeOffset="25821.4769">5801 5116 417,'0'0'40,"0"3"-3,12 3-7,9-6-4,12 4-6,8-4-1,4 0-4,8 0 0,4-4 0,13 1-2,-1-6-4,9-1 0,0 2-4,0-5-2,4 4 0,-5-1-3,1 2 0,-4 2-4,0 0 0,-5-1-6,-3 4-4,-9 0-5,-4 0-4,-8 3-9,-12 0-9,0 0-8,-13 0-5</inkml:trace>
  <inkml:trace contextRef="#ctx0" brushRef="#br0" timeOffset="26678.526">6243 5865 284,'0'0'33,"0"0"-8,0 0-4,0-4 0,-4 1-1,4-2-7,0-7 0,-4-1 1,0 5 0,4-1 2,-8-1-3,4 0 1,-4 1-4,3 1-1,5-2-3,-8 1-1,0 3-2,0 2-1,0 3 0,-5 1-2,1 1 1,0 6 0,0-1-1,-1 4 0,-3 2 0,4 3 0,-9 1 0,9-5 0,-4 5 0,-1-1 0,1 6 0,-1 1 0,5-1 0,0 1 0,0 2 0,3-3 0,5 1 0,-4-1-1,8-5 1,0 0 0,4-5-2,0-8 2,4 0 0,5 0 0,3-6 0,1-7 1,7-4-1,1-8 1,-1-5 0,1 0 2,3-5 1,-3 2-1,4-4-1,-1 1 3,1 0-2,-4-1 1,-1-1-1,-3-1 0,-5 2 0,4-2 0,-3-1-2,-5-2 1,-4-1-1,-4 3 0,5-3 0,-5 4 0,-4 6-1,0-2 0,0 14 2,0-1 1,0 5 0,-4 5 1,4 2-3,-5 4 1,1 3-1,0 6-1,-4 4 1,0 11 0,4 4-1,-4 5 0,-1 0-1,1 7 0,4 0-1,-4-1 1,8 1-1,-4 2-2,-4 0 1,8-9 2,-4 0 0,4-6 1,4-2 0,-4-1 0,8-2-2,-4-5 2,4-1 0,0-4 0,5-2 0,-1-1 0,0-6 0,5 0 1,3 0 3,0-3 0,1 0 2,-1-10 0,5 3 2,-5-1-1,1-1 1,-1 5-1,1 1 1,-1 0-3,1 2 0,-9 3-2,9 1 2,-9 0 1,4 1 0,-4 6 0,5 2-1,-1 4-1,-3-2 0,-1 5-1,0 0-1,0-2 0,1 2 0,-1-2-1,0 2 0,0 0-1,1-1-3,-1-6-2,-8 1-3,4-1-3,1-1-3,-5-2-1,4 1-3,-4-4-4,0 7-6,0-7-10,-4-3-7,0 0-6,-4 14-10</inkml:trace>
  <inkml:trace contextRef="#ctx0" brushRef="#br0" timeOffset="26920.5398">6833 5658 335,'-4'0'46,"4"0"-4,-4 3-6,-9-1-5,1 4-7,0 10-3,-5 1-4,5 6-3,0 1-3,-4 4-1,-1-1-2,1 0-3,3-1-2,-3 1-1,4-3-4,0 1-1,-1-4-5,5 1-1,0-1-3,4-9-5,0 4-5,0-11-4,4 1-6,0 1-3,0-7-8,4 0-6</inkml:trace>
  <inkml:trace contextRef="#ctx0" brushRef="#br0" timeOffset="27152.5531">7549 5532 435,'4'0'33,"9"0"-6,-1-3-10,4 3-1,5-3-5,-5 0-2,9-4-4,-9 1-2,1 3-3,-1 0-5,0-2-6,1 2-3,3-4-7,-8 4-7,5 0-6,-5 0-9,25-10-10</inkml:trace>
  <inkml:trace contextRef="#ctx0" brushRef="#br0" timeOffset="27751.5873">8262 4987 389,'4'-3'39,"-4"3"-10,4 0-3,0 0-3,12-3-2,1 3-8,-5 0 1,4 0-4,1 0-1,3 0-4,-3 0 1,-1 0-1,0 3-2,-3-3 1,-5 3-3,4 3 0,-4 4 0,-4-1 0,5-1 0,-9 5-1,0-3-1,0 6-1,-9-2 0,-3 2-2,0-3 2,0 4 1,3-1-2,-3-2 1,0-1 2,-1 3 0,5-8 0,0 1-1,4 1 1,0-4-1,0 1 0,4 1 1,0-2 0,0-3 0,0 0 0,4 7 0,0-7 0,8 0 1,-4-3 0,1 5-1,7 1 2,-4-3 1,1-3-1,-1 4 3,4 2-1,1-3 2,-1 4-2,-4 2 2,-3-4 1,-1 8 0,0 6 0,-4 4 1,0 3 0,-4-5-4,4 2 3,-4 6-1,-4-5 1,0 0-2,0 1 1,-4-1 0,0-2-1,-5-1 1,1-5 1,-4-2-3,3-1 0,1 3-1,0-8-1,-5 1 0,-3-2-1,3-4-1,5 0 1,-8-3-2,3 0-2,5 0-3,-4-3-2,-1-4-6,5 1-2,0-5-4,8-2-4,-5 0-7,5 1-11,4-3-4,0 3-8,0-31-9</inkml:trace>
  <inkml:trace contextRef="#ctx0" brushRef="#br0" timeOffset="28008.602">8859 5248 384,'9'3'44,"-5"0"-6,0 7-6,4 1-5,8 5-4,-12-5-6,5 8-3,3 0-3,0-2-3,-4 6-2,5-6-2,-5-4 0,0 1-2,-4-1 0,8 3-2,-3-3-4,-5 1-3,4-1-6,-4-2-3,0-2-4,0-2-8,0-1-4,-4-6-5,4 0-2,0 0-2,9-10-6</inkml:trace>
  <inkml:trace contextRef="#ctx0" brushRef="#br0" timeOffset="28240.6153">9175 5202 270,'0'0'44,"0"3"0,0 0 3,-4 3-5,-1 1-5,-7 10-4,0 4-6,0 8-4,-1 1-4,-3 3-3,-5 0-5,5 7-1,-4 2-4,-1-7-1,1 6-1,3-3-3,-3 2-2,-1-5-2,1-2-3,8-3-2,-1-3-3,1-1 1,0-9-5,8-1-2,-5-3-4,-3-8-5,12 1-8,0-6-3,0 0-8,4-14-11</inkml:trace>
  <inkml:trace contextRef="#ctx0" brushRef="#br0" timeOffset="34936.9983">10088 5070 295,'-4'0'37,"4"0"-3,-5 0-2,5 0-2,0 0-2,0 3-1,0-3 0,0 0-5,5 0-2,-1 0-3,4 0-4,4 0-4,4 0-2,-3 0-2,3-3 0,0 3-3,1 0-4,-5 0-5,0 0-4,5 0-3,-5-3-6,-4-1-8,0 3-10,1-6-10,3-8-13</inkml:trace>
  <inkml:trace contextRef="#ctx0" brushRef="#br0" timeOffset="35152.0106">10051 5308 306,'0'0'35,"8"3"-3,-4 1-5,8-4-5,-3-4-4,3 4-5,4-3-3,-4 3-3,5-3-3,-1-3 0,1 4-4,-1-4-5,-4-1-5,1 7-7,3-3-8,-8-3-7,21-5-15</inkml:trace>
  <inkml:trace contextRef="#ctx0" brushRef="#br0" timeOffset="35821.0489">11082 5138 258,'0'0'13,"0"-6"-5,0-4 0,0 1 3,0 2 0,0 3 1,0-9-1,0 3 1,0 1 1,5-2 2,-5 1-1,0-3-2,0 1 1,0 0-1,0 3 0,0-4-1,0 1 1,0 0 0,0 0-1,4 1 2,-4-2-2,0 3-2,0 1-1,0-2-2,0 1-2,0-3 0,0 4 0,0 2-1,-4 3-2,4-3 1,0 1 0,-9 3-1,1 3 0,0 0-1,0 3 1,0 0-1,-5 4 0,1 4 0,0 5 0,-1-2 0,-7 5 0,8 0 0,-9 5 0,5 3 0,-1 5 0,5 1 0,-4 0 2,4 1-1,3-1 0,-3 10 0,4-3-1,8-4-1,0 1 2,8-2-1,-4-5-1,8-6 0,5-5 3,3-5 2,1-4 2,-1-7 2,5-3-2,-1-3-1,-3-3 0,3-7 0,5-1 0,-4-10 1,3-8 1,-3 5 2,-5 0-1,5-2 0,-13 5 0,0-3-2,1-1-2,-5 1 0,-4 0-3,-4-2 2,0 5-1,-4 0 0,-4 2-2,-5-5 0,1 2-1,0 1-3,0 3 0,-5-1-3,5 8 1,0-2-4,-1 0-2,5 6-6,4 2-2,0 2-9,-4-7-10,4 7-10,-4-8-13</inkml:trace>
  <inkml:trace contextRef="#ctx0" brushRef="#br0" timeOffset="36874.1091">11381 4092 270,'0'-3'30,"0"3"-8,0 0 0,0 0-6,0 0-1,0 0 1,0 0 4,4 0 1,-4 0-4,9 0-2,-5 6-2,8-3 2,0 1-4,-4-1 0,5-2 1,3 3-4,0-1 1,5-3-2,-5 0-3,9 3 1,-5 0-2,1 3 1,3-2 1,1-1 0,0 0-3,3-3 1,-3 3-1,-1-3-2,1 0 1,-5 5 0,5-5 0,-5 3-2,-3 0 0,3 0 2,-3 1 0,-1-4-1,4 3 0,-7-3 0,-1 0 0,4 0 0,-3 0-1,-1 0 2,0 0-1,0 0 0,-3 0-1,-1 0 2,-4 0-1,0 0 0,-4 0 0,4 0 0,0 0 0,-4 0 0,4 0 0,-4 3 0,0 0 0,4 4-1,1-4 2,-5 3-2,0-1 0,0 1 2,0 4 0,0-1 2,4 6-2,0 0 0,0 1 3,0 2-2,0 1 0,-4 2 1,0 9 0,0 2 0,0-2-1,4 6 2,-4 10 1,4 1-1,-4 7 0,4 4 0,-4 0 0,0 4 0,0-2 0,0 2-1,0-2-1,0 2 1,0-1 0,0-9-1,0 2 1,0 8 0,0 2 3,0-2-1,0-2 0,-8-1-1,4-3 0,4-5 1,-8-5-4,8 0 1,0-3 2,0-7-1,-4 1-1,0-7-1,4 0 2,0 5 0,0-11-1,0 3 0,0-1 0,0-9-1,4 5 0,0-4 0,4 1 0,-4-8 0,4 2-1,-4-4 0,0-9 0,-4 10 0,5-4 0,-5-3 0,0-3 0,8 0 0,-8 0 0,0 0 1,0 0-1,-4 0 1,0 0 0,4-3-1,-17-3 2,1 0-1,-5-1 0,1 7 1,-1 0-1,-3 0 1,-5 0-2,1 0 1,-1-6 0,0 3 0,-4-1-1,5 4 0,3 4 0,1-1 0,-5 0-1,9 0-7,3 0-2,-3-3-6,7 7-4,-3-4-6,4-3-10,-5 0-12,9 0-16</inkml:trace>
  <inkml:trace contextRef="#ctx0" brushRef="#br0" timeOffset="39961.2857">10370 8109 357,'0'0'51,"0"0"-8,0-3-4,4 3-7,4 0-4,1 0-5,-5 0-6,12-3-1,-4 3-6,1-3 0,-1 1-2,4-4 0,5-1-3,-1 4-2,1-3-1,-9 0 0,8-1-3,-7 4-5,3 3-5,-8-5-3,0 5-6,1 0-6,-1 0-5,-4 0-7,0 0-6,-4 0-5,0 11-9</inkml:trace>
  <inkml:trace contextRef="#ctx0" brushRef="#br0" timeOffset="40184.2985">10386 8251 289,'0'0'48,"0"-3"-1,0 3-1,5 0-4,3 0-6,4 0-5,0 0-6,1 0-4,3 0-3,0 0-5,1 0-3,3-4-3,1 4-1,-1-6 0,1 3-8,-1-7-7,-4 4-2,5 1-6,-5-1-7,-3 3-12,3-4-15,-12 7-10</inkml:trace>
  <inkml:trace contextRef="#ctx0" brushRef="#br0" timeOffset="43750.5024">11578 7941 241,'0'0'29,"0"-8"-4,0 2-3,0-1 1,4-2-6,-4 1-2,4-2-4,-4 1 2,4-1 1,0-3-1,0 2 3,0 2 0,-4-7 0,0 1-3,0 0 1,9-1-1,-9 5 1,0-5-6,4 5-1,0-5 0,-4 0-2,0 1 1,4 3-1,-4-1 0,-4-1 0,4 1-1,-4-3 2,0 5 1,-5-2-1,5 4-2,-4 2-1,-4-1 1,0 8-2,-1 0 1,1 0-1,-9 4-1,5-3 0,-8 12 2,3 3-3,1 1 0,-5 2 1,9 5 0,-5 5 0,1 1 2,-1 7 0,5-1 2,4 10-1,-1 0-2,1 5 2,0 5-1,8 1-2,4 2 1,-4-3-1,8-9 0,4 2-2,4-9 2,9-10 0,-1-4-2,5-12 2,-1-4-2,9-10 2,0-10-2,4-7 2,-1-10-1,5-5 5,-4-5 4,0-6 4,-4 0 2,-5-1 4,-3-2 0,0-3-4,-5-1 0,-4 4-2,-3-2-1,-5-1-3,-8-3-3,0 6-1,0-4-2,-8 6 1,0 4-4,-9 4-5,-3 4-2,-1 5-4,1 4-5,-1 12-6,-3 8-7,-9 3-6,4 7-11,-8 10-14,5 12-13</inkml:trace>
  <inkml:trace contextRef="#ctx0" brushRef="#br0" timeOffset="54777.1331">6436 8181 159,'0'0'22,"0"0"-2,0 0 2,0 0-5,0-6 0,0 6-1,0 0 0,0-7 0,0 1-1,0-4-3,-4 4 2,4 1 1,0 2-1,0-3-2,0-1 1,0 1 1,0 0-2,-4-1 1,4-1 0,-5 2-1,-3-4-1,4 1 0,-4 2-1,4-2-3,0 4-2,-4-1-2,-5 3 1,5-4 0,-4 1 0,4-1 0,-5 6-3,9-2 2,-8 0-1,0 3 1,4 0-1,-5 0-1,1 3 0,0 0-1,-1 2 0,5 7 0,-4-2 3,4 4-2,-9 2 0,5 0 1,0-2 1,8 2-2,-9 0 1,5 2-1,4-2-1,0-2 1,4 2 0,-4-2-1,4 2 0,0 3-1,4-8 2,-4 2-1,4 0 0,4-4 0,1-4 0,-1-2 0,0-3 0,4 0 0,0-3 0,-3-2 2,3-4-1,0-4 0,1-1 2,-1-2-1,-4 0 1,4-2-1,-4 2 0,9-4 0,-9-3 0,0 3 0,9-6-1,-5 2 1,-4-4-1,4-2 0,1-1-1,3-5 0,-4-1 0,1 1 1,-1-7 0,0-3 0,-4 6 0,1-6-2,-1 3 2,-4 6 0,-4 7-2,4 0 0,0 5 1,-4-2 0,0 11 0,-4-2 0,4 2 1,0 5-2,0-2 1,-4 4 0,4 3 0,-4-1 1,0 4-2,0 0 1,4 0 1,-9 3-2,5 0 1,4 3-2,-8 0 2,4 3 0,0 7 1,-4 3 1,-1 1 3,9 9 0,-8 4 0,8 3-1,-4 10 0,0 3 0,0-1 1,4 7-3,-4 1 1,0-1-2,4-2 0,0-6 0,0 2 0,0-6 0,0-3-1,4-4 0,-4-1 1,8-2-1,0-9-2,0-2-3,1-5-2,-1-1-1,8-4-2,-3-6-3,-1 4-3,4-7-5,-4-3-9,1-1-11,3 1-7,-8-6-6</inkml:trace>
  <inkml:trace contextRef="#ctx0" brushRef="#br0" timeOffset="55199.1573">5752 8453 308,'0'0'26,"4"0"-2,4 0 4,9 0-1,3 0-2,5-3-2,3-1-3,1 1-2,4-3-2,4-4 0,0 4 0,3-2 0,1-2-1,4-2 1,-4 2-2,0 2-3,4 2-2,0 0-3,-4-1-1,-4 1 0,4 6-2,-4-3 1,0-1-3,4 1 0,-4 2 0,-5 1-2,-3 0 2,4-7 1,-9 7-2,5 0 0,-9-3 0,5 0 0,-9 0-3,5 0-3,-9-1-3,0 4 0,1 0-1,-9 0-2,0 0 0,4-3-5,-8 3-4,0 0-7,0 0-7,0 0-6,0 0-8,-16 19-8</inkml:trace>
  <inkml:trace contextRef="#ctx0" brushRef="#br0" timeOffset="56195.2142">6022 9189 309,'0'3'25,"4"-6"-4,0 3 0,-4-3-2,0-7 0,0-1-5,0-2 3,5 7-3,-5-4 0,0 1-3,0 1 2,-5-2-1,5-2-1,0 4-2,-8-2-1,4 1-2,-4 2 0,4 1-4,0-1 0,-4 3 1,-1-6 0,1 4-1,-4-1 1,4 4-1,-5 0-1,5-3 1,-4 6-1,0 0 0,4 0 0,-1 3-1,-3 0 0,-4-3 0,3 6 0,1 1-1,0 2 2,0 1-1,-1-2 0,1 5 0,0-1 0,-1-1-1,1-1 2,4 6 1,-4 1-1,-1 6 0,5-3-1,0 6 2,0-2-1,0-1 0,4 3 0,4-6-1,-9 6 0,9-5 0,0-2 0,0-2 0,0 2 0,0-4 0,4-3 0,5-2 0,-1-4 0,8-3 2,-12 0 3,13-3-1,-1-6 1,0-3-2,1-7 0,-1-2 2,1-10-1,-1 1 3,4-4-2,-3-2 1,3-4 1,1-6-1,-1-3-2,5 0 0,-5 3 0,-3 0-2,-1 1 2,4-1-1,-3 0 0,-5-3-2,0 1 0,1-1 0,-5 0 0,-4-3 0,4 4-2,-4-1 2,0 0-1,-4 3-1,0 13-1,0-2 3,0 11 0,0 9 0,0 0-1,0 3-1,0 9 0,-4 3 1,0 5 0,-8 17 1,4 6-2,-1 2 1,1 7 1,4 6 0,-4 3-1,4 7-1,0-2 0,4 1 1,0-4 1,0 2-2,0-7-1,0 0 1,4-3-1,-4 0 1,4-7-1,4-5 0,0-4 2,1-2-1,3-11 0,-8-1-1,8 0 2,-4-8 0,9-5 0,-5 0 0,0-12 0,9 3 0,-5-4 0,1-1 0,-1-8 0,4 1 0,1 2 0,-5 1 0,9-1 0,-5 3 0,-3 5 0,3 2 0,5-4 1,-9 4 0,5 4 2,-1 2 2,5-4 0,-5 7 0,1 0-1,-5 0-1,4 3 1,-7 1-1,7 2 0,-3 2-1,-1 1 0,0 1-2,-3 0 1,-1-4-1,4 2 0,-4-2-4,1 4-1,-5-1-4,0 1-2,0 1-2,1-5-5,-1-3 0,0 7-6,-4-5-8,0-2-4,0-3-6,-4 3-4,0 0-4</inkml:trace>
  <inkml:trace contextRef="#ctx0" brushRef="#br0" timeOffset="56433.2278">6616 8855 308,'0'0'34,"-4"0"0,-4 6-2,-1 1-3,5 9-1,-8-2-4,4 5-6,0-2-6,-1 2-3,1-1-3,0-2 0,4 3-3,0-2 0,-4-1 0,0-1-2,3 7-1,-3-5-5,4 6-5,-4-6-7,0 2-6,0-3-4,-5-5-6,13 2-8,-20 27-12</inkml:trace>
  <inkml:trace contextRef="#ctx0" brushRef="#br0" timeOffset="57444.2857">7341 7351 144,'0'0'21,"-5"0"3,5 0 0,0 0-2,-4 0 1,-4 3-4,0-3 1,0 3-1,-5 1 0,1-1-4,0-3 1,0 3 1,-5 0-4,5 0 2,-4-3-2,3 0 1,1 3-2,-8-3 0,7 0-1,-7 4-2,-1-3 0,1 2-1,-1-3 0,1 4-3,4 2 3,-1-3-3,5-3-1,0 0 1,-1 6-1,9-2-2,0-4 4,-4 0-1,0 3-1,8-3 0,-4 0 0,4 0 0,0 3-1,0-1-1,0-2 1,0 0-2,0 0 1,0 0-1,0 3 0,0-3 0,0 3 1,4 0 3,-4 4-3,4 2 4,0 1-3,0-4 0,-4 5 1,8 2 1,-4 3 2,0-2-4,-4 5 1,9-1 0,-5 4-1,-4 2-1,8 4 1,0-1-1,-4 4 2,0 2 0,0 3-2,-4 4 1,0 3-1,4 3 0,-4-3 0,5 3 0,-5 0-1,0 2 1,0-2 1,0 0-2,0 7 0,0-7 0,0 0 0,0 2 0,0 1 0,0-3-2,0 0 2,0 0-1,0 0 0,0-9-1,0-1 2,0-1-1,0 0 0,0-1 0,0-4 0,0 0 0,0-1 0,0-2 0,0 0 0,0-5 0,0-1 0,0-2 0,0-5-1,0 2-1,-5-6 0,1 1 1,4-2 1,0 1 0,0-7 0,-4 0 0,0 4-2,4 0 2,0-7-1,0 4 0,0 2 2,-4-6-2,4 0 0,0 0 2,0 0-2,0 3 1,0-3 1,0 0-2,4 3 2,-4-3-2,0-3 1,0 3 0,0 0 0,8 0 0,1 0 1,3 0-3,0 0 2,0 0 0,5 0 1,-5-3-1,0 3-1,1-3 1,3-4-2,-4 7-3,5 0-2,-1-1-3,-4 1-2,5 0-3,-5 0-4,0-6-7,-4 2-10,1 4-10,-1 0-9</inkml:trace>
  <inkml:trace contextRef="#ctx0" brushRef="#br0" timeOffset="58390.3398">7570 8367 251,'0'0'36,"0"0"2,4 0-5,-4 0-1,4 0-5,4 0-2,-4 0-2,0 0-5,5-3-4,-1-7-2,-4 4-3,4-4-2,0-1-3,4 2 0,-3 2-1,-1-2-2,-4-2 2,4-2-3,-4 3 0,0 2 0,0-1-2,-4-7-1,0 3-1,0-1 1,0 4 2,0-2-2,-4 1 0,-4 4 1,-4 4 1,4 0 1,-1-4-3,1 4 3,4 3-1,-12 3 1,8 1-1,-5-4 2,1 9-2,4 1 3,0 1 3,0-2 0,-1 4 2,1 1 1,4 2 1,0 0 0,0-2-1,0 9 1,4 1-1,-4 3-1,4-2 1,0-1 0,0 1 0,0-1 2,4-3-4,0 4-1,4-7 0,0 1-2,0-3 1,5-5-1,-1 5-1,0-5 0,-4-5 0,5 1-2,-1-4 0,0 0 0,5-3-4,-9 0-4,4 0-2,-4 0-2,1-6-5,-1 2-5,0-5-7,0-2-6,0-2-9,-4-1-5,0-32-11</inkml:trace>
  <inkml:trace contextRef="#ctx0" brushRef="#br0" timeOffset="58703.3577">7709 7874 377,'0'0'39,"0"0"-6,0 0-5,0 0-4,8 0-7,4 3-4,-3 0-3,-1-3-1,0 0-3,-4 0-2,4 0-1,5 0 0,-5-3-2,4 0 0,-4-3 0,5-2-2,-5 1-2,0 4-4,-4-3-6,0-1-9,0 1-8,0 0-9,-4 1-7,0-17-10</inkml:trace>
  <inkml:trace contextRef="#ctx0" brushRef="#br0" timeOffset="59362.3954">7967 7507 293,'0'0'27,"4"0"-3,-4 0-4,4 0 4,-4 0-1,4 0-5,0 0-2,4 0-4,1 0 1,-1 0-3,4 0 2,-4 0-2,5 0-1,-5 0-1,4 0-1,-4 0-3,5 0 1,-1 0-3,-8 0 0,8-3-1,-8 6-1,4 0 1,-3 0 1,-1 4-2,-4-1 0,0 0 2,0 1-2,-4 1 0,-1 7 0,5-2 0,-12-2-1,8 2 1,0 0 0,-4 1 0,4 2-1,-4-3 1,3-2 0,1 2-2,0-4 1,4 4 0,0-8 0,-4 1 1,4 3-1,0-2 0,0-1-1,4-3 2,-4 2-1,4 1 1,5-2 0,-5-1 0,4 0 0,0-3 0,-4 3 0,0 4 2,4-1-2,1-3 1,-5 5-1,0 2 0,4-4 1,-4 0 1,0 7 0,0-5 3,-4 1 0,4 4-1,-4-2-1,0 2 1,0 0-1,-4-4 0,4 2-1,-4-1 2,0-4 0,0 4-1,0-5-1,0 4 0,0-2-1,-5-1 0,1-3 0,4 0 0,-4 0-1,0 1 1,0-3 0,-5 2-1,5 1 0,-4-4-1,4 0-5,0 0 0,-1 0-2,1 0-3,0-4-7,0 0-4,4-3-8,0-2-7,-5 2-2,-3-10-13</inkml:trace>
  <inkml:trace contextRef="#ctx0" brushRef="#br0" timeOffset="59709.4152">8360 7599 355,'0'0'32,"4"0"-1,0 3-3,4 7-4,0-4-3,1 5-4,3 2-2,-4-4-2,4 3 0,1 0-2,-1 1 0,0 0-1,1-8-1,-1 1-1,0 7-3,5-4 0,-5-2 0,0 0-3,0 3 2,1-4-4,-5 1 2,0 4-2,0-5-3,0 4-4,1 2-1,-1-5 0,-4 1-2,0-2-2,0 0-1,0 1-4,-4-4-4,0 0-5,0 0-3,0-3-1,0 0-3,0 0-5,-8-3-7</inkml:trace>
  <inkml:trace contextRef="#ctx0" brushRef="#br0" timeOffset="59986.4311">8561 7582 244,'-5'0'40,"1"0"-6,0 1-3,0 2-4,-4 4-2,0 2-4,4 10-1,-4-4-4,-1 4-1,1 1-1,4-4 1,-8-1-3,4 0-1,-1 1-5,1-1 1,4 1-4,-4-2 2,0 2-3,0 0-1,3-5 0,-3 1-1,0 4-3,0-1-4,0-3-6,-1 1-5,1-3-5,4 1-1,0-2-6,0 1-6,0-2-2,-4 17-7</inkml:trace>
  <inkml:trace contextRef="#ctx0" brushRef="#br0" timeOffset="60525.4619">8978 8076 297,'-4'0'48,"4"0"-2,0 0 0,-4 0-7,0 0-5,4 0-8,4 0-7,-4 0-3,0 0-5,0 0-4,0 0 0,0 0-5,0 0 2,0 0-4,0 0-1,0 0-4,4 0-4,-4-3-2,4 3-6,-4 0-4,8-7-6,-4 7-6,1-6-1,-1 3-4,-4 1-5,16 2-4</inkml:trace>
  <inkml:trace contextRef="#ctx0" brushRef="#br0" timeOffset="60922.4846">9232 7977 306,'4'-3'33,"-4"2"-4,0 1-5,0 0 1,0 0-2,0 0 0,4 1 0,0-1-1,-4 3-4,4 5-3,0-3 2,1 5-4,3-1-1,-8-2 0,4 0-4,4 6 0,0 0 0,0-5-3,1 5 1,-1-4-2,0 1-2,4-1 0,-4-4-2,5 5 2,-5-1 0,0-3-2,0 1 0,-4 1 0,5-2-4,-1 4 0,-4-4-2,0 0-3,0 1-2,0-4 1,-4-2-1,4 6-1,-4-4-5,4 3-3,-4 1-3,4-7-5,-4 0-4,4 0-4,1 0-1,-1-3 0,16-17-7</inkml:trace>
  <inkml:trace contextRef="#ctx0" brushRef="#br0" timeOffset="61226.502">9527 7914 230,'0'0'31,"0"0"-3,0 0-1,0 0-2,0 0 3,0 6 1,0 7 0,0-5-2,0 5-2,-4-1-1,0-4-3,4 5-2,-5 3-3,-3 0-2,4-2-1,0 5 0,-4-1-3,-4 1 0,7 1 0,-7 3-2,4 4 1,0 0-3,-4 4-2,-1 0 0,5 2-1,0 4 0,-4-4-1,-1 4-1,5-1-2,0-1-4,0 2-2,0-7-2,-1-3-4,5 0-1,0-5-4,4-6-3,0-5-6,0-4-6,0-1-4,0-6-3,0 0-6,8-6-7</inkml:trace>
  <inkml:trace contextRef="#ctx0" brushRef="#br0" timeOffset="62313.5642">9629 7254 215,'0'0'21,"0"-3"1,0 3-6,0 0 0,0 0 0,0 0 0,0 0 1,4-3-2,4 3-3,-4 0-1,5 0-1,3 0-1,-4 0 2,4 0-2,1 0-2,-1 0 2,0-3-2,1 3 2,3-4-2,0 1 0,-3 0-3,3 0 0,-4 0 1,5-4 0,-5 4 0,4 1 1,-3-1 2,-1 0 0,0 0-2,0 0 3,1 3-3,-5 0-2,0 0 1,-4-3-2,4 3 1,-4 0 0,0 0-1,5 0-2,-5 0 2,0 0-1,0 0 1,0 0-1,4 0 0,-8 0 0,4 0-1,0 3 1,1-3 0,-5 0-2,4 0 1,0 0 0,-4 0 2,0 9 0,0-4 1,4 1-2,-4 4 2,0-4-3,4 7 3,-4-2-2,0 2 0,0 0-1,0 1 0,0 2 1,0 0-1,0-2 0,0 5 0,0-1 1,0 4 1,0-1 0,0 1-2,0 2 3,0 3-3,0 4 2,0 0-1,0 5-1,0 1-1,0-1 1,0 4 0,0-7 1,0 4-2,4 3 2,-4 0 0,0-1-1,0-5 0,8 1 1,-8-2 0,0-3 2,0 0-1,4 2-1,0-2 1,-4 1-2,4-1 1,-4-5-1,0 5 0,0-3 1,9 2 0,-9-5 0,0-3 1,0 10-1,0 0 0,0-8 1,0 0-2,0 1 2,0-4 0,0-4-2,0 0-1,0-3 2,0 1-1,0-1 1,4 1 0,-4-1-2,0-4 0,4 1 1,-4-2 0,0 5 0,4-4 0,0 1-1,-4-2 0,0 1 0,0 1 0,-4-6-1,4 0 2,0-1-1,0 3 0,0 0 0,0 1 0,0-4 0,0 0-1,0-3 0,-4 0 3,4 3-2,-4-3 1,4 0 2,0 4 0,-4-1-2,0-3 1,-1 0 0,-3 1-1,4-1 0,-4 0 1,-4 0 1,-1 0-2,1 0-1,0 0 0,0 4 0,-1-1 1,5-3-1,-4 0 0,4 0-4,-1 3-3,1-3-3,0 3-3,0-3-2,0 0-1,0 0-2,-1 3-3,1-3-3,0 0-4,4 0-3,-4 0-3,-1 0-5,1 0-4,0-3-5</inkml:trace>
  <inkml:trace contextRef="#ctx0" brushRef="#br0" timeOffset="63167.613">9007 8119 185,'0'0'18,"0"-3"2,0 3-5,0 0 4,0 0-3,0 0-2,0 0 0,0 0 2,0 0 2,0-3-1,0 3 0,0 0 4,4 0 2,-4 0 0,0 0-1,0 0-2,0-4-3,0 4-3,0-3-1,4 0-3,-4 0-1,0 1 2,0 2-3,0-3-2,0 3 1,0-3-3,0 3 1,4 0-1,-4-3-1,0 3-2,0 0 3,0 0-2,0 0-2,0 0 1,0 0 0,0 0 1,0 0-1,0 0-1,0 0 0,0 0 0,0 0-4,0 0-1,0 0-3,0 0-3,-4 0-4,4 0-6,0 0-8,0-4-9,0 4-5,-8-3-9</inkml:trace>
  <inkml:trace contextRef="#ctx0" brushRef="#br0" timeOffset="78672.4999">5003 7225 247,'0'0'22,"0"-3"-1,0 3 1,0-3 0,0 3-7,-4 0-3,0 0 1,-5 0 0,1-2 1,4-1 0,-4-6-3,0 2-1,0 1-1,-5 0-3,5 4 0,-8 2-1,4 0-2,-5 0-2,1 5 0,-1 4 1,-3 4-1,4 1 1,-9-1 1,9 3 2,-5 5 1,1 4 2,3-4 1,5 6 1,0 1 1,-1-1-3,5 1 0,4 5 3,4 2-2,0 5 0,0 4 1,4 15 0,4 1 1,1 2-2,3 5 1,4 1-2,-3 2-1,-1 0-1,4 4 0,1-1-3,-1 9 0,-4 4 1,1 3 0,-1-3 1,0-3 0,-4-2-2,0-2 2,1-2 0,-5 0-1,0 0 2,-4-1-1,0 7-1,-4-7 2,0 0-3,-5-3 0,-3-3 0,-4-8-3,4-1 0,-9-6 1,5-5 0,-5-1-1,-3-4-5,3-6-2,-3 1-5,-5-8-5,4-5-3,-7-3-8,-1 0-12,-4-9-12,4 1-13</inkml:trace>
  <inkml:trace contextRef="#ctx0" brushRef="#br0" timeOffset="79851.5673">11013 6715 232,'0'-3'14,"0"0"-2,0 3-3,-4-7 0,-4 4-2,-1 0-3,-7-2 2,4 2 1,-1-3 2,-3 6 3,8 0 2,0 0-2,-1 0 1,-3 0-3,-4 3-3,4 3 2,-1-3-3,1 5 2,-4 8-2,3 0-3,1-1 3,0 10 2,4-1 5,-5 3 1,9 5 2,-8 1 1,8 7 1,0 6-2,4 0-2,-4 2-1,0 1-3,4 7 1,-5-2-2,5-2 0,0 4-1,0 1 0,-4 8 1,4 5-2,4 0 2,-4 6-4,5 1 2,-5-1 0,0 3 1,0 1-4,4-4 0,-4 2 0,0 3 1,0-1-1,4-4 0,0 2 2,-4-2 0,0-3-1,0-3-2,0-6 1,0-2-1,-4-2 0,0-4 0,-5-2-1,1-5-1,-4 1 0,4-1 0,-4 0-4,-1-4-4,-3-2-3,-1-4-3,-3-5-2,-5-3-4,1 0-4,-1-4-11,-7 1-10,-5-7-15</inkml:trace>
  <inkml:trace contextRef="#ctx0" brushRef="#br0" timeOffset="84715.8455">6845 11507 339,'0'-4'37,"0"1"0,0 3-5,0 0-4,4 0-3,-4 0-4,4 0-5,9 0-2,-1 0-4,0 0-2,0-3-2,1-8-1,-1 1 0,4-2 1,-7-1 1,3-1-2,-4 1 1,4-1 0,1-2-1,-5 3-2,-4-4 0,4 4 0,-4 0-2,-4 2 0,0-5 0,0 3 0,-4-1 0,4 1 0,-8 4-2,-4-1 2,-1 4-1,5 1 0,-8-1-1,4 3 2,-1-1-2,-3 4 0,-1 0 2,5 4 0,0-4-2,-4 3 2,-1 3-2,5 2 0,-5 5 1,1 0 1,4 2-2,0 0 2,-1 1 1,1-2 2,0 5 0,4 5 1,3 1 1,-3 6 1,8 2-1,-4 0 0,4 2 0,4-1 0,-4-1-1,4-3-1,5 4 0,7-4-1,-4-2 1,0-4-1,1 0 1,-1-2-2,0-4-1,5-2 0,-1 0 1,-4-8-2,5 4 1,-1-5 0,0-1-1,-3-3-1,3-3-1,1 0-3,-5 0-5,4-3-3,1 0-3,-1-3-3,-4-4 0,0 2-3,-3-2-7,3-2-6,4-4-11,-3 2-5,15-39-10</inkml:trace>
  <inkml:trace contextRef="#ctx0" brushRef="#br0" timeOffset="85047.8645">7177 10755 362,'0'-4'44,"0"4"-3,0-3-5,0 3-7,0-3-4,0 3-7,0-6-3,4 6-3,-4-7-3,12 7-1,0-4-2,-3 4-1,3-7-1,0 7 1,0-6-3,1-4 0,-1 7-1,0-3 0,5-4-1,-5 9-4,0-2-5,1-1-3,-5-2-4,0 3-4,0 0-5,0-4-5,-8 7-6,8 0-2,-8 0-3,5-3-7</inkml:trace>
  <inkml:trace contextRef="#ctx0" brushRef="#br0" timeOffset="85663.8997">7529 10364 276,'0'0'36,"0"-4"-6,0 4 0,0-6-8,0 6-3,0 0-5,0 0-2,4 0-1,0 0 0,0 0 1,8-6-2,-3 6 1,-1 0-1,4 0-2,-4 0 0,5 0-3,-1 0-2,0 0 0,-4 0-1,9 3 0,-13-3-1,0 3 0,4 10-2,-4-8 2,-4 7 0,0 1-2,0-5 0,0-2 2,0 4 0,-8 3-1,4-4 0,0 1-1,0 1 2,-5-2-1,1-2 0,8 1-1,-4 1 2,0-3-1,0 1-1,-4-4 2,8 3-1,0-6 0,0 4 0,0-1-1,0 0 0,0-1 2,0-2 0,0 3-1,4 0 0,0-3 0,4 0 0,0 6 0,1 1 0,-5-4 0,8 0 0,-4 3 0,-4 5 2,4-4-2,1-1 3,-1-3 0,0 4 0,-4 2 0,4 2 1,-8-1 0,8-1-2,-3 6 2,-5 1-1,0 3-1,0-5 1,-5 2-1,-3 1 0,4-1 1,0 0-1,-4-11 1,0 8-2,-5-7 2,5 0-1,-4 1 0,4-1-2,-5-4 2,1 4-2,-4 0 1,4-6-2,-1 0 1,5 0-1,-4 0-5,0-3 0,3 0-3,1 0-4,4-2-2,-4-1-7,8-4-6,-4-2-9,0 0-4,4 0-3,0-34-8</inkml:trace>
  <inkml:trace contextRef="#ctx0" brushRef="#br0" timeOffset="86050.9219">7946 10427 321,'0'-3'31,"0"3"-4,5 0-3,-1 0-3,0 0 0,0 3-3,0 0-3,4 7 3,0-4-3,0 5-1,1-4-2,-1-1 1,4 7 0,-4-5-1,5 1-4,-5 1 0,4-1 0,0 1-3,5-2 0,-9 5-1,4-1-1,0-2 0,1 1-1,-5-1-1,0-1 0,0-1 0,-4 5-1,5-1-1,-1-2-3,-4-2-2,0 1 0,4 1-4,-8-4-1,4 1-1,0 4-5,-4-8-3,0 3-4,4-2-2,-4 2-3,5-3 0,-1 0-2,-4-3-3,8 0 2,-4-9-7</inkml:trace>
  <inkml:trace contextRef="#ctx0" brushRef="#br0" timeOffset="86356.9394">8135 10476 198,'0'-3'27,"0"3"-6,-4 0 3,0 0-5,-1 0-3,1 3-3,0 1 1,0-4-2,-4 6 1,8-1 0,-4 1-1,0 4 2,0-1 0,0 1 2,0-5 1,-1 4-2,1 7 1,0-7 1,0 6-3,-4 1-4,0-5 0,0 5-4,4 3-1,-5-2-1,1 6 0,4 0-1,-4 3-2,-4-6-2,3-2-6,1-2-5,4 3-3,-4-8-4,4 2-5,0-4-6,0-2-9,0-1-5,-5 12-3</inkml:trace>
  <inkml:trace contextRef="#ctx0" brushRef="#br0" timeOffset="86740.9613">8528 11030 356,'0'0'48,"4"0"-5,-4 0-5,0-3-8,0 3-6,0-4-7,0 4-5,0 0-3,0 0-3,0 0-5,0 0-3,0 0-4,0 0-7,0-3-5,0 3-6,0-3-7,0 3-4,0-3-6,0 3-11</inkml:trace>
  <inkml:trace contextRef="#ctx0" brushRef="#br0" timeOffset="87056.9794">8802 10928 325,'0'0'41,"0"0"-2,8 0-5,-8 0-2,0 0-6,8 0-6,-3 3-4,3 0-2,0 0-3,0 10-2,4 0 0,-8-5 0,13 5 0,-9-4-2,4 4-1,1-5 0,-5 1-1,4 1-2,0-1 0,5-4-1,-1 2 0,-4-1-1,-3-3-4,3 3-4,-4-2-1,0-1-3,0-3-4,-3 0-4,3 0-6,-4 0-5,-4 0-6,0 0-5,4 0-3,-12-10-6</inkml:trace>
  <inkml:trace contextRef="#ctx0" brushRef="#br0" timeOffset="87379.9979">9203 10801 270,'0'0'43,"0"-3"-2,0 3-5,0 0-3,0 0-5,0 0-4,0-4-5,-4 4-2,0 4-1,-4-1-4,-4 3 0,-1 12-2,1 1 2,4-2 0,-8 2 2,-1 8-1,1 3 1,-1 4 0,1 4 0,-4 0-2,-1 4-2,1-1-3,-1 2 0,5-3-3,-9-1-2,13 1 0,-4 0-1,3 6-3,1-6-4,0-1-5,-1-2-1,1-1-4,0-1-2,0-8-3,3-6-2,-3 1-3,8-7-5,-4-6-6,0 1-7,-5-7-5,-19 8-7</inkml:trace>
  <inkml:trace contextRef="#ctx0" brushRef="#br0" timeOffset="88046.036">8208 10378 169,'5'0'12,"-1"-3"-3,4 3-1,-8-5-1,4 5 3,0 0-2,0-3 1,-4 0-5,0-1 4,0 1 2,0 0-3,4 3 1,-4-3-1,0 0 4,0 0 2,0 3-1,4-4-2,-4 1 2,0 3-5,0 0 2,0 0-1,0 0-2,0 0 0,0 3 4,-8-3 0,8 4 4,-4 8-5,0 1-3,0 1-1,-4 2-1,-5-5 0,9 2-2,-8 3-8,8-2-6,-8 2-15,8-3-11</inkml:trace>
  <inkml:trace contextRef="#ctx0" brushRef="#br0" timeOffset="89627.1264">8188 10384 157,'0'0'10,"0"0"0,0-3 0,0 3 2,0 0 1,0 0-2,0 0 2,0 0 0,0 0 1,4 0-1,-4 0 1,4 0-2,-4 0 2,0 0-1,0 0-1,0 0-2,0 0 0,0-3 1,0 3-3,0 0-1,4 0 0,-4 0 0,0 0 1,0 0-2,0 0 0,0 0 2,0 0 0,0 0-1,0 0 0,0 0 0,0 0-1,0 0 0,-4 3-1,4-3 1,0 6 2,-4-6-3,0 7-1,0-1 2,0-1-2,4 1-1,-4 1 0,-4-1 3,3 0-1,1 1-1,0-1 0,0 0 0,0 2-1,0-1 1,-4 5 0,0-2-1,-1 4-1,1-1 1,0-3-1,0 1-1,0 1 0,-1 4 1,1-6-1,0 4 1,0-1-1,-4 1 1,8-1-2,-5 3 1,1-8 0,0 4 0,4 4-1,-4-5 0,4 2 0,-5-3 0,1-1 0,4-2 0,0-3 0,0 6 0,4-7 0,0 3-1,-4-6 0,4 4-2,-4-4 0,4 0-2,0 0-2,0-7-4,0 4-2,4-10-9,-4 2-6,0 2-6,4-4-6,-4 0-7</inkml:trace>
  <inkml:trace contextRef="#ctx0" brushRef="#br0" timeOffset="90152.1565">7996 10418 144,'0'0'19,"0"0"-3,0 0-3,0 0 3,0 0-1,0 0 0,0 0 2,0 0-3,0-4-2,0 4 4,0 0-1,0 0-1,0 0 2,0 0-3,4 0 0,-4 0-1,4 0-1,0 0 2,4 4-2,-4-1-4,0 0-2,0 0 1,0 4-1,1 2-1,-1-3-1,4-1-2,-4 5-1,4-4 2,0 0-3,-4 1-6,5-2-6,-1 1-6,0 0-3,-4 4-7,4-7-5,4 0-5</inkml:trace>
  <inkml:trace contextRef="#ctx0" brushRef="#br0" timeOffset="91117.2117">10010 10736 310,'0'0'39,"0"0"-4,0 0-1,4 0 0,8 0-5,0 0-6,1 0-5,-1-4-6,0 0-1,5 0-3,-1-2-3,-4 0-5,1-1-5,-1 4-5,-4 0-7,0 3-4,5 0-6,-9 0-1,0 0-4,4 0-4,-4 3-9</inkml:trace>
  <inkml:trace contextRef="#ctx0" brushRef="#br0" timeOffset="91342.2245">10067 10971 326,'0'0'48,"0"0"-3,0 3-2,8-3-8,-4 0-5,9 0-8,-1 0-4,4-3-4,-3 0-5,7 0 0,-4-5-4,1-2-1,3-3-4,-3 5-4,-1-1-3,5-1-4,-5 1-6,0 1-8,-3-2-8,-1 4-8,-8 0-11</inkml:trace>
  <inkml:trace contextRef="#ctx0" brushRef="#br0" timeOffset="96312.5088">11545 10589 196,'0'-3'22,"0"0"1,4 3 5,-4 0 0,4-3-3,0 0 3,-4 3-4,0 0-3,4 0 0,1 0-3,-5 0-3,4 0 0,-4-4 0,0 3 1,0-2-1,0-4-4,0 4-3,0 0-1,0 0-3,0 3 2,0-7-2,-13 4-2,9 0 2,0 0-1,-4-8-2,0 4-1,0 4 4,-5-3 0,-3-4-1,8 4-1,-5-2 1,1 2 1,-4 2 0,-1 1 0,-3 0-1,4 3 1,-5 0-3,1 6 2,3 4-1,-3 4-1,-1 2 1,1-3 2,-1 1 0,1 12 0,-1 1 3,1 3 0,4 10 1,-1 3 1,5 12 0,0 2 1,3 5-2,5-1 0,0 1 0,4-8-3,4 2 1,5-14-1,11-5 0,5-4-1,3-6 1,5-7-1,4-11-1,-4-6 0,8-3 0,-1 0-2,-3-6 1,4-7-1,-4-6 1,0 5-2,-8-2 1,-5 2 0,-7 4-2,-1-3-2,-8 2-6,0 2-3,-4 2-4,-4-2-4,-4-1-3,0 2-5,-8-1-9,0 2-9,-5 1-8,5-4-10</inkml:trace>
  <inkml:trace contextRef="#ctx0" brushRef="#br0" timeOffset="97675.5868">10022 10745 146,'0'0'19,"0"0"1,0-6 0,0 6 2,0 0 2,0 0 4,0 0 1,0-7-1,0 6-1,0-2-2,0 3-3,4 0 0,-4-7-3,0 7-2,4 0-2,-4-6-1,8 3-3,1 0-1,-5-1-1,0 4-2,0 0-1,4 0 2,0 0-3,-4-3 2,9 3-2,-1 0 0,0 0 1,1 0-1,-1 0 0,8 0-1,-3 0 4,3 0-2,1 0-2,-1 0 0,9 0-2,-9 0 0,1 0 1,-1 0-3,1 0 1,-1-3 0,-8-3 0,5 2-1,-1 1 0,-4 2-1,1-2-1,-1-1-3,-4 1 0,0 3-1,-4 0-1,1-3-1,3 3-1,0-3-3,-8 3 0,4-3-4,-4-1-4,0 4-7,0-3-7,0 0-7,0 0-6</inkml:trace>
  <inkml:trace contextRef="#ctx0" brushRef="#br0" timeOffset="98294.6222">10108 11023 140,'0'0'15,"0"0"-3,0 0 2,0-3 3,0 3 2,0-3 2,0 3 1,0 0-5,0-3 4,0 3-1,0 0 1,0-2-3,0 2-1,0 0-1,0 0 0,0-3-3,0 3 1,0 0-2,0 0 1,0 0-1,0 0 0,0 0 0,4 0-2,-4 0-1,8 0 0,-8 0-2,4 0 1,5 0 0,-1 0 1,-4 0-1,4 0-2,4 0 0,-3 0 0,7 0 0,0 0-2,5 0 2,-1-3-1,1 3-1,3-3-1,1 3 0,-1-4-1,-3-2 0,8 0-2,-9-1 3,5 1-2,-5 0-1,1 1 1,-1-1-1,-4-1 0,-3 1 0,-1 3 0,4-1 0,-8 1 0,1 3-1,-5-3-4,0 3-1,-4 0-4,0 0-4,0 0-1,0 0-3,0 0-6,0 3-11,0-3-11,-8 3-12</inkml:trace>
  <inkml:trace contextRef="#ctx0" brushRef="#br0" timeOffset="99753.7056">10165 11006 133,'0'0'7,"4"0"4,-4 0 1,0 0 2,0 0 3,0 0 4,0 0 0,0 0 3,0 0-3,0 0 2,0 0-5,0 0 2,0-3-2,5 3-2,-5 0 0,0 0-3,-5 0 1,5 0-1,0 0 0,0 0-2,0 0-2,0 0 0,5 0-2,-1 0 1,0-4 0,4 4-1,4 0 0,-8-3 0,13 0 0,-5 0 0,-4 3-1,4-3 0,-3 0-2,3-1-1,0 1 2,9 0-2,-5 0-2,0 0 2,1-2 0,3-1-1,-3-1-1,-1 1 0,-4 3 0,5-1 0,-5 1-1,0-3 0,1 4 0,-5-1-1,0 0 2,4-3-1,-8 2 0,4 1 0,1 0 0,-1 0 0,0 3 0,-4-3 0,4 3 0,-4 0-1,0 0 2,1 0-1,-5 0 0,0 0 0,4 0 0,0 0 0,-4-3 0,4 3 0,-4 0 0,0 0-1,0 0 2,0 0-1,0 0 0,0 0 0,0 0 0,0 0 0,0 0 0,0 0-1,0-5 2,0-2-1,-8 4 0,-1 0 0,5 0 0,0-3 0,-4 2 0,0 1 0,4-3-1,-4 3 0,-1 3 1,-3 0 0,0 0 0,0 0 0,3 0 0,-7 3-2,4 0 2,-1 3 0,1 4-1,-4-1-2,4-2 2,-1-2-1,-3 1 1,0 0 0,-1 1-1,5-1 1,0 0 1,-1-1-2,5 1 2,-4 1-1,4-4 0,-9 0 0,9 0 0,4 1-1,4-4 0,-8 3-3,0-3 3,-1 0-4,5 0 1,0 0-2,0 0-3,0 0 1,4 0-4,-4 0-2,4 0-4,0 0-3,-4 0-5,0 0-6,4 0-4,-8 0-4</inkml:trace>
  <inkml:trace contextRef="#ctx0" brushRef="#br0" timeOffset="100873.7697">10030 10693 135,'0'0'5,"0"0"1,0 0-1,0 3 5,0-3-2,0-3 0,0 3 4,0 0-5,0 0 5,0 0-2,0 0 5,0 0 6,0 0-2,0 0 1,0 0-1,0 0 1,0 0-2,4 0 0,-4 0-3,4 3 3,1-3-1,-1 0 0,4 0-4,-4 0 0,4 0-2,0 0 0,5 0 0,-5 0-3,4 0 0,4 0-3,1-3 1,-1 3-1,5-4-2,-5 1 1,5 2-1,3-12 0,-3 10-1,-1-4 1,5-2 0,-9 6-1,0-2 0,5-1 0,-5-1 0,1 4-1,3 0 0,-4-3 0,1 6 0,3-4-1,1 1 0,-1 3 0,-8 0-1,9-3 2,-5 3-2,-3-3 0,-1 1 1,-4 2 0,4-3 0,-8 3 1,1 0-3,-5 0-1,4-3 1,-4 0-3,0 3-1,0 0-2,0-3-1,0 6-5,0-3-6,-4 0-3,4 0-6,0 0-5,-9 0-3,1 0-6</inkml:trace>
  <inkml:trace contextRef="#ctx0" brushRef="#br0" timeOffset="101304.7943">10272 10965 213,'0'0'25,"0"-5"1,4 5-1,-4-3 2,4-4-2,4 4 2,0 0-6,1 3-1,3 0-1,-8-7-2,12 4-3,-7 0 0,3 0-3,0-2 0,0-1-3,-3 3-3,3-1 0,0 1-1,0 0-2,-3 0 1,3-3-1,-4 6-1,0-2-2,0 2-5,-3-3-3,3 3-3,-4 0-4,0 0 0,-4 0-2,4 0-6,0-3-3,0 3-6,-4-4-5</inkml:trace>
  <inkml:trace contextRef="#ctx0" brushRef="#br0" timeOffset="118393.7718">8778 13427 444,'0'0'47,"0"0"-11,0 0-9,0 0-5,0 0-3,0 0-3,0 3-1,8 10-3,-4 1-2,4 2-2,4-2-2,-4 2 0,9 0-2,-1-3 0,-4-5-2,-3 8 0,3-2-1,4-1 0,-3-7-1,3 4 1,0 1-4,-3-2-1,-1 1-4,-4-4-2,9 1-1,-9-4-3,0-3-5,0 0-3,0 3-8,-8-3-7,4 3-10,-4-3-3,0 8-5</inkml:trace>
  <inkml:trace contextRef="#ctx0" brushRef="#br0" timeOffset="118696.7891">9179 13357 310,'0'0'51,"0"0"-3,0 0-6,0 3-7,0-3-2,-4 3-8,4 12-2,0 1-4,-9 1-2,5 2-1,-4 5-2,0 2 0,0 4-2,-4 0-1,7 0-2,-7 4 0,0 4-1,0 1-3,-1 9-1,1-2-1,0 3 0,-5 1-1,5-1-1,-4-4-1,3 1-3,1-7-4,0 0-1,0-6-3,-1-6-1,5-3-3,0-5-3,4-6-3,4-9-1,0 0-7,4-4-11,-4-8-9,0-8-9</inkml:trace>
  <inkml:trace contextRef="#ctx0" brushRef="#br0" timeOffset="118922.802">9625 13311 381,'8'0'37,"4"0"-6,9 0-5,-5 0-7,5 0-5,-5 0-4,1 0-2,-5 0-3,0 0-1,0 0-1,1-3-1,-1 3 1,-4 0-5,4 0-3,-8 0-7,1 0-9,-1 0-7,-4-3-9,0 3-7,-4 6-10</inkml:trace>
  <inkml:trace contextRef="#ctx0" brushRef="#br0" timeOffset="119150.8151">9588 13642 373,'-4'0'48,"4"0"-4,0 0-6,4 0-9,8 0-6,5-4-5,-1 4-5,5-6-2,-1 0-3,1-1-4,-5-2 0,4 3 1,5 1-5,-5-5-4,1 1-3,3 2-6,-3-1-8,-1-1-7,-3 2-7,3 4-4,-7-6-4,7 4-2,21-11-3</inkml:trace>
  <inkml:trace contextRef="#ctx0" brushRef="#br0" timeOffset="119682.8455">10837 12890 376,'8'-7'45,"-4"1"-9,-4 0-9,-4-1-6,4 1-5,-4-4-5,4 2-3,-8-1 1,0-1-4,-1 2-2,1-4 0,0 2 0,4 1-1,-4 2 1,-5-2 0,5 1 1,0-2-1,-4 1 0,-1-1-2,5 5 0,-8-1 0,0 3 0,3 3 0,-7 0 0,-1 0-1,5 3 2,-5 3-1,1 9 4,-5-3-1,5 3 1,-1-3 1,5 8-1,0-3 2,-1 5-1,1 2-1,0 6 2,-1 5 0,5 5-1,-4 3-1,7 5 1,-3 4 2,8 7 0,0-5 3,4 2-1,0-2-1,0-5-2,8 0 1,0-3 2,9-6-2,-1-7-1,4 4 2,-3-4-4,-1-4 0,5-2 0,3 0-1,1-1 1,-5-12 2,5 2 0,-1-2-3,9-4-1,-4-7-1,0-3-1,-1 6-2,-3-9-3,3 0-3,-3-7-5,0-4-2,-1-2-5,-8 6-2,1-4-5,-1 1-5,-4-2-7,1 0-10,-5 3-11,17-12-14</inkml:trace>
  <inkml:trace contextRef="#ctx0" brushRef="#br0" timeOffset="120258.8785">11328 13351 423,'0'0'43,"0"0"-12,0 0-8,0 0-5,4 0-5,-4 0-4,8 0 0,1 0-3,-5 0-1,8 0-2,-8 0-1,8 0 1,1-3-1,-5-4-2,4 1 2,-4-5 2,5 1-3,-1 1 2,0-4-2,-4 2 0,-4-2 1,0 4-1,5-3 0,-5 0 0,-4-1-1,0 0 1,0 5-1,0-8 0,0 7 0,-4 1 0,0-2 0,-5-2 0,-7 2 0,4 4 2,-1 4 1,5 2 2,-4 0-1,0 2 1,-1 1 1,1 3 0,0 4 1,0 6-1,-1-5-1,5 5 1,-4-4-1,0 3 1,3 4 1,1 2 2,-4 4 0,4-4 2,4 2-3,-1 6 1,1-2 0,4 3-2,0-1 0,0 1-1,4-3-2,1-1 0,7-6-2,0 1 0,0-5-1,1 0 0,-1-5 0,4-2-1,-3-2 1,11-1 0,-3-6-2,-9-3-4,13-3-6,-5-1-7,0-1-6,1-1-7,-5-1-14,-3-3-16,19-34-22</inkml:trace>
  <inkml:trace contextRef="#ctx0" brushRef="#br0" timeOffset="121598.9551">11909 12341 169,'0'0'30,"0"0"3,0 0-1,0-3-1,0 3-1,0-3 2,0 3-1,0 0-3,0-3-4,0 0-2,0-1-1,0 3 0,0 1-1,0-7-4,0 7 0,13-6-2,-5 0-3,-4-1-3,4-2-1,4 1-1,-3-2-2,-1 7-1,4 0 0,0-7-1,-3 10-1,-1 0 0,0 0 1,0 0-2,0 4-2,1-4 4,-5 3-2,0 6 0,0 1 0,0 4-2,-4-1-1,0-4-1,0 6 1,0-3 0,-4 4 2,4-1-2,-4-3 1,-4 1 1,-1-2 0,1-1 0,4-1 1,-4-2-3,4-1 3,0 0 0,0-4 0,-5 1 0,9 0 0,-4 0 0,4 1 0,0-4 0,-4 0 0,0 0 0,4 0 0,0 0 0,0 0 0,0 3 0,0-3-1,4 6 1,0-3 0,-4 1 0,4-1 2,5 2 1,-5-2-1,0 3 0,0 0 1,0 1-2,0-1 2,0 0-1,4 4 0,-4-5 1,1 4 0,-1 4 0,-4-3 0,4-2-1,0 4 0,-4-2 1,4-2 0,-4 4-1,-4-2-1,4 3 2,0-5 2,-4 1-3,0 1 1,0-4 1,4 0-1,-13 1 0,5-2 2,4-2 0,-8 0-2,3 0-1,1 0 1,0 0-1,-4 1-1,0-4 0,3 0 0,-3 0-1,4 0 1,0 0-2,0 0 0,-5 0-3,9 0-1,0 0-4,0-4-1,-4 4-3,8-3 0,-4 3-3,0-3-3,4-3-3,0 3-6,0-1-4,0 0-4,0-3-3,4 4-4,-4-6-1</inkml:trace>
  <inkml:trace contextRef="#ctx0" brushRef="#br0" timeOffset="122024.9795">12278 12424 326,'0'0'37,"0"0"-4,0-3-2,8 3-3,-8 0 0,4 3 0,0 0-8,4 0-3,-3 7-5,3 1 0,0-2-2,0 1-1,0 3 2,9-2-4,-9 2-1,4-1 2,0 1-2,1-2 1,-5-1 0,4-1-1,0-1 0,-3 2-2,-1 2 1,4-2 0,-4-5-1,-4 4-2,9 1 0,-5-1 0,0 1-1,0-5 0,-4 1 1,0 0-2,1 1-1,3 2-1,-4-6-2,0 1 0,0-1-2,-4-3 0,4 1-2,-4 3 0,0-1-1,4-3-1,0 0-2,-4 0 0,8 0-4,-8 0-3,0 0-6,0-3-3,0 3-3,0 0-2,0-5-1,0 2-1,0-4 1,0-5-6</inkml:trace>
  <inkml:trace contextRef="#ctx0" brushRef="#br0" timeOffset="122300.9953">12564 12406 220,'-4'0'41,"4"0"-1,0-3-5,0 0-2,-4 3-5,4-3 1,0 3-5,-4 0-3,0 3 0,0 0-3,0 2-2,0 8-2,-4-4 1,-1 4-1,1-2-1,0 5-3,-4 2 0,-5-3-3,5 8 0,0-6 0,-5 2-4,1-1 0,0 1-1,3-2 0,-3 2-3,0-4-4,3 1-4,1-4-4,0-2-5,0-5-7,3 4-9,1-3-12,4-6-9</inkml:trace>
  <inkml:trace contextRef="#ctx0" brushRef="#br0" timeOffset="125682.1887">8090 12406 267,'0'0'30,"0"0"3,0 2-1,0 1-2,0 13-3,0 0 1,0 5-5,0 1-3,0 2-3,-4 0-2,4 7-5,0 0-1,0-4 1,0 3-1,0 5-1,0 1 0,0 4-1,0 9 0,0 5-1,0 2-2,0 8-1,0 6 0,0 6-1,0-3 0,0 2 0,-4-5-1,4 0-1,-5-4 1,1 3-1,0 1 0,-4-3 0,0 6 1,0 1-1,4-7 0,-9 0 1,5 3-2,0-5 1,-4-5 0,3-1-2,1-3 1,0-2-2,0-5-1,4 1 1,-4-4-3,4 1 0,-5-4 0,5-6-2,0-5-2,0 1-1,0-6 0,4-5-2,-4-4 2,4-2 2,-4-2 2,4-1 2,0-4 0,0 1 1,0-4 0,0-1 3,0-2-1,0 0 0,0 0 1,8-3 0,0 0 0,4 0 2,-3 0 1,3 0-1,0-3 3,5 0 1,-5 0-1,8-2 2,-3-4 1,3 2 2,-3 1 1,3-4-1,9 1 1,-9 1-1,5-5 0,3 0 1,-3 5-1,-1-7 2,5 2-2,4 0 1,0 5 1,-1-1-1,5-1 0,0 1-1,-4 1 0,4-2 1,0 4 1,3-4 4,6 2 1,3 2-2,4-7-2,8 4-3,5-4-2,3 5-2,5-8-1,0 7 0,4-3 2,-1 3-3,-3-4 0,4 2-2,4-2 2,4-3-2,-4 7 0,-1-2 0,1-5 0,0 0-1,0 2 0,8 1 0,-4 2 1,4-5-1,0 0 0,0 0 0,-4 2 1,4 1-1,-8-1-1,8 1 1,-4 3 0,-4 3 1,0-3-1,-4 0 1,-4 4-2,-5 0 1,1-1 1,-1 4-2,5 3 2,-4 0-2,-1-1 1,1-4 0,-5 0 0,1 2 0,-1-3-1,-3 2 1,3 1 0,-3-3 0,3 3 0,-3-2 0,-5 2 0,4-4-1,-8 1 0,1 0 0,-1-1 1,-4 1 0,-4 0 0,4 1 0,-4-2 0,-4 4 0,0 0-1,0-3 1,-8 3-1,4-1 0,-9 1-1,1 3 0,-4-1-1,-1-3 1,-3 1-1,-5 0 0,-4 0 1,1 3 1,-1-3-1,0-1 0,0 4 1,-3-3 1,3 3 0,-4 0 0,0 0 0,0 0 0,-4 0 0,5 0 0,-1 0 0,-4 0-1,4-3 2,-4 0-1,4 0 0,1 0 0,-1-1 0,-4 1 0,4-3 0,-4 4 0,4-4 1,1 0-2,-1 2 1,-4 1-1,4-3 2,-4 3-1,-4-1 0,4 0 0,-4 1 1,0-4-2,0 1 1,0-1 0,0 1 0,-4-5 1,4 1 0,0-2-2,0-1 0,-4-4 2,4-3-2,-4-7 1,0 0 0,4-6 0,0-5 0,0-2 0,0 0 1,0-4-2,0-5 1,0 2 0,0-2 1,-4-2-2,4-4 1,-4-1 0,0-4 0,-1 1 1,1-2-2,4 3 0,0-3 0,0-1 1,0 2 0,0-2 0,0 1 0,0 3 0,4 0 0,1-1 0,-5-1 0,8-2 0,-8 5 0,4-2 0,-4 3 0,8 9 0,-8 1 0,-4 6 0,4 3 0,-4 4 0,0 7 0,4-1 0,-4 4 0,4 0 0,-4 9 0,4-5 0,-5 3 0,1 2 0,4-2 0,0 0 0,0 5 0,0 1 0,0-2 0,-4 4 0,4 1 0,0-2 0,-4-1 0,0-1 0,4 1 0,0 1 0,0-4 0,0 2 0,-4 2 0,0-1 0,4 0-1,0 1 2,-4 4-1,4-1 0,0-1 0,-4 1 0,0 0 0,4 3 0,-4-2 0,-1-2 0,5 4 0,0 0 0,0-3 0,0-1 0,-8 4 0,8 0 0,-4 0 0,-4 0 0,4-1 0,0 4-1,-4 0 1,3 0 0,-3 0-2,0 0 2,-4 0 0,0 4 0,3-1 0,-3 3-1,0 4 0,0-4 2,-1 0 0,-3 1-1,-1-6-1,1 6 2,4-4-1,-9 0 0,1 3 0,-1-2-1,1-1 2,-1 3-1,1-4-1,-5 1 2,5 3-1,-9-3 0,9 1 0,-5-1 0,1 0 0,-1 0 0,-4 4 0,1-1 0,-1-1 1,1 1 2,-1-3 0,4 4 0,-3-7 0,-1 3-1,-4 3 2,5 0-2,-5-2 0,4-1-1,1 0-1,-9-1 1,4 1 0,-8-3 0,8 0-1,-4 0 1,1 0 0,-1-3-1,-4 3 2,4 0-2,-4 0 2,-8 0-1,4 0 1,-4 0 0,-5 0-2,5 0 1,-8 0-1,8 0 2,-4 0-1,4 0 0,-5 0 0,5 0 0,-4 0 0,0 0-1,0 0 0,-1 0-1,-3 0 2,0 0-1,3 0 0,-7 0 2,8 0-1,0 3 0,-1-3 0,1 0-1,-4 3 0,8 0 0,-5 4 0,1-1 0,-4 0 0,4 1 0,-1-3 2,1 3-2,0 2 0,4-6 1,4 4-2,-4-1 1,4-1 0,0 1 0,4-3 0,-8 4 0,4 2 1,0-2 0,4-4-2,4-2 0,-4 6 1,0-4-1,4 0 1,0 0 0,4 1 1,5-4-1,-5 6 0,4-3 0,1 0 0,3 0 0,-4 1 0,5-1 0,-1-3 0,1 0 0,-1 0 0,5 0 1,-9 3-2,5-1 1,3-2 1,-3 0 0,7 0-2,-7 0 0,-1 0 2,5 0 0,-1 0-2,1 0 0,-5 6 1,0-6 0,1 0 0,3 3 0,1 3 1,-1 1-2,1-4 1,0 3 0,-5 2 0,5 2 0,3-1 0,-7-5 0,3-4 0,1 9 0,-1-4 0,1-2 1,-1 3-2,1-6 1,-1 10 0,1 0 0,-1-4 0,5-6 0,-4 6 0,-1-1 0,5 1 0,-5 1 0,5-4 0,-1 3 0,1 1 0,0-1 0,-1-1 0,5-2 0,-4 0 0,3 3 1,-3 1-2,4-4 1,4 7 1,-9-6-2,9-4 1,4 0 0,-4 0 0,4 3 0,-5 4-1,-3-4 2,8 3-1,-4-6 0,4 0 0,0 0 0,4 0 0,0 0 0,0 0 0,-4 0 0,4 0 0,0 0 0,-5 0 0,5 0 0,0 0 0,0 0 0,0 4 0,0-1 0,0-3 0,0 3 0,0-3 0,0-3 0,0 3 0,0 0 0,0 0 0,0 0-1,-8 0 1,0 3 0,0-3 0,0 0 0,0 0-1,3 3 1,-3-3 0,4 0 0,-4 2 0,8-2 0,-8 0 0,4 4 0,0-4 0,4 0 0,-5 0 0,-3 0-1,8 0 2,0 4-1,0-4 0,0 3 0,-4-3 0,4 1 0,0-1 0,4 0-1,-4 0-1,0 0 0,0 0 0,0 0 0,0 0 0,0 0 0,0 0 1,0 0-1,0 0 0,0 0 0,0 0-1,0 0-1,0 0 1,0 4 1,0 2-4,0 7 1,0-2-2,0-2-3,0 4-1,0 1-1,0 2-3,0 0-3,0-2-2,4 2-4,-4 0-10,4-1-7,1 0-10,-1 3-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1T02:12:45.42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7838 2110 312,'0'0'30,"-5"0"0,5 0-1,5 0 3,-1 0-3,-4 0-5,0 0-1,12 0-4,-4 0-2,4 0-2,1 0-2,3 0-1,-4 0-1,9 0-2,-5-4-2,1 3-1,-1-6-3,0 1 0,1 0-1,3-7 1,-3 3-2,-1 3 1,-4-6-2,5 0-2,-9 5-1,0-5-1,-4 1 0,0-1-2,-4 5 2,0-5-1,-4-3 0,0 10 2,-8-5-2,-1-2 4,1 7-1,-4 6 1,-1-6 0,1 6 0,0 3 1,-1 0 0,-3 6 0,7 1 2,-3 1 1,4 8 2,-1-3 1,1-2 1,-4 9 4,8-3-1,4 3-1,-1 0 3,1 3-2,0 7 0,4-3-3,0 4 0,0-1 0,0 1-2,0 1 0,0-2-2,8-3-2,1-3 1,7-5 0,-4-1-1,9-5-1,-1-6 0,1-6-5,-1-1-2,9-3-7,-9-3-2,1 0-5,-5-2-5,1-4-9,-5-1-11,-4-2-10,25-15-12</inkml:trace>
  <inkml:trace contextRef="#ctx0" brushRef="#br0" timeOffset="345.0197">18288 1493 394,'0'0'34,"0"0"0,0 0-2,4 0-3,-4 0-5,12 0-5,-4 0-3,5 0-3,-1 0-3,0-3-2,1 3-1,3-7-2,0 4-1,5 0-2,-1-7 0,1 7-1,-9-2-2,0 2-5,5-3-3,-5-4-6,4 10-3,-12 0-3,9-3-7,-5-6-7,-4 4-9,0 2-3,4-26-8</inkml:trace>
  <inkml:trace contextRef="#ctx0" brushRef="#br0" timeOffset="1318.0754">18186 967 167,'0'0'23,"0"0"4,0 0-3,0 0 1,0 0-8,0-4 1,0 4-5,4 0 3,-4-3 1,0 0-2,0 3 0,0-3-3,0 3 2,0 0-3,0-3-1,0-4 1,0 7-2,0-3-3,4 3-1,-4 0-2,0 0 1,0-1-1,-4 1-1,4 0-2,-4 0 1,4 0-1,-9 1 0,-3-1 1,8 3-1,-4 10 0,0-3 1,-1 1 2,5 5 1,-4-1 0,0 3 4,4 1 2,-4 2-1,4 1-2,-5 2 1,1 4-1,4-4 1,4 0-1,0 2-1,0-3 2,0 8-2,4-6 0,4 2 2,5 3-1,-5-1-1,4-5-1,-4 0 0,5 4 1,-1-1-1,-4 3 1,4-1-1,-3-5 0,-1 0 0,-4 4-1,4-4-2,-4 3 2,-4 2-1,0-2 0,0-6 0,0 4 0,-4-4 0,4 4-2,-8-7 1,0 1-1,-5 1 0,5 3 0,0-6-1,-4 2 0,-1-5 0,1 2 0,4-3 0,-4-2-1,8-1-3,-5-4-2,1 4-5,4-7-5,0-3-2,0 3-1,4-3-8,-4 0-8,4 0-11,0 0-3,0-3-5</inkml:trace>
  <inkml:trace contextRef="#ctx0" brushRef="#br0" timeOffset="1984.1135">18718 1181 254,'0'-3'26,"0"3"0,4 0 3,-4 0 2,4 0-5,4 0-3,4-3-6,1 3-3,-1-3-1,4-1 2,-3-2-2,-1 3-1,0-7-2,0 4-4,1 6 2,-1-5-4,0 5-2,-4 0 0,-3 0 1,-1 0-2,0 0 0,4 3-1,-8-1 2,0 1-2,0-3 1,-4 16 0,4-6-2,0 2 1,-8-7 0,4 8 0,-1-4-2,-3 3 3,4-6 0,0 3 0,0-2-2,-4 2 1,4-7 0,0 4 1,0-3-2,4 4 1,0 2 0,0-2 0,0-4 1,0 0-2,0 0 1,0 0 0,4 2 0,0-2 1,0 1-2,4 2 1,0-3 1,-4 0 3,4 0 2,1 4-1,-1-1 0,-4-1-1,4-2 0,-4 3 0,-4-2 0,0 5 2,0 1-1,0-7-1,0 5 1,0 5 0,0-1-1,0-1-1,-8 2 1,-4 0 0,4-4-1,-5 3-2,9-3 0,-4 1 0,-8-1 0,3-4-1,5 4 1,-4-2-1,4-1 0,-5-3 0,9-3-2,-4 0-5,0 4-1,4-4-5,0-4-5,0 1-9,0 0-8,4-7-7,-5 7-6,1-21-8</inkml:trace>
  <inkml:trace contextRef="#ctx0" brushRef="#br0" timeOffset="2778.1589">19234 1391 313,'8'0'34,"0"0"-5,0-6-4,0 1-3,1 2 2,-5-4-5,4-2-5,-8 2-3,4 1-3,-4-2-2,0-8 0,0 10 1,0-7 0,0 5-3,-4-4 0,-4 5-1,-5 4-1,5 3 0,-4 0-2,0 0 3,-5 0-2,5 0-1,0 3 0,-5 7 0,5-4 0,-4 8 0,-1 5 0,1-4 2,-1 7 0,5-5-1,4 6-1,-8-3 2,7 6-2,1-12 0,4 8 0,0-7 1,0 1 0,4 0-1,0-1 0,4-7 0,0-1 3,4-4 2,5-3-1,-1 0 3,0-6-1,5-6-1,-1-10 0,4-3-3,-3 1 2,3 0-3,1-6 1,-1-2-1,1 2 1,7 0-1,-3-7 0,-1-1 1,1-3 2,4-6-3,-5 1 1,-3-3-1,-1-2 0,1 2 0,-9-4 0,4 4-2,-8 6 1,1 7 0,-1 5 1,-8 8 0,0 4-1,0 3 0,0 12-1,0 4 0,0 0 1,0 0 0,0 7 0,-12 6-1,-5 17 1,5 3 0,0 7 2,-1 3 1,-3 0-3,4 3 0,-1 3 1,1-3-1,0 0 0,4-3 1,4 0 0,-1-6-2,-3-4 0,8-3 2,0-3-2,0-1 2,0-9 0,0-1-1,0-6 0,8-6 0,1 6 0,-1-7 3,4-3-1,0 0 1,1-3-3,3 0 3,0-5-1,5-2-2,-5 1 0,1-4 1,-1 2-1,5 1 1,-9 1 0,0 6 0,4 0 0,-3 3 4,-1 0-1,0 3 0,-3 6 0,3-6 0,-4 10 1,0-5-1,4 5-1,1-4 0,-5 1-2,4-5 2,-4 4-2,1-2 0,3 2-1,-4 1 1,4-2-1,-3-2-2,-1 0-4,-4 1-4,8-4-2,-4 6-2,-4-4 0,-4 2-4,9-4-4,-1 0-3,-8-3-8,0 0-7,4-3-1,0 3-4,4-3-8</inkml:trace>
  <inkml:trace contextRef="#ctx0" brushRef="#br0" timeOffset="3007.172">19839 1242 241,'-4'-10'48,"4"10"-2,-4 0-1,4 0-3,0 0-5,-8 0-5,4 0-8,-4 0-2,4 0-6,-4 3-3,-1 4-3,5 5-2,-8-1-2,4 5-1,0 0-2,-5 5 0,5 1-1,-8-1 0,3 6-1,1-2-2,0 2-3,0-4-2,-1 4-5,-3 0 0,8-7-5,-4 3-6,7-4-5,-3-8-3,4 1-4,4 1-6,0-8-6</inkml:trace>
  <inkml:trace contextRef="#ctx0" brushRef="#br0" timeOffset="3228.1846">20355 1556 422,'9'0'39,"-1"0"-8,4 0-6,-4 0-5,4 0-6,5 0-5,-9 0-1,4 0-2,1 0-2,-1-3-4,-4 0-3,4-2-5,-3 5-5,-1-8-7,4 4-8,-8-3-7,4 4-7,5-10-11</inkml:trace>
  <inkml:trace contextRef="#ctx0" brushRef="#br0" timeOffset="3427.196">20347 1850 300,'-4'0'36,"4"0"-2,0 4-3,0-1-5,4 0-3,4-3-3,5 0-5,-5 0-5,8 0-2,-4-3-1,5 3-3,-5-3-1,9-7-1,-1 4-4,1-1-4,-5 3-13,0-3-12,1 4-11,-5 0-5</inkml:trace>
  <inkml:trace contextRef="#ctx0" brushRef="#br0" timeOffset="3830.2191">20916 1857 279,'8'0'35,"1"0"-2,-5 0-4,4-3 0,0-1-7,4-2-3,-3-3-3,3 1-1,0-5-2,0 3 0,-8-2-3,5-1 1,-5 2-5,4-5-1,-4 2 0,4 4-1,-8-3-2,0 1 1,0 0-1,0 3 0,-4 3-1,-4-1 1,0 4-1,0-2-1,-5 2 0,-3 3 1,4 0 1,-1 3 1,1 2 0,0 8 0,-5-1 2,5 0-1,0 4 3,0-1-1,3 3 3,1 7-1,-4-1 3,4 2-1,0-3-2,3 1-1,5 7-2,0-9-1,5 2-1,-1-2 1,8-8-2,0-1-1,0 0 0,5 1-2,-1-8 2,5 1-2,-5-1-4,9-6-3,-5 0-3,-4-3-2,9 0-5,-5-10-4,1 2-6,4-5-8,-5-5-10,0-4-4</inkml:trace>
  <inkml:trace contextRef="#ctx0" brushRef="#br0" timeOffset="4066.2326">21399 1254 383,'0'-3'27,"0"3"-3,0-3-5,4 3-2,-4 0-5,13 0-2,-1 0-2,-4 0-3,4-3 0,1 3-3,-1 0 0,0-3 2,5 3-5,-5 0-7,-4-4-9,4 1-9,-3 0-10,-1 0-5,16-3-8</inkml:trace>
  <inkml:trace contextRef="#ctx0" brushRef="#br0" timeOffset="4650.266">21796 973 350,'5'0'31,"-1"-3"1,4 0-3,0-1-2,0 4-3,-4 0-7,0 0-1,5 0-5,3-3-1,-4 0-2,0 3-3,0 0 0,1 0 0,-1 3 0,4 0-2,-4 1 0,-4 2-1,5-1-2,-5 1 1,0 0 1,0 4-2,4-4 0,-8 1 0,0-1 0,4 2 2,-4 2-1,-4-1-1,4 4 1,-4-5-2,-4 1 2,0 4-2,-5 0 1,1-2 1,4 2-2,-5-1 2,5-1-1,0-1 0,0-1-1,4 1 1,0-4 0,0-4 1,0 4-3,4 1 2,0-4 0,0 0 0,4 0 0,-4 4 0,4-4 1,4 0-1,0 2 0,0-2 1,-4 0-1,13 3 4,-9 1 1,4-4 0,-8 3-1,5-1-1,-1 1-1,-4 1 3,4-1-1,0 4 2,-4-4-2,0 0 0,0 2-1,-4-1 1,0 2 0,0-2 1,0 2-2,0-1-1,-8-2 1,4 7 0,-4-3-1,-4-2-2,4-2 1,-5 4 0,1-4 0,0-3-2,-1 0 2,1 0-2,4-3 1,-4 0-2,-1 0-3,5 0-2,0 0-4,-4-3-2,4 3-4,-1-3-3,1 0-5,-4-7-6,8 1-8,0 1-4,4-2-3,4-26-11</inkml:trace>
  <inkml:trace contextRef="#ctx0" brushRef="#br0" timeOffset="4980.2848">22218 1099 383,'4'0'37,"0"-4"1,4 4-1,1 0-8,-5 0-6,4 4-3,4-1-3,-4-2-2,5 6-3,-1 2-2,-4 1-1,9-1-2,-13 2 0,8-1-2,-4-1-2,4 7 1,-3-5-2,-1 2-1,4 2 0,-8-3 0,8 4 1,-3-5-2,-1 2 0,-4-3-1,4-1-1,-4-3-2,4-1-3,-4 2 1,1-4-3,-1 0-2,0 0-1,0 3-1,-4-6-5,4 0-5,0 0-9,-4 0-8,0-6-1,0 3-3,0-27-9</inkml:trace>
  <inkml:trace contextRef="#ctx0" brushRef="#br0" timeOffset="5175.296">22496 1092 223,'0'-3'31,"-4"0"-2,0 3 2,-8 0 2,0 0-1,4 3-4,-9 3-1,5 5-5,-4 2-3,-1 3-3,5-2-6,-9 2-1,5 0-4,0 2 1,-1-2-4,1-2-1,0-1-10,-5 1-8,1 2-11,-5-3-10,0-1-10</inkml:trace>
  <inkml:trace contextRef="#ctx0" brushRef="#br0" timeOffset="6496.3715">17334 471 137,'0'0'18,"-4"0"0,4 3 1,-8 3 2,8 10 7,0 1 5,-9 6 1,1 4-1,0 3 0,4 0-2,0 13-3,-4 6-4,4 7-3,0 4-4,-5 6-4,5 4-2,-4 6-2,4 0-2,0 4-2,0 6-1,0 10-1,4 6 1,-8-2-2,-1-1-1,1-2 1,-4-5-3,4-3 2,-1 0 0,5 3 0,-8-7 0,4 1 0,-4-4-1,3-2 0,-3-7 0,4-5 0,-4-11 1,4-4-1,3-4 1,-3-3 0,4-4-2,0-7 0,0-5 0,0-3 1,4-8-1,0-5 1,0-1 0,4-7 0,4-3 0,0 1 0,9-4 0,-5 0 0,4-4-1,5 1 0,-5-3 2,1 0 0,7-4-1,1 5 0,3-1 0,1-1 0,0 1 0,-1 3 0,5-3 0,0 1 0,0-2-1,-1 1 2,5 0 0,4 3 4,0-7 4,4 7-1,4 3 0,9-7-2,3 6 1,4-4-1,5 0 1,4 2-1,4 0 0,-5 0 0,9 0 2,0-1-3,8 1 2,4-3-1,4 3 2,-3 0-3,3-2 2,8 2-2,9-1 0,4-2-1,4 0 0,-1-5-1,1 4-1,20-5 2,-3-1 0,-1 3-3,0-1 1,13-5 0,-1 4-1,0-3 2,-7-1-2,11 2 0,1-2 0,-1 3-1,-3-1 1,12-2-2,-5 0 2,1 5-1,-8-5 0,3 4 0,-3 0 0,-9 0 0,-4 2 0,4 2 0,-8 2 0,-4 1-1,-8 3 1,-8-1-2,-5 3-1,-11 0-1,-5 0 1,-8 0-3,-12 0-1,-9 3 1,-8-1-4,-12 9 0,-12-6-2,-4 5-2,-9-4-3,-7 3-3,-5-1-3,-8 2-7,-13 3-13,1-4-9,-12-1-8</inkml:trace>
  <inkml:trace contextRef="#ctx0" brushRef="#br0" timeOffset="8120.4644">6292 553 149,'-4'0'16,"4"0"-2,-4 3-1,4 4 3,-4-1-2,4-3-3,-8 4 0,8 1 5,0-2-5,-4 7 1,-4-7 0,4 2-1,-5 2-3,5 5 1,-8-2-2,4 1 3,0 6-3,-1 0 1,-3 9-1,-4 1 3,4 10 1,-5 3 2,5 3 2,-4 1 1,-1 9 4,1 1-2,-1-1-4,1 3 0,0 1 0,-1 10-3,5 5-1,0 4-2,4 7 1,-1 2-2,5-2 0,4-4-1,0-2-1,0-4-1,13 3-2,-1-2 0,8 2 1,5 4-2,-1-4-1,1 1 1,4-7 0,3-5-3,-3-10-4,4-6-1,4-6-4,-1-3-10,5-9-9,4-4-12,0-3-10</inkml:trace>
  <inkml:trace contextRef="#ctx0" brushRef="#br0" timeOffset="9374.5362">11737 615 187,'0'3'21,"0"-3"1,0 2 5,0 11-1,5-1 3,-5 4-4,0-5-4,12 9 0,0 0 0,0-1 0,1 2 1,3 4-2,0 2 0,1 4-1,-1-1-1,5-2-3,-1 3-1,-3-1-3,3 0 1,-4 8-2,1-4-2,-1 2 0,5 1-1,-9 2 1,4 1 2,1 3-3,-1 0-1,-4 3 2,5 2-1,-5 7-2,0 3 0,-4 4 2,1-2-3,3 2 0,-4 2 0,-4-2-1,0-2 0,-4-4-1,0-1 1,0-1 0,-4-4 0,4 5-1,-8-1-1,-4-1 0,-1-1-1,-3 2 0,8-4 0,-13-1 1,5-3-1,0-3-1,-1-6-2,-7-4-4,7-3-5,-3-6 0,-1 1-4,-3-1-3,-1-8-3,5 2-7,-1-6-11,-3-2-9,3-7-10</inkml:trace>
  <inkml:trace contextRef="#ctx0" brushRef="#br0" timeOffset="10316.5901">12777 1963 220,'0'0'35,"0"4"3,0-1 1,0 0-5,0-3-5,0 3-3,4 0 0,-4 0-1,9-1-1,-1-2-5,0-2-1,0 2-5,4 0-3,-3-3-1,-5 0-2,4-3-3,0-4 1,0 4-3,-4-1-1,9-1 1,-9 2-1,0 0 1,4-4-1,-8 1-3,4-1-1,-4-1-1,0 1-1,0 1-1,0-2 1,0 1-2,0 1 0,0-1 1,0-1 1,-4 2 1,-8 2 0,4 4 1,-5 0 2,5 3-1,-4 0 1,0 3 0,-5 0 0,5 4 1,0 7 1,-1-1 2,-3 2 2,0 0 3,3 1 0,1 1-2,4 5 2,4-1 0,-9 1-1,5 2 2,4 2 1,4-3-4,-4 1 2,8-1 1,-4-1-2,8-2 1,-4-2-2,5 4 1,3-3-3,-4-1-2,9-2 2,-5 1-1,0-1-3,4-6 1,1-2 0,-1-5 1,1 0-1,-1-3-5,-4 0-1,9-3-4,-9-4-3,-4 4-3,4-2-4,5-4-6,-9-4-10,0 7-6,4-4-9,17-17-12</inkml:trace>
  <inkml:trace contextRef="#ctx0" brushRef="#br0" timeOffset="10619.6074">13121 1420 334,'0'0'27,"0"-4"-2,0 4-3,0 0-2,0 0-2,8-6-5,1 6-3,3 0-2,-4-3-2,0 0-2,5-4 0,-1 4-2,0 0-3,0 0-8,1-4-6,-1 6-9,4-5-11,1-4-2,11 4-12</inkml:trace>
  <inkml:trace contextRef="#ctx0" brushRef="#br0" timeOffset="11248.6434">13453 1040 326,'0'0'29,"0"0"-7,0 0-4,0 0 0,8 0-4,0 0 1,0-3-4,1 3 0,7 0 1,-4 0-1,1 0 0,-1 0-1,0 0-4,0 0 2,1 0-3,-5 3-4,4-3 2,0 3-2,-3 3 1,-1 1 0,-4-3-2,4 9 1,-8-7 0,0 4-2,0 4 1,0-4 0,-4 6-2,0-4 0,0 0 0,0 0-1,-4 1 4,-1-2-2,1-5 2,0 4-2,4-4 1,0 1-2,0-4 2,-5 2 0,9 1 0,-4-3 0,4-3-1,0 0 1,0 0-1,0 3 0,4 4 2,-4-4 0,9 0-1,-1-3-1,0 0 2,4 3-1,-8-1 0,5 1 0,-1 0 0,0 4 0,0-1 0,0 4 0,1-1 0,-5-3 2,-4 6 2,4 0 3,-4-5-1,0 4 1,0-2-2,0-2 1,-4-1 1,4 0-1,-4 5-2,-5-1-1,-3 0-1,4-4 2,-4 3-2,3-1 0,-3 2 1,4 3-2,-4-10 0,3 3 0,1-3 0,0 1-1,-4-3 0,4 6 0,4-7-2,-5-4-5,1 4 0,0-3-6,0 2-7,4-6-6,0-2-6,-9-1-8,13-3-3,-16-17-11</inkml:trace>
  <inkml:trace contextRef="#ctx0" brushRef="#br0" timeOffset="11598.6634">13875 1172 304,'4'0'25,"-4"0"1,4 0 2,0 3 3,0 3 1,4 2-2,-4 5-2,0-4-6,0 3-4,5 0-3,-9-5-2,12 2 0,-4 2-2,0 2-4,0-3-1,5 2-2,-1-4 1,0 2-3,1-4 0,-1 4 0,0-4-2,0 5 1,1-5 0,-5-2 0,0 2-3,0 0-4,0-2-2,-3-1-1,-1 0-3,-4-3-2,8 1-8,-8-1-1,4 0-6,0 0-5,-4 0-8,0 0-2,0-4-8</inkml:trace>
  <inkml:trace contextRef="#ctx0" brushRef="#br0" timeOffset="11868.6788">14096 1165 258,'0'0'25,"0"0"2,0 3 2,-9 1-2,-3 8-3,0-1 0,4 2-4,-5 2-2,1-3-1,0 7-1,0-4-3,-1 1-3,-7 3-3,8-5 0,-9 2-3,9-2-2,-5 5-2,5-5-6,-4 2-11,3 0-7,-3-1-5,0 0-5,3 1-4,-28 35-7</inkml:trace>
  <inkml:trace contextRef="#ctx0" brushRef="#br0" timeOffset="14501.8294">10558 4834 335,'0'0'23,"0"-3"-5,4 3 0,1 0-3,-1 0-3,-4 0-1,16 0-5,-8 0-1,5-3-2,-1 0-1,0-2 1,4-1-2,-3-1-2,-1 1-5,-4-3-7,5 2-6,-1 2-8,-12-1-7,8-4-9</inkml:trace>
  <inkml:trace contextRef="#ctx0" brushRef="#br0" timeOffset="14742.8432">10595 4981 290,'0'0'37,"4"0"0,-4 0 0,4 0-3,5 0-6,7 0-6,-4 0-3,1 0-6,-5 0-3,4 0-4,0 0-2,1 0 0,-1 0 0,4-3-4,-3 3-5,-1-2-6,0-1-9,0-4-10,-8 1-10,1 6-9</inkml:trace>
  <inkml:trace contextRef="#ctx0" brushRef="#br0" timeOffset="16378.9368">11975 4330 196,'0'0'19,"0"0"-4,0 0 1,0 0-1,0-3 3,-4 3-2,4 0 3,0-6 1,0 3-3,-4-4 4,4 4-4,0-3 1,-4 1-2,0 2 1,4-3-2,-5-1-1,5 1-2,-4 3-2,-4-4-2,4 1-2,-4 1-1,0 2-2,-5 0 1,5 0-2,-4 3-1,0 0 0,-5 0 0,-3 3 0,-1 3-1,1 5 0,-5-1 0,1-1 0,-1 4 0,5 1 0,-1 2 0,-3 2-1,-1 4 2,5 2 1,-5-2 1,5 2 2,3 13 0,-3 5 1,3 8 1,1 4-1,4 5-1,4 3 0,-1-2-3,9 4 1,0-2-2,4-2 1,5-1-1,3-7 0,8-10-1,-7 2 1,11-2 0,1-3-1,-5-7 0,9-11 0,-9-5-1,5-2 2,4-5-1,-9-9 0,1-3-1,3-3 2,-3-5-1,-1-15-1,-4 12 2,1-11 2,-1 4-1,-4-4 1,1 4 0,-5 0 3,0-1-4,-8 3 2,0-2 3,0 2-2,0 2 0,0-2-2,-8 4-1,-4-1 2,-1 4-2,1 4 1,0 1-1,0 1-1,-5 6-1,5 0 0,-4 3 0,-1 3 0,1 1 0,-1 7 0,-3 2 0,8-2 0,-5 5-2,9-3-3,0 2-4,0 1-2,0-2-1,3 2-2,1-6-6,4 1-3,0-1-6,0-3-6,4-5-3,1-2-6,27 3-9</inkml:trace>
  <inkml:trace contextRef="#ctx0" brushRef="#br0" timeOffset="16888.966">12384 4900 407,'4'0'27,"5"0"0,-1 0-4,0 0 0,4 0-5,1 0-6,3 0 2,-4-5 0,0 0 1,1-1-1,-1-1-4,0 1 1,-3 0-1,-1-2-2,0-2 1,0-3-4,0 2 0,-4-1-2,0-1-1,1 0-1,-5 5 1,0-8-1,4 0 1,-4 2-1,-4 1-1,4 1-1,-5 1 2,-3 4-1,0 1 0,0 3 0,-4-7 0,3 10 0,-3 0-1,0 0 0,0 0 1,-1 3 1,-3 7-2,4 3 2,-5-6-2,5 9-1,0-3 3,-5 1-1,5 2 1,0 0 1,-1 2 1,1 7-1,4-1 2,0 0 0,8-2-1,0 2 1,0 1 1,0-4-1,4 3 0,0-2-1,4 2-1,4-5 1,1-1-2,3-3-1,-4 5 1,5-9 0,-1 1-2,1-2-1,-1-5-2,0-2-3,-3-3-4,3 0-2,0 0-4,1-3-3,-1-2-6,0-8-7,-3-3-10,3 5-7,-4-5-4</inkml:trace>
  <inkml:trace contextRef="#ctx0" brushRef="#br0" timeOffset="17173.9823">12851 4300 404,'0'0'35,"0"0"-8,4-3-4,-4 3-2,0 0-3,4 0-5,4 0-2,1-3-3,3 0-3,0-4 0,0 1-2,5 0 0,-1-1-2,-4 1-1,5 1-1,-5-1-5,0-1-5,1 1-8,-1 0-6,0-2-5,1 1-7,-1 1-4,25-13-9</inkml:trace>
  <inkml:trace contextRef="#ctx0" brushRef="#br0" timeOffset="17769.0163">13199 3917 318,'0'-6'24,"4"6"-4,-4 0 1,0 0 1,8 0-3,-4 0 0,5 0-4,-1 0 1,0 0 0,-4 0-1,4 3 0,0-3-5,1 0 0,-1 0-2,4 0-3,-4 3 0,0-3-3,1 3 0,-5 1-1,4-1 1,-8 0 0,4 3-2,-4 1 1,4 4-1,-4 1 1,0-2-2,-4 1 1,-4 5 0,0-6 0,4 1-2,-5 1 1,5-2 0,-4 1 0,0-1-1,0-1 1,4 1 1,0-1-1,-1-2 2,5-3-2,0 3 1,-4-1 0,0 0-2,4 1 2,0-4 0,4 0 0,-4-1 0,4 1 0,5 0 0,-5 0 0,0 0 1,4 1 1,0 2 0,0-3 2,1 4 1,-1-4-1,0 3 2,-4 2-2,0 2 1,4-1 1,-4 1-2,-4 1 0,0 1-1,0 4 1,0-5 0,0 2 0,0 0 0,0 1-1,0-4 0,0 6 0,-4-12-1,0 3 1,0 2-1,0-5 2,0-1-3,-4 3 1,4-3-2,0 4 1,-1-4-1,-7 0 0,4-3-1,0-3 1,4 3-2,-9 0-4,5 0-5,-4 0-3,-4-3-3,7-1-6,-3 1-3,4-3-3,0 0-4,0 2-1,3-2-2,1-4-5,-4-13-7</inkml:trace>
  <inkml:trace contextRef="#ctx0" brushRef="#br0" timeOffset="18110.0358">13527 4046 310,'0'0'29,"8"0"1,0 3-2,0 3-5,0-1 0,5 5-2,-5 2 1,0 1-1,8-3-4,-7-2-4,3 4 1,-4-2-2,0-2-1,9 5-2,-5-4-3,0 1 1,-4-2-3,9 1 0,-9 4 0,4-4-1,0-1-1,1 2 0,-5-1-3,4 1 2,-4-2-2,1-2 0,-5 4-4,4-4-1,-4 1 0,0-1-4,0 0 0,0-4-5,0 1-1,0 0-3,-4 0-6,0 1-5,5-4-3,-5 0-5,4 0-4</inkml:trace>
  <inkml:trace contextRef="#ctx0" brushRef="#br0" timeOffset="18364.0503">13739 4092 302,'0'0'38,"-8"3"-4,0 4-3,4 1-4,-4 4-1,0 1-4,-5-2-5,1 5-4,0 0-4,-1-2-1,-3 2-3,0-2-1,-1 2-1,1 0 1,4 2-2,-1 1-7,1-2-4,-4-1-11,-1-2-7,1 2-6,4-3-8,-37 36-12</inkml:trace>
  <inkml:trace contextRef="#ctx0" brushRef="#br0" timeOffset="23334.3346">6731 4699 212,'0'0'23,"0"-1"5,0-2-1,8 3 1,-8 0-2,0 0-4,4 0-2,0-4-1,0 4-3,-4-3 1,8 3-2,-4 0 3,0-3-2,0-3 0,-4-1-5,9-2 1,-5-2-6,0 1 0,-4 4-1,4-2-2,0-3 0,-4 6-1,0-8-1,0 0 0,0 7 0,0-5 1,0-2-2,0 1 0,-4 4 0,4-2 0,-4 4 0,-4-7 0,-1 10 0,1-2 0,4-8 0,-4 7-1,-4 3 0,-1 3 0,5-3 2,-4 3-1,4 0 0,-5 3 0,1 0-1,-4 0 2,4 7-1,-1 1 0,-3 1 0,-5 11-1,9-3 2,0 4-2,0 8 2,-5-2-2,5 0 2,4 1-2,0 0 0,8 0 2,0-1 0,0-3-2,0-2 0,8-7 2,0-2-2,4-7 2,5-7 1,-5-2 1,0-5-1,9-8 3,-9-10 0,8-3-1,1-7-2,-5-4 2,1-6-1,3-3-1,1 0 0,-1-5 1,-4 2-2,5 0 0,-5 6 1,1 0-1,-5 3 0,0-3-1,5 2 1,-5-1-1,-4 3 0,0-4-1,-4 5 1,4-7 0,-3 4 0,-5 1-2,0 3 2,0 6 0,0 0-3,0 4 2,0 8 1,-5 5-1,1-2 1,0 3-2,0 9 1,0 4 0,-4 1 0,8 6 1,-8 12 0,0 1 0,3 9 0,1 1 1,-4 10 0,4 0-2,0 6 3,0 5 1,0 1-2,4 4 3,0-2-3,0-2 0,0 1 0,4-2-1,4-2 0,-4-3 0,8 3-2,-3-3-4,3-4-2,0-7-2,-4-8-5,-4-7-7,9-1-5,-9-3-10,4-8-7,0-5-6</inkml:trace>
  <inkml:trace contextRef="#ctx0" brushRef="#br0" timeOffset="23713.3563">6243 5102 300,'4'0'39,"5"0"-4,7 0-4,13-4-3,3 1-3,1-6-3,8-4 0,4 2-2,0-2-5,4-3 0,0 2-3,1-2-2,-1 6-4,0-2 0,-8 4-2,4 1-2,-4 1 1,0 3-2,0 3 0,-5 0-2,-3 0 1,0 3-2,-4-3-1,-1 0 1,-3 0-1,-5 0-1,9 0-2,-9 0 0,1-3-4,-5-4-2,1 4-5,-5-1-5,-4-6-6,0 4-3,0-1-4,-3 1-3,3 0 0,-4-2-8</inkml:trace>
  <inkml:trace contextRef="#ctx0" brushRef="#br0" timeOffset="24626.4085">6554 5722 257,'0'0'29,"0"0"1,0-4-5,0-5-3,0-2-4,5-2-3,-1 0-1,0-1 0,0 1 0,0 0-1,-4-1-1,0 1 0,0-2 0,0 0-1,0-1-1,0 0-5,-4 2 2,4-2-4,-8 4 1,-5 0-3,5 0-1,0 1 1,-4 4 1,4 1-1,-5-4 0,9 7-1,-12 0 1,8 0 0,-5 3-1,1 3-1,4 3 2,-4 4-1,-1 3-1,1 1 3,0 2-2,-1 1 0,1 6 0,0-3 0,0 4 0,-1 1 1,5-1 1,-4 5 0,8-5 3,0 0-2,-5 4-1,9-1-2,0-3 2,0-2-1,5-7 1,-1 1-1,8-4 0,-4-4-2,8-1 3,-3-4 0,3-3 1,-4-7 1,5-1 0,-1-4-1,5-9-2,-5-4 2,5-2-1,3-7 0,-3-2 2,7-10-1,-3-1 2,-1-5-2,1-2 1,-1-2 1,-3 4-3,-5 6 1,1 3-2,-5 5 0,-8 3 0,4 8 0,-4-4 1,0 3-2,-4 4 0,-4 7 0,0 1 0,4 3 0,-8 3-2,8 9 1,-4 1 2,0 0 1,0 0-2,-4 1 0,8 9 0,-5 6 0,1 1 0,0 6 0,4 0 0,0 3 0,0 4 0,0 7-2,0 6-1,0 3 2,0-3-3,0-4 2,0-2-1,4-7 2,0 0-2,1-4 0,3-6 2,0-4-3,0-1 3,-4-9-2,9 0 2,-5-6 0,4 0-1,0-3 2,5-3 0,-5-4 0,0-7 0,5 1 0,-5-2 0,0 2 0,5-1-1,-5 4 0,-4 1 0,4 0 1,1 0 1,-1 5 0,0-2-1,0-1 0,1 10 2,-1 0 3,0 0 0,1 3-1,3 1 1,0 5 1,1 1-2,-1 2 2,-4-7-3,5 5-1,-1-1-1,0 1 1,1-2-2,-5 1 1,0-2 0,1-1-3,-5 4-3,4-7-4,-8 1-1,4 0-4,-3 2 1,3-3-8,-4 0-5,0 1-5,0-1-6,-4 0-8,0-3-3</inkml:trace>
  <inkml:trace contextRef="#ctx0" brushRef="#br0" timeOffset="24872.4226">7189 5238 287,'-4'0'35,"4"0"3,-8 3 2,0 4-1,3 2-5,-3 6-6,-4 1-7,4 4-3,-4 9-5,3-5-2,-3 3-2,4-2-4,-4 2 0,3-1-2,5 1-3,-8-4-1,0 0-4,8-3-3,0-4-4,-1-1-3,1-6-6,-4-3-2,8 1-5,0-7-6,0 0-7,0-16-8</inkml:trace>
  <inkml:trace contextRef="#ctx0" brushRef="#br0" timeOffset="25949.4842">7930 4006 155,'0'0'18,"0"-3"5,0 3-1,-4 0 1,4 0-1,0 0-1,0 3 1,-8-3-1,4 0 4,-5 0-1,5 3-2,-8 4 0,4-3 1,-8 3-4,3 2-1,1-2-3,-4 2-4,-1-1-3,1 2 0,-5-4-2,1 4-1,-5-1 0,5 1-2,-1-2 1,1-2-2,-1-3-1,9 4 0,0-1 0,4-3 0,-5 2-1,1-2 1,8 0 0,0 0 0,0 4 0,0-1 1,4-3-3,-8 4 2,8-4-1,0 0 1,0 2-1,0 1 1,-4 4 2,4-4 0,0 7 1,0-5 0,0 4 1,0-2-1,0 3 1,4 1-1,-4-1 3,0 1-2,0 2 1,4 1-2,0-1 2,0 3-1,0 8 0,0-3 0,0 5-1,0 1-2,0 0 3,0 4-2,1 5 0,-5 8-2,8-1 2,-8 3-2,0 0 1,4-1-1,-4-2 0,4 3-1,0-3 0,-4-3 0,4 3 0,-4-3 0,0-3 2,0 1-2,0 2 0,0 0 0,0-3-1,0 6 1,0-6 0,-4 0 0,4-4 0,-8 1 0,4-5 0,0-2 0,4 0 0,-4-1 0,4-6 0,-5 1 0,5-5 0,0-1 0,0-2 0,0-2 0,0-1-1,0-7-1,0 0 0,0 1 0,0-1 0,0-3 1,0-1 1,5-2 0,-5 3 0,0-3 0,8 0 0,-4 3 0,4-3 0,0 0 0,0 0 0,5 0 0,-5 0 0,4-3 0,0 3 0,1-3 0,3-2 0,0-1 0,-3 3-3,-1-1-2,0 1-4,1 0-1,-5 0-3,0 3-1,0-3-4,0 3-6,1 0-6,-5-3-9,4-1-8,-4 3-6</inkml:trace>
  <inkml:trace contextRef="#ctx0" brushRef="#br0" timeOffset="27739.5866">8061 5162 230,'0'0'37,"0"0"4,0 0 0,0 0-2,0 0-4,0 0-2,0 0-6,0 0-7,0 0 0,4 0-5,4 0-2,1 0-3,-1 0-2,0-6-1,4-1-4,-4 4 1,1 0-2,-1-2 1,0-4-2,-4-1 0,0 4 0,0-1 0,4-1 1,-3-1-1,-5-1-2,4 4-1,-4 0 0,0-2 1,0-2-3,-4-3 2,4 1-3,0 4 2,-9-2 0,5 1 2,0 2-1,0 4 1,-4 3-1,0 0 1,4 0 2,-5 0 2,1 6 1,0 1 0,0 5 2,4 0 0,-4 0 2,-1 4 1,5-1-2,-4 0 0,8 5 0,-4-6-1,0 5-1,4-5 1,0 5-1,0-1-1,0-2 0,0 0-1,0-2-1,8 2 0,0 0-1,5-5 0,-5 5 0,-4-8-2,4 8-2,0-10-2,0 3-2,1-2-1,-1-4-3,0-6-2,0 0-4,4-7-9,-7-6-7,7 2-8,-4-2-7,4-3-2</inkml:trace>
  <inkml:trace contextRef="#ctx0" brushRef="#br0" timeOffset="27991.601">8266 4679 356,'4'0'45,"-4"0"-3,0 0-10,0 0-5,0 0-8,0 0-4,4 0-3,0 0-4,4 0-2,0 0-1,5 0-1,-5 0-1,4-7-1,-4 4-2,5-3-2,-5 1-7,0 2-6,4-7-9,-4 1-8,1 6-9,-1-2-2,4 5-9</inkml:trace>
  <inkml:trace contextRef="#ctx0" brushRef="#br0" timeOffset="28537.6322">8507 4367 274,'0'0'35,"0"0"-2,4-3-3,1 3-4,3-3-2,-4 0-4,4-1-5,0 1-3,0 0-2,1 3-4,-1 0 1,-4 0-2,4 0-2,0-3 0,0 3 0,-4 0-2,5 3-1,-5 0 0,0 0 0,0 1-1,-4 5 2,0-3-1,0 6-1,0 0 2,-4 1-1,0-2 0,0 5 0,4-10 0,-9 7 0,5-2 0,-4-1 0,8-4 0,-4 4 0,0-1 0,4-4 0,0-2 0,0 3 0,0 1 0,0 2 0,0-5 0,0 2-1,4-4 0,0 1 2,0 3 0,4 4-1,-3-4 0,-1-3 0,0 0-1,0 5 4,0-1 0,4-1 3,-4 7-1,-4-10-1,4 5 0,0 1 1,-4 7 2,0 0-2,0-8-1,0 5 1,0 3 0,0-5 1,0 2-2,0-4 0,-4 2-1,-4 2 1,0-4 0,4-2-1,-4-1-1,4-1 0,-1 1-1,-3-2 0,0-1 1,4 3-1,-4-6-1,-4 3-3,3-3-3,5 0-1,-4 0-3,-4 0-3,4 0-6,4 0-3,-5 0-6,5 0-5,0-3-2,0 0-4,-12-15-10</inkml:trace>
  <inkml:trace contextRef="#ctx0" brushRef="#br0" timeOffset="28852.6503">8814 4456 352,'0'0'32,"9"0"0,-1 0-1,0 3 0,-4-1-5,4 4-4,4 4-4,-3-1-3,-1-2-2,-4-1-3,4 2-2,4 1-1,1-2-2,-5 2 1,4 1-2,-4-2-3,1 5 1,3-1-1,-4-4 2,-4 2-2,4-1-2,1 1-3,-1-5-1,-4 1-1,4 0-1,-4 1-2,-4-1-2,4-3-4,0 4-1,-4-4-4,0 0-4,0 0-8,4-3-2,-4 2-4,0-2 1,0 3-6</inkml:trace>
  <inkml:trace contextRef="#ctx0" brushRef="#br0" timeOffset="29109.665">9007 4420 218,'0'0'33,"0"1"0,-4-1 4,4 0-2,-4 3-3,0 13-1,-5-6-3,1-1-3,-4 6-3,0-3-7,7-2-2,1 1-4,-8 2-2,4 3-2,0-2-1,4 2-1,-5-4-2,-3 3 0,8-2-1,0-2-1,0 1-1,-4 1-7,4-3-5,-1-1-7,5-4-5,0 1-5,0 1-9,0-1-2,0 21-7</inkml:trace>
  <inkml:trace contextRef="#ctx0" brushRef="#br0" timeOffset="29379.6804">9224 4914 327,'0'0'36,"0"-3"-4,0 3-7,0-3-5,0 3-6,0-2-4,0 2-3,0-3-3,0 3-4,0 0-5,0 0-1,0 0-2,0-3-1,0-2-5,0 3-4,0-1-6,4 0-4,-4 0-3,0-4-11</inkml:trace>
  <inkml:trace contextRef="#ctx0" brushRef="#br0" timeOffset="29695.6985">9437 4749 266,'4'-4'27,"-4"4"1,4 0 3,0 4-1,-4-4-4,4 12-5,0-5-1,0 2 3,4-1 0,-8-1-6,4 2-1,5 1-4,-5-1 0,4-1-1,0-2-2,4 4-2,1 0-3,-5-3-2,0 3 1,0-4-1,5 4-2,3-2 2,-4 0 0,1-3-4,-5 1 0,0 0-3,0 1-3,-4-4-2,0 0-5,0 0-5,0-3-5,1 0-6,-1 0-2,-4 0-6,0 0-3,0 0 2</inkml:trace>
  <inkml:trace contextRef="#ctx0" brushRef="#br0" timeOffset="29985.7151">9768 4672 277,'0'0'40,"0"0"0,-4 3-1,0 1-5,0 5-2,4 12-8,-12-2-2,-1 5-4,5 4-3,-4-1 0,0 0-1,-1 4-1,1-3 0,0 2-4,4 1-1,-5 2-2,-3-4-1,4-2-2,4 3-1,-5-1 0,1-2-3,0 0-2,3-4-3,-3 3-3,8-5-1,-4 1-3,4-5-4,4-4-6,-4 0-5,4-5-10,0-2-2,0-3-5,0 4-8</inkml:trace>
  <inkml:trace contextRef="#ctx0" brushRef="#br0" timeOffset="30951.7703">9781 4049 263,'0'-3'27,"0"3"4,0-3-1,4 0-2,0-1-3,-4 4-5,0-3 1,4 0-4,0 3-3,0-3 1,0 0-2,0 3-3,4-4 1,1 3-2,3-2-3,-4 0 3,4-1-3,1 1 1,-1-3 0,0 6 0,5-3 0,-5-1-4,0 1 1,4 3 0,-3-3-1,7 3-1,-7 0-1,3 0 1,-4 0-1,0 0-1,1 0 1,-1 0 0,0 0 2,-3 0 0,3 3 0,-4-3-1,0 0 1,0 0-3,-4 0 2,5 0-2,-9 0 0,8 3 1,-4 1 0,-4 2-2,4 0 2,0-2 0,4 2-1,-8 2 0,0-2 0,0 1 0,0 2-1,0 2 3,0 2 2,8 0-1,-8 3-1,5-2 1,-1 2 0,-4 1 0,0 6-2,0 0 1,4 3-1,-4 4-1,0 0 2,0 4 1,0-1-2,0 7-1,0-1 2,-4 4-1,4-3-1,0 6 0,-4 0 0,4 0 1,-5 4-1,1-6 2,0 2-2,4 0 1,0-6 0,0 0 2,0 0-1,-4-7 0,0 0-2,4-1 1,0-2 1,0 1-1,0-4 0,0-2 2,-4-6-2,4 5 2,4-3-2,-4 1 1,0 2 2,0 3 0,0 1-2,0-7-1,0-2 1,0 2-1,0-5 0,0-2-1,-4 5 2,4-3-1,-4-5-1,0-1-2,4-1 3,0 4 0,-4-5-1,4-5 0,-4 0 0,0 0 0,-1 1 0,5-1 0,0 0 1,0 0-2,0 0 1,0-3 0,0 4 0,0-1 0,0-3 1,-8 0-2,4 0 2,-4 0-1,4 3 0,-4-3 2,4 1-2,-5-1 1,-3 0 1,4 4-1,-8-1-1,-1 0 1,5 0-1,-9 0 0,5-3 0,0 4-3,-1-1 1,-3 3-3,3-3-3,1 0-1,-4-3-4,7 2-4,-3 1-4,4 0-10,3-3-15,-3 0-14</inkml:trace>
  <inkml:trace contextRef="#ctx0" brushRef="#br0" timeOffset="42541.4332">7418 7954 218,'0'0'33,"0"-4"-1,0 4-1,0-3 1,4 3-2,-4 0 0,5 0 0,-5 0 0,8 0-3,0 0-6,-4 0-2,4 0-4,4 0-3,-3-6-1,-1 1-2,0-1-2,0-4-3,0 1 2,5 1-2,-5-5-3,0 3 1,-4-2 0,4 4 0,-8-5-2,4 0 0,5 1 0,-5 0 1,-4 0 0,0-1-3,4 5 2,-4-5-2,-4 1 0,0 2 0,0 5 0,-5-4 1,1-1 0,-4 4 1,4 3 0,-5 3-1,1 0 0,-4 6 1,3-3 0,1 7 0,-4 4 1,4-1 2,-1 6 1,5-2 1,-4 2 0,4-1 2,3 4-2,-3-1 1,4 1-1,0-1 2,4 3 0,0 1 0,0-1 0,0 1 0,8-4-1,0-2-1,-3-1 0,7-3-2,0 0 0,0 1 0,1-4-2,-1 1 1,4-5-1,-3-2-1,3-6 0,0 7-2,-3-7-3,3 0-6,0-3 0,-3 3-6,-1-7-2,0 1-4,-4 1-8,1-1-11,-1-1-11,0 1-6</inkml:trace>
  <inkml:trace contextRef="#ctx0" brushRef="#br0" timeOffset="43045.462">7746 7146 203,'0'0'27,"0"-3"0,0 3-3,-4 0 5,4 0 2,0 0 1,0 0-1,4 0 1,-4 0 0,4 3-3,-4-3-4,8 0-6,-4 0 0,4 0-5,1 0-6,-1 0 0,4 0-2,-8 0-3,8 0 0,1 0-4,-1 0-5,0 0-6,1 0-2,-1 0-8,-4-3-8,8-5-10,-7-2-5,-1 1-5</inkml:trace>
  <inkml:trace contextRef="#ctx0" brushRef="#br0" timeOffset="43741.5018">8053 6844 297,'0'0'33,"0"-6"0,4 2-2,-4 4-3,0-3 0,12 3-2,-8-3-3,9-3-3,-1 4-6,0-1-1,0 3-4,1 0-2,3 0-1,-4 0-2,1-3-1,-1 3-1,4 0 0,-3 0 0,-5 0-2,0 0 1,-4 3-1,0 2 0,0 4 0,-4-2 0,0 8-3,0 0 1,-4-3 1,0 4 0,4-1-1,0 1-1,-8-2 1,0-1 1,4 2 0,-5-3 0,5 0-1,-4-2 2,4-1 0,0 1 0,0-2 0,4-2 0,0 1 0,0-1 0,0 0 0,0-2 0,0 0 0,0 3-1,0-4 1,4 3 0,4-3 1,-4 4-1,4-4 1,-3 3 2,-1-4 0,4 7-1,0-2 1,-4-1-1,-4 4-1,12-1 2,-3-1 0,-9 2 1,8-1-2,-4 1 3,-4 1-2,0-2 1,8 1-1,-8 1 0,-4-1 0,0-1 0,4 4 1,-4-2-1,-4 2 0,8-4-1,-9 1-1,5-4-1,-4-1 1,8 1 0,-12 4-1,4-4 1,-1 4-2,5-6 2,-4 0-2,0-1 1,-4 0-1,4-3-4,-1 3-3,1-3 0,0 0-3,0 0-2,4 0-6,-13 0-7,9-3-6,0 0-8,0-4-4,-17-7-9</inkml:trace>
  <inkml:trace contextRef="#ctx0" brushRef="#br0" timeOffset="44107.5228">8442 6957 349,'4'-3'33,"0"3"-4,0 0-2,0 3-2,4 0-3,1 0 1,-1 3-3,4 2-2,0-1-3,1 6 0,-5-4-1,4 1-2,0 1 0,1 1 0,-1 1-3,0-2-1,0 2-3,1 0-1,-5 1 0,4 2-3,1-3 0,-1-2 1,-8 1-2,8 1 0,-4-3 2,-4 1-3,5-5-4,-1 4-1,-4-1-4,0-4-1,0-2 0,4 0-2,-8 1-3,4-1-3,-4-3-4,0 3-1,0-3-3,0 0-5,0 0-4,0 0-2,-12-6-8</inkml:trace>
  <inkml:trace contextRef="#ctx0" brushRef="#br0" timeOffset="44371.5379">8692 6871 198,'-5'0'35,"5"-3"1,0 0-4,-4 1-4,-4 4 0,4 1-2,0 0-1,-4 6-5,4 7 1,-4-1-4,-1-3-3,5 4-2,-4-1-2,0 0-1,4 3-1,-4-2-2,-1 3-3,1-2 0,4 4-1,-4-2 0,0 0-1,0-1-1,-1 1-3,5-5-3,-4 2-4,0-3-4,4-2-5,-4 2 1,4-1-6,-5-4-9,5 2-6,0-1-5</inkml:trace>
  <inkml:trace contextRef="#ctx0" brushRef="#br0" timeOffset="44660.5544">9056 7440 366,'0'0'34,"4"0"-10,-4 0-2,0-3-5,0 3-7,-4 3-1,4-3-1,-4 0-3,4 0-2,0 0-4,-4 0-2,4 0-4,0 0-4,0 0-2,0 0-6,0 0-8,0 0-4,0 0-6,-4 3-7</inkml:trace>
  <inkml:trace contextRef="#ctx0" brushRef="#br0" timeOffset="45005.5741">9359 7357 346,'0'0'30,"4"0"-5,-4 0 0,4 0 3,0 0-2,0 0-2,0 0-6,0 4-1,-4-4-1,9 3-3,-5 3 1,0 4-1,0-9-2,4 6-1,0 8 0,-4-5-2,5-2-3,3 5 0,-4 3-1,-4-7-1,4-1-2,0 5 0,1 0 0,-1-7 1,0 2-2,4-2-1,-3 1-2,-1-1-3,4 0-2,-4 1-3,0-6-3,-4 2-1,5 1-5,-5-4-4,-4 9-4,0-9-3,4 3-2,-4-3-1,0 0 0,-4 0-2,4 0-6</inkml:trace>
  <inkml:trace contextRef="#ctx0" brushRef="#br0" timeOffset="45347.5937">9719 7235 230,'4'-3'37,"-4"0"-3,4-1 0,-4 1-3,0 0-2,0 3-5,0 0-3,0 0-4,0 0 1,0 0 0,-4 0 0,4 6-1,-8 10-2,-4 0-1,4 2 0,-5 1 0,5-2 1,-4 9-3,-5 4 1,5-3-2,0 0 0,0 11-2,-5-4-1,-3 5-1,3 4-3,5 0-3,-4-2 2,3 6 0,-3-5-2,4-2 0,-1-3 1,1-1-3,4-1-1,0-4-6,-4-4-4,3-4-3,9 3-4,-4-6-4,4-4-6,0-3-8,-8-5-6,8 2-5,0-4-5</inkml:trace>
  <inkml:trace contextRef="#ctx0" brushRef="#br0" timeOffset="45777.6183">10567 7184 298,'0'0'27,"0"-3"-2,0 3-1,4 0-3,-4 0-1,12 0-2,-4 0-4,0 0-4,5 0 1,3 0-4,-4-3-2,5 0-2,-5-1 0,0-2-3,1 3-5,3 0-6,-4-1-8,-8 1-12,4-3-6,17-5-11</inkml:trace>
  <inkml:trace contextRef="#ctx0" brushRef="#br0" timeOffset="45981.63">10534 7437 369,'0'0'38,"4"3"-3,-4 0-3,8 0-5,0 1-4,0-1-4,5-3-5,-1 3-4,0-3-1,1 0-4,3 0 0,-4 0-1,1 0-3,3 0-2,0-3-6,1 0-9,-5-1-10,4-2-11,-3 0-14</inkml:trace>
  <inkml:trace contextRef="#ctx0" brushRef="#br0" timeOffset="51560.9491">11422 7354 346,'0'0'46,"0"0"-5,0 0-9,0-6-6,0 6-6,0 0-3,13-3-1,3 3-5,-4-4-2,0 0-2,5 1-2,-5-1-1,0 1-1,1 0-2,-5 0 2,4 3-3,5-3-3,-5 3-2,0 0-6,4 0-4,-3 0-6,-1 0-7,-4 0-9,0 0-6,5-4-5</inkml:trace>
  <inkml:trace contextRef="#ctx0" brushRef="#br0" timeOffset="52163.9836">11795 6838 340,'0'0'35,"0"-10"-1,0 4-4,8 6-1,4-2-2,1 2-5,-1-3-3,4-3-3,9 6-3,-1 0-2,1-4 0,-1 4-1,-3-3-1,3 3-2,1 0-1,-4 3-1,-1-3 0,0 4-2,1 5 1,-1-1-2,-3 8-1,-5-2 2,-4 12-2,0-3 0,1 3 2,-1-2-2,-4 6-1,-4 2 1,0 1 0,0 1 1,-4 2-2,-4-3 1,-1 1 1,1-1-1,0-1 1,-4 1 0,-5-2-2,5-1 2,-4 2 1,3-2-1,5-3-1,-4 0 2,-4-2-2,3 6 2,1-4-2,-4-2 2,3 2-2,5-3 2,-4 4-1,8-7 0,-4 1 1,-1-4-2,5-2 1,4-2 0,0-1 0,0-4 0,0 4 1,4-8 1,5 1 1,3 4-2,-4-7 0,4 0 0,5-3-1,3 0-1,-7-3 0,7 0 2,5 0-4,-1-4-1,1-2-2,-9 4-5,0-5-2,5 7-2,-9-3-2,5 3-4,-5 3-1,4-4-5,-3 1-7,-1 0-12,0 3-8,21-11-11</inkml:trace>
  <inkml:trace contextRef="#ctx0" brushRef="#br0" timeOffset="53337.0507">12695 7337 232,'0'0'44,"-4"1"0,0 6-3,0-4-1,0 0-2,-4 0-6,8 0-3,0 4-6,4-4-2,-4-3-5,4 0 0,4 0-2,5 0-2,-1-3-1,4-7-3,1-3-2,3-1-3,1-2 1,-1 2-2,-8-2 0,5 3-1,-5 2 0,-4-5-2,4 0 0,-3 5-2,-5-1 2,-4 2-2,0-1 1,0 1 0,0 1-1,-4 2-1,-9 4 2,-3 3-1,4 0 1,-1 0 2,1 0 0,0 0 0,0 3-1,-1 4 2,1 2-1,-4 6-1,3-3 2,5 4 0,4-5 1,-4 5 1,4 0 2,4 5-1,-4 1-1,-5 2 1,5-7-1,-4 9 1,8-2-3,0-5-1,0 2 2,4-2-1,0-5 0,5 2-1,-1 0 0,0-2 0,8-4-4,-3-4-3,7-6-1,-4 0-5,-3 0-2,7-3-5,1-7-7,-1-4-7,-3-2-7,-1-3-4,4 1-5</inkml:trace>
  <inkml:trace contextRef="#ctx0" brushRef="#br0" timeOffset="53642.0681">13031 6636 344,'0'-4'36,"0"4"-6,0-3-1,4 3 0,0 0-3,5-3-5,-1-3-4,0 1-3,0 2-3,0 0-4,5-4 0,-1 4-2,-4 0-3,0 0 1,5 0-1,-1 3-2,0 0-4,-4-4-4,5 1-8,-1 2-7,-4 1-4,0 0-9,-4 0-6,5-7-4</inkml:trace>
  <inkml:trace contextRef="#ctx0" brushRef="#br0" timeOffset="54258.1034">13334 6281 249,'0'0'30,"0"0"-1,0 0 3,4 0-3,-4 3-4,8-3-5,5 3-5,3-3-4,-4 4-1,1-4-3,-1 6 0,-4-4 0,8 2 1,-11-2-2,7-2 1,-4 3-3,0 0-2,0 0 1,1 1-2,-5 2 0,0-3 1,4 4-1,-8-4 0,0 5 0,0 1-1,0-2 0,0-1 0,0 3-1,-8-1 2,8 2-1,-8 0 0,4-1 0,-5-1 0,5 5 0,-4-4 0,4 1 0,0-1 0,4-4-1,-4 1 2,0 1-1,4-1 0,0 4 0,0-6 0,4 3 0,-4 2 0,0-2 0,4-4 0,0 0 2,4 0 3,-4 4 2,4-4-1,1 2-2,-5 1 1,4-3 2,0 0-1,-4 7 0,0-4 0,4 2 0,-3-1 0,-1-4-1,0 3 1,0 7-1,0-5 1,-4 4-1,0-2 0,0 0-2,0 4 0,0-1 0,0 2 1,-4-3-1,-8 3-1,7-5-1,-3 3 1,4-5 0,-4 1 0,0 1-1,0-4-1,4-1 0,-5-2 0,5-3 2,-8 0-2,4 3 1,-5-3-2,5 0-2,0 3-2,-4-3-2,-5 0-4,1 0 0,0-3-1,3 3-1,1-3-6,-4 0-1,8-2-4,-5-1-6,9-4-2,-4 4-7,4 0-5,-4-9-4</inkml:trace>
  <inkml:trace contextRef="#ctx0" brushRef="#br0" timeOffset="54580.1218">13690 6462 289,'0'0'40,"0"0"0,8 0-2,1 0-2,-5 2-6,4 1-2,4 3-4,-4 4-4,5 0-3,-5-3-2,4 3-2,0 0-1,1 2-3,-1-2-1,-4-2-1,9 4-2,-5 1-1,0-2-1,-4-1-1,5 3 1,-5-4-3,4-1 0,-4 2-5,5-4 1,-5 4-2,-4 1-2,4 1-2,0-5-1,-4 5-2,5-7-1,-5 2-5,0-1-2,0 0-5,0-3-6,-4 1-5,4-4-5,0 6-9</inkml:trace>
  <inkml:trace contextRef="#ctx0" brushRef="#br0" timeOffset="54828.136">13924 6421 267,'-4'0'42,"4"3"-2,-9 4-6,5 5-1,-4 4-4,-4-2-5,4 2-6,-5-1-3,1 4-3,-4 0-3,3-5-1,1-1-1,0 1-2,0-1-1,3 3-1,1-2-2,0 2-2,0-6-9,4-1-6,0-1-10,0-2-9,-1 4-7,5-7-5</inkml:trace>
  <inkml:trace contextRef="#ctx0" brushRef="#br0" timeOffset="55445.1713">14702 6477 270,'4'0'36,"-4"0"4,0 0 0,4 0-2,-4 3-3,4 13-4,4-5-8,4-2-2,-8 7-4,0-1-2,1 0-3,-1 6-1,-4 1-1,0 2-2,0 8-2,0-5 0,0 3-2,0-3-3,0 7 2,-4 1-1,4-2-3,0-3-3,-5 0-2,5 4-4,0-6-3,0 0-6,0-3-7,0-11-9,-4-1-7,4-2-8,-12 18-7</inkml:trace>
  <inkml:trace contextRef="#ctx0" brushRef="#br0" timeOffset="55722.1871">14517 6831 419,'0'0'40,"4"0"-5,-4 0-5,9 0-5,3 0-6,8 0-4,-3-3-1,3 3-4,5-6-2,-1 1 1,5-5-3,-4 4 0,7-4-2,-3 4-2,4 0-1,-5 1-5,-3-1-1,-1-4-2,1 7-2,-4 0-4,-1 0-2,0-1-6,-7 0-8,3 0-6,-8 1-14,25-3-11</inkml:trace>
  <inkml:trace contextRef="#ctx0" brushRef="#br0" timeOffset="56262.218">15962 6262 222,'0'-6'22,"0"4"0,-4-4-2,4-1-1,0 1-2,-4-4 1,0 6-3,-8-6 0,8 1-2,-4 5 4,4-2 0,-5 3-1,5-2 2,-8-1-1,4-1-1,-4 1-3,-1 6-3,1-3-3,-4 3 0,-5 3-2,5 3-1,-5 7 1,1-2 1,-5 5 2,1 2-2,-1 4 1,-4 2 0,1 4 1,3 3 0,-8 2 3,5 0-1,-1 7 3,5 6-3,-1 0 1,5-1 0,3 4-2,1 0 1,12 7-1,0-2 1,4 5-1,8 0 0,8-8 0,5-5-2,11-7-1,1-8 1,8-6-1,0-7-1,8-6 0,0-5-1,0-7-1,5-4-1,-1-5-1,-4-4 0,0-4-1,-4-2-1,-8 1-2,-8 2-4,-5 2-5,-3-2-2,-5 7-4,-4-1-5,-3-1-5,-9 1-10,-5 4-17,-3 0-13</inkml:trace>
  <inkml:trace contextRef="#ctx0" brushRef="#br0" timeOffset="67562.8644">9457 9828 403,'0'-7'43,"0"7"-6,0 0-5,0-3-7,0 3-5,0-3-4,0 3-2,0 0-1,0 0 0,0 0 0,4 3-3,0 0 3,0-3-2,5 7-1,7-4-3,-4 10 0,1-2-1,-1 5-2,0 0-2,0-2 0,5 5-2,-5 5 1,0 0-1,1 1-2,-9-1-3,4 1-2,0-4-1,-4 5-1,4-9-2,-4-1-2,1-5-1,-1 2-3,4-4-2,-4 1-2,4-7-6,-4 2-4,0-2-4,0-3-3,0 0-4,1 0 0,7-3-5</inkml:trace>
  <inkml:trace contextRef="#ctx0" brushRef="#br0" timeOffset="67888.883">9805 9742 240,'0'0'36,"0"0"-4,0 0 0,0 3-4,-4-3 0,4 7-2,-4-4 0,4 9-1,-4-4-4,-4-1-2,-1 5-1,1 4-1,0-5-4,4 12 1,-4-6-2,4 9 0,-4 1-1,-5 9-1,1-2-1,0 5-2,-5 1 0,5 0-2,0 3-1,-5 0-1,5-4-1,-4 1 0,-1 0-1,1-3-1,8-4-1,-5 0-2,1-1-4,0-5 0,0-3-3,3-2-2,1-4-4,0-6-5,8 4-4,-4-9-5,4-3-7,0 0-4,0-4-5,0-8-8</inkml:trace>
  <inkml:trace contextRef="#ctx0" brushRef="#br0" timeOffset="68144.8976">10370 9779 386,'8'0'27,"0"0"-8,1 0-5,3 0-4,4 3-2,-3-3-2,3 0-2,-4 0-2,1 0-4,3 0-4,-4-3-4,0-1-2,5-2-5,-5 1-4,-4-1-5,0 0-5,1-4-11</inkml:trace>
  <inkml:trace contextRef="#ctx0" brushRef="#br0" timeOffset="68349.9094">10378 10085 339,'4'0'34,"0"0"-2,13 0-4,-1 0-6,1 0-5,-1 0-6,-4-6-1,5 3-4,-1-7-5,0 4-11,1-4-8,-1 6-7,-4 0-7,1-5-6,19-10-9</inkml:trace>
  <inkml:trace contextRef="#ctx0" brushRef="#br0" timeOffset="77362.4249">11643 9739 293,'-4'0'46,"4"-3"-2,-8 3 3,4 0-4,4 0-9,-8 0-5,8 0-6,0 0-5,0 0-1,0 0-6,0 0 0,4 0 0,0 0-2,0 0-1,8 0-3,5 0-1,-5 0-2,8 0 0,-3 0 0,-1 0-4,1 0-1,-5 3-4,0-3-2,9 6-2,-9-6-3,8 3-2,-3 1-5,-5-1-9,0 0-9,5-3-7,-5 0-5</inkml:trace>
  <inkml:trace contextRef="#ctx0" brushRef="#br0" timeOffset="78048.4641">12098 9454 351,'0'0'41,"0"-1"0,0-3-8,8 1-5,-8 0-7,8 0-3,-4 0-1,4 3-4,5-3 0,-1 3-2,0-4-2,9 4-2,-5 0 1,5 0 0,-1 4-1,5-1 0,-5 0-1,1 6 0,3-4-1,-3 2-2,-1-1 1,-4 0-1,5 1-1,-5 2 0,1 2-1,-5 2 0,4 0 1,-8 1-1,5 2-1,-9 1 1,0 3 0,0-3 0,-4 5-1,4-6 0,-4 8 2,-4 0 0,4-2-1,-8 2 0,4 1 1,-9-1-2,5 0 1,-8-2 0,4 9 0,-1-4-2,1 1 2,4 2-2,-4-3 2,-1-1-1,5-5 0,-4 2 0,4 3 0,-1-5 0,1-2 0,-4-5 0,4 2 0,0 0 0,4-2 0,-1 2 0,1-3-1,0-9 2,0 6-2,0-4 2,4 1-1,-4-1 0,4 0-1,0 1 1,0-6 1,0 6-1,4-1 0,-4 0 0,8 1 0,5-1 3,-5-4-2,4 2 3,4-4-1,1 0-1,-1 0 0,5 0 0,-9 0-2,4 0 1,1 0-1,-1 0 0,0-4-2,5 2-3,-5 2-2,1-6-4,3 3-3,-4-1-1,5 1-4,-5 3-3,-3-3-8,3 0-9,0-4-7,1 3-8,44-9-7</inkml:trace>
  <inkml:trace contextRef="#ctx0" brushRef="#br0" timeOffset="78525.4914">13482 9370 302,'0'0'34,"0"-3"-2,0 3-3,0-3-5,0 3-1,0 3-3,0-3-4,0 0-1,0 0-2,0 0 0,0 0 0,0 3 1,0 5-2,0-2 0,0 7 0,4 1 0,-4-1-3,0 6-1,4-1 3,0 4-5,4 2 0,-8 3 1,0 1-3,4-1 0,-4 4-1,4 2 0,0-1-1,-4-2-1,4 0-1,-4 0 1,4-1-2,-4 1-1,0 0-3,-4-1-2,4 1-4,-4-3 0,0 0-5,0-4-7,0-6-4,0-1-3,0-3-7,0-5-5,4-5-1,-13 9-9</inkml:trace>
  <inkml:trace contextRef="#ctx0" brushRef="#br0" timeOffset="78772.5055">13273 9715 405,'0'0'45,"0"0"-8,0 0-3,0 0-6,4 0-4,12 0-1,9 6-6,-5 1-4,9 1-5,-5-2 1,13 0-5,-4-2 1,-4 2-5,3-6 0,-3 3-2,0 0-1,-1-3-1,-3-3-4,0-3-3,-5-4-3,5 4-9,-5 1-13,-4-8-15,21-15-20</inkml:trace>
  <inkml:trace contextRef="#ctx0" brushRef="#br0" timeOffset="87283.9923">14890 9351 257,'0'0'23,"0"0"2,0 0-5,0 0-3,0 0 2,0-3 0,0 3-4,0-3-2,8 3-1,-8 0 2,0-4 1,8-2 2,-8 0 0,0 1 0,4 2-3,-4-4 0,4 4-5,-4 0 0,0-3-2,0 2-2,0-2-1,0 1-1,0-1 0,-4-4-1,0 4-1,-4 0 0,0 3 0,4-4-2,-4 2 2,-1-1 0,1 0-1,0-4 2,-4 4-2,4-1 0,-9 3 1,5-6 0,0 4-1,-1-1 0,-3 4 0,4 3-1,-5 0 0,5 0 2,-4 0 0,-1 0 2,-3 3-1,3 4 3,1 2-2,0 9 1,-1-2-2,1 4 2,-5 3-1,5 4 1,0 0 1,-1 1 1,1 6 1,-5-1 0,9 4-2,-4-1 4,-1 4-3,1 0 1,4 3 1,-1-4 0,5 4-1,0 3 1,8 0-1,-4 1-1,4 2 0,4-1 0,0-2-1,8-3 1,1-7-1,7-6 0,1-1 0,-1-5 0,5-5 0,3-5 0,-3-4 2,0-7-2,7 0 2,1-3-1,-8-3-1,3 0-2,-3-7 2,-1 4-3,-3 1 1,-5-4-2,1-1 0,-5 7 0,-4-4 0,4-2 0,1 1-1,-5 2-3,0-1 0,-4 4-4,-4-3-3,8-1-5,-8 3-2,4 0-1,-4 1-5,0-3-4,0 6-3,4 0-10,-4-3-10,0-1-9,0 4-10</inkml:trace>
  <inkml:trace contextRef="#ctx0" brushRef="#br0" timeOffset="87941.0299">15328 9782 344,'0'0'38,"0"0"-3,4-7-2,-4 7-5,0 0-4,4 0-4,-4 4-5,8-4-2,-4 0-2,9 3 0,-1-3-3,0 0 0,1 0 0,-1-3-2,4-1 0,-4 1-2,5 0-2,-5-5 2,0-1-2,-3 2 0,3-4-2,-4 2 1,0-4-2,0 0 1,-3 0 1,-1 2 0,-4 2-1,4-1 0,-4 2 0,0-5 0,-4 4 0,4-1 0,-9 2 0,-3 2 0,8 0 0,-4 6 0,-4-3 0,3 3 0,-3 0 0,4 0 0,-4 3 0,-5 0 0,9 6 0,-4 3 1,0-3 3,-1 1-2,5 4 1,-4 2 1,-1 0 2,1 4-1,0 0-1,8-3 1,-8 8 0,3-7 1,5 1-1,0 2 0,0 1-1,4 2 1,0-2 1,4 2-3,-4-3 1,8 4-1,1-4-1,3-5-1,-4-2 0,4-1-1,1-1 2,3-5-2,0 1-3,1-5-2,-5 0-1,4-3-4,-3 0-1,-1 0-4,0 0-2,0-6-4,-3 2-7,3-4-7,-8-1-9,8-7-3,-3 5-6</inkml:trace>
  <inkml:trace contextRef="#ctx0" brushRef="#br0" timeOffset="88745.0759">15885 8953 251,'0'-6'36,"4"3"-2,-4-3 0,0 6-6,0 0 2,4-4-6,0 4-3,-4 0-1,4-3-1,0 2-5,0 1 1,4 0-3,1 0-1,-5 0-4,4-4-2,0 4 1,4 4-2,-3-4-1,3 0-1,-4 1-2,0 6 2,0-4-1,1 0 0,3 3 0,-4-6-2,-4 3 2,0 4-2,4-1 2,1-1-2,-5-2 0,-4 7 2,4-1 0,-4-2-1,0 1 0,-4-2-1,4 0 2,-8 7-2,-1-3 2,-3-3-1,0 0 0,4-4-1,-1 7 0,1 5 2,0-8 0,-4 1-1,4 1 0,-1-6 0,1 4 0,4-1 0,0-1 0,-4-2-1,4 3 0,0-2 2,4-1-2,-4 0 2,4 0 0,0 7-1,0-7 0,4 0 0,-4 5 0,8-2 0,4 1 2,-8-4 1,8 0 1,-7 0 0,7 0-1,-4 1 2,-4 0-1,4 3 0,-4-1-1,5-3 0,-5 4 1,0 5 0,-4-4 0,0-1 0,8 2 0,-8 7 0,0-8-1,0 8 0,0-3 0,-4-2 0,0 2-1,4-1 0,-8-2 0,4-2 0,-1 1 2,5-2-3,-8-4 2,0 3 0,0-3-2,4 1 0,0-3 0,0-1 0,-5 0 0,1 3-1,4-3 0,-8 0 0,4 0-1,-1 0-2,1-3-1,0 3-5,0-1-1,0-3-2,0 1-1,-1 0-3,5 0-1,-4 0-1,4-1-6,-4 1-7,4-6-4,4 1-4,0 1-5,0-2 0</inkml:trace>
  <inkml:trace contextRef="#ctx0" brushRef="#br0" timeOffset="89157.0995">16245 9033 334,'4'0'40,"-4"0"-1,8 0-3,0 0-1,1 0-5,-1 0-4,0 3-5,-4 0-1,4 7-3,0-5-2,1-2-4,-1 6 0,0-5 0,0 2-1,4 7 0,-3-5-1,-1 4-2,0-2 0,0 1-1,0 2 0,1-7-3,-5 7-1,4-4 1,0 2-1,0 2 0,0 1-1,-3-4-1,3 3 0,0-4 0,0-1 0,-4 2 1,0-1-2,5 1-2,-9-1-3,0-4 0,8 1 0,-8-2-3,4 2 0,-4-3-3,4 0-2,0-3-2,-4 4-4,0-4-1,0 0-6,0 0-4,0 0-5,-4 0-5,0 0-1,-13 0-10</inkml:trace>
  <inkml:trace contextRef="#ctx0" brushRef="#br0" timeOffset="89503.1193">16499 8977 273,'0'-3'37,"0"3"-1,0-3-3,0 3-4,0 0-4,0 0-2,0 0-2,0 0-1,0-5-3,0 5-1,-8 0-1,4 0-2,4 0-1,-9 2-1,1-2-1,0 6 0,-4 1-3,-1-1 0,1 7 0,0 1-3,0-5-1,-1 4 0,1-3-1,-4 4-1,3-4 0,1 5 1,-4 3-3,-1-2-2,5-2-3,-4 2-3,3 6-5,1-4-1,0-2-5,-1-5-6,5 2-9,0-1-6,4-7-8,-12 20-9</inkml:trace>
  <inkml:trace contextRef="#ctx0" brushRef="#br0" timeOffset="91379.2266">16212 8950 167,'0'0'18,"0"0"-4,0 0 4,0 0-5,0 0 0,0 0 2,4 0-2,-4 0-1,0 0-2,0 0 3,0 0 1,0 0 0,0 0 1,0 0-3,0 0 1,0 0-1,4 0-1,-4 0 3,0 0-2,0 0 1,4 3-3,1-3-2,-5 7 1,0-4-2,0 2-3,4 4 0,0-2-1,0-4-1,-4 0 0,8 3-1,-8-2 0,4-1 1,0 8-1,0-5-1,0-3-3,1 4-6,-1-1-7,4 1-8,-4-4 0,0 5-7,0 1-2,0-2-1</inkml:trace>
  <inkml:trace contextRef="#ctx0" brushRef="#br0" timeOffset="105736.0477">8823 9023 165,'0'-9'22,"0"6"-1,0-2-2,0 2-3,0 0-1,0 3-3,0-4-3,0 4-5,0 0 0,0 0-1,-5 0 2,5 7 1,0-7 2,0 11 1,0 2-1,0 3 0,-4 1-1,0 5 2,4 5 10,-8 7 3,4 9-2,4 3-4,-8 6 3,4 9-1,0-3-1,-5 6-2,5-2-2,0 5-1,-4-4-3,4 3 0,-4 10-1,0 3-4,-1 4 1,1 0-1,0-7-2,-4-6 1,8-3 1,-5-5-1,1-5-1,0-8-2,4 0 1,-4 1-1,0-4 1,-1 2-1,1-2 2,-4 3 1,4-3-1,4 2-2,-9-2 0,5-3 1,0 0 0,0-7-2,4-1 2,0-8 1,0 0-2,-1-4 1,1-6-1,4-1 1,0-5-1,0 2 0,0-7 0,0 0 0,0 1-2,0-4 2,0 0 0,9-1 0,-1 1 0,-4-3-1,4 0 1,4 0-1,-4 0 2,5 0-1,3 0 0,1 0 0,-1 0 0,4 0 0,5-3 0,4 1 0,-1-7 0,5-1 0,0 1 0,8 2 0,-4-1 0,8-4 0,0 2 2,-4 4-2,8-4 0,-4 2 0,4-1 0,-8 2 0,4 1 0,-4-4 1,0 6-1,4-6 0,4 4 1,0-7-2,4 5 1,0-5-2,1 4 2,-1 2 0,-4-2 0,4 3 1,-4 4 1,0-1 2,1 3 0,-1 3-1,-4-1 0,0 7-1,12 4-1,-4-4 0,5 1 1,-5-2-1,8 1 0,-8-2 0,5-1-1,-1-3 1,-4 0-1,5-3 0,-1 4 1,-4-3 0,5-1 1,-1 0-2,0 3 0,0 1 0,-3-1-2,3-3 1,-4 0 2,-4 3-2,5 0 2,-5 0 1,0-3-4,4 3 4,0-3-4,5 0 1,-5 0 1,0 0 0,4 0 1,-3 0 1,3 0 0,-8 0 1,8 0-2,1 0 0,-1-3 2,4 3-2,5-3 0,-1-3 1,1-1-1,8-4 0,-9 2-2,1-4 1,3 2 1,5-2-1,0 4 0,3-1 0,1 1 0,-4-3 0,-5 3 0,5-1 0,0 4 0,-5-2 0,5 2 0,4-1 0,-4 1 0,3-2 0,1 2 0,-8-1 0,-5 1 0,5 3 0,-1-4 0,1 4 0,4 0 0,-1 0 0,-3 3 0,-4-3 0,3 1 0,-3-3 0,-5 5 0,5 0 0,-1 0 0,5-1 0,-1-6 0,1 4 0,-1-3 0,1-4 0,0 4 0,-9-2 0,5-2 0,-5 4 0,4-3 0,-3-1 0,3 2 0,-3-5 0,-1 1 0,-3-3 0,-1 6 0,4-4 0,-12-1 0,5 1 0,-5 0 0,4 7-1,0 3 1,-4-5-2,0 1 0,-8 1 1,0 0 0,0-4 0,-8 7 0,4-2 0,-9 5 2,1 0 0,-4-3-2,-1 3 2,-3 0-1,-1-3-1,1 0 2,-1 0-1,-8 3-1,1-4 2,3 1-2,-4 0 0,1 3 1,3-3 0,-4-4 1,5 6 0,-5-2-1,0-1-1,1 1 0,3 0 2,0 0 0,1-3-1,-1 2 0,0-2-1,-3 0 2,3 6-2,-4-3 0,5 1 1,-9 2 0,8 0 1,-8-3-2,1 3 2,-1-3 0,0 3-2,-4-4 0,4 1 2,-4 0-2,1-3 1,-1-1 1,0 1 0,0-2-2,0-2 2,0 1-2,0-4 2,0 2-2,4-5 2,1-3-2,-1-2 2,0-2-1,0-6 0,0 2-1,0-3 0,1-7 1,-1-3 0,-4-2 1,4-5 0,0-2-1,5-5 0,-9-2-1,4 4 0,0-2 2,-4 5-2,8-7 1,-3 4 0,-1 4 0,-4-5 0,4-2 1,-4 1-2,0-2 1,0 4 1,1-2-2,-1-2 1,-4-1 0,4 7 0,-4 4-1,0 0 1,-4 6 0,4 7 1,0 3-1,0 1 0,-4 2 0,4-3 0,-5 5 0,5 1 1,0 3 0,-4 2-2,4 1 0,0 3 1,0-1 1,-4 1-2,4-1 1,0 7 0,0-5 0,-4 1 0,0 2 0,4 1-1,0-2 1,0-1 0,0 2 0,0-2 0,0 0 0,0 2-1,0 2 1,-4-1 0,4 4 0,0 1 0,-4-5 2,4 1-2,0 6-1,0-7 1,0 4 0,0 3 0,-8-1 0,8 1 0,-4-2 0,4 2-1,-5-3 0,1 3 0,4 0 1,-4-1-1,0 1 0,4 3-1,-4-3 1,0 0 1,0 1 1,0-1-2,0 0 1,-4 3 1,-1-3-2,1 3 1,0 0 0,-4 0 1,-1 0 1,-3 3-4,-4-3 1,3 3 1,1 0 1,-9-1 1,5-2-2,-9 3-2,5-3 1,-5 3 1,0-3 0,1 0 0,-1 7 1,0-4-2,-3 0 1,3 0 0,0 0 1,1 0-2,-5 1 1,0-4 0,-8 4 0,4 0 1,-4-4-2,-4 6 1,0-3 0,-4 3 1,0-2-2,0-1 2,0 3 1,8-6-2,-4 7-3,-4-4 4,4 2-2,-9-2 2,5 0 1,-4 3 0,0 1 0,0-4 0,-5 0-2,5-3 1,0 3 0,8-3 1,-4 0-2,4 0 0,-5 0 1,-3 0-1,4 0 0,-4-3 0,0 0 2,-1 3-1,-3-7 1,0-2-1,8 3 0,-5 1 0,5-2 0,4 1 3,-4 0-3,0-1 2,-4 1-2,4 0 3,-4 2-2,-1 1 0,-3-5-1,0 5 0,-1 0 0,5 0 0,-4 0 0,-1 3-1,1 0 0,0 0 0,-5 3-1,1-3 2,-4 3-1,-1 0 0,1 0-1,-1 0 2,5 1-2,-1-3 2,1-1 0,-1 7-1,-3-4 1,3 0 0,-7 0 0,3 0-1,1 0 0,-1 1 0,5 2 2,4-3-1,-5 0 0,1 1-1,-1-4 2,1 3-2,-5-3 0,5 3 1,-4 2-1,-1-2 0,9 0 0,4-3 1,-1 0-2,-3 3 2,0-3-1,-5 0 0,5 3 0,-9-3 0,5 0 0,0 0 0,7 4 0,1 2 0,0-3 0,0 0 0,4-1 0,-5 1-1,5 0 1,-4 0 1,0 1-1,0 2 0,-1-3 0,5 0 0,-4 4 0,4-4 0,8 0 0,0 0 0,-4 2 0,4 1 0,0-2-1,0-1 1,4 3 0,-8-3 1,4-3-1,4 7 0,-3-4 0,-1-2 0,4 3 0,0 2 0,-4 0 0,8-3-1,0 1 2,1-1-1,3-2 0,0 3 0,1-1 0,3 0 0,-3 0-1,3 0 2,-4 0-1,5 1 0,-5-1 0,0 0 0,5 3 0,-5-2 0,1-1 0,3-2 0,-4 3 0,5-1 0,-5 0-1,9 0 1,-13 0 0,4 0 1,5 1-1,3-1 0,1-3-1,-1 3 2,1 0-1,-1 0 0,5 0 0,-5 1 0,5-3 0,-4 6 0,3-1 0,1-3 0,-5 0 0,5 1 0,0-1-1,-1-3 2,5 0-2,-8 0 1,3 0 1,5 0-1,-5 0 0,1 0 0,4 0 0,-5 0-1,5 0 2,0 0-1,4 0 0,-5 0-1,1 0 1,4 0 0,-4 0 1,-1 0-1,5 0 0,-8 0 0,8 0-1,-1 3 2,1-3-1,0 0 0,-4 0-1,4 0 2,4 3-1,-5-3 0,1 0 0,0 0 0,4 0 0,-4 0 0,4 3 0,-5 0 0,1-3 0,4 0-1,-4 0 1,0 0 1,8 0-2,-4 2 1,-5-2 0,5 3 0,0-3 0,0 3 0,0-3 0,0 0 0,0 4 1,0-4-2,4 0 1,-4 3 0,4-3 0,0 0 0,0 0 1,0 0-3,0 0 3,-4 0-1,4 0 0,-5 0-2,5 0 1,0 0 0,-4 0-1,4 3 2,0-3 0,0 6-1,-4-3 0,0-3 0,0 4 1,0-1-2,4 0 2,-8-1 0,4 4-3,-4-3-1,3 0 1,-3 0 0,4 1 1,0-1-3,4 3-2,-4 1-3,4 2-4,0-1-3,0 5-3,0-4-9,0-1-5,0 5-7,4 6-7,-4 48-11</inkml:trace>
  <inkml:trace contextRef="#ctx0" brushRef="#br0" timeOffset="145750.3364">17158 14406 205,'0'0'33,"0"0"0,0 0 4,0 0-3,0-6 4,0 6-5,0-6-4,0 2-3,0 1-4,0-3-2,0 6-4,0 0-4,0 0-2,0-6-2,0 6 0,0 0 2,8 0-2,4 0-1,-3 3 1,3 0-3,0 3 1,0 10-2,5-2-2,-1 2 3,-4 2-4,1 1 0,-1 5 0,-4-2 0,4 2-1,1 3 0,-1-5-4,0-1-3,-3 4-1,-1-7-4,0-2-3,-4-4-4,0 3-8,0-6-5,4-2-4,-8-4-4,0 0 0,9-3-3</inkml:trace>
  <inkml:trace contextRef="#ctx0" brushRef="#br0" timeOffset="146049.3535">17526 14333 198,'4'-5'34,"-4"2"1,0 0 4,0 3-3,0 0-5,0 0-7,0 0-4,0 3 2,0-3 0,0 8-2,0 3-3,-4-1-3,-4 11 2,0 1-5,4-2 1,-4 9-1,0 4 2,-1 7-5,5-3 1,-8 6-2,4 0-2,-4 0-1,3-4-2,-3 4 0,0 0-1,4-5 2,-5 0-1,5-4-4,-4-7-3,4 0-1,-1-2-2,1-1-2,0 2-1,0-12-4,4 2 0,0-10-4,0 2-3,-1-5-8,5-3-9,0 0-7,-8-17-5</inkml:trace>
  <inkml:trace contextRef="#ctx0" brushRef="#br0" timeOffset="146233.364">17788 14400 362,'4'-3'34,"5"3"-3,3-3-3,8-4-7,1 1-5,-5 0-4,1-2-4,3 4-3,1 1-9,-5 0-9,0 3-12,-3-6-7,-5 6-7,12 0-14</inkml:trace>
  <inkml:trace contextRef="#ctx0" brushRef="#br0" timeOffset="146438.3758">17825 14629 327,'0'0'35,"4"3"0,0-3-2,-4 0 1,13 0-9,-1 0-6,0 0-6,1-3-3,3 0-1,0 0-3,5-5-5,-5-5-5,1 7-9,3-4-8,0-3-11,-3 2-5,-1 5-7,29-21-8</inkml:trace>
  <inkml:trace contextRef="#ctx0" brushRef="#br0" timeOffset="146984.407">18562 14252 228,'4'-1'41,"0"-3"2,-4 1-3,0 0-1,0 3 0,0 0-6,0 0-4,0 0-2,0 0-1,4 0-4,1 0-1,7 3-2,4 8-2,1 5-4,-5 0-2,4 2-2,1-1-2,3 2-2,5 3-1,-9-1-1,0 1 0,5 5-2,-5-6 1,-3 4-1,3-1 0,0 2-1,-3 1-3,-1-7-5,0 0-4,0-6-1,-3 2-2,-1 0-5,0-5-3,0-5-5,-4-3-6,0-3-9,5 0-7,3-12-11</inkml:trace>
  <inkml:trace contextRef="#ctx0" brushRef="#br0" timeOffset="147252.4223">18886 14216 249,'0'-4'35,"0"0"2,-5-3-2,5 4 0,-4 0-5,0 0-4,4 0-5,-4 3-6,-4 0-2,0 0-1,0 3 1,4 3-2,-5 8 0,-3 2-1,4 7-3,4-6-1,-4 4-1,-5-2-1,5 8-2,0 1 0,-4-1-1,3 4-4,1-4 0,0-2-4,0-4-5,0 4-5,4-7-6,-5 1-5,9-8-7,-4 2-3,0-7-3,4 10-10</inkml:trace>
  <inkml:trace contextRef="#ctx0" brushRef="#br0" timeOffset="147477.4352">19340 14082 305,'4'0'39,"-4"0"-3,0 0 2,8 6-2,-4 6-7,0 3-4,5 6-6,-9 1-7,4 2-2,-4 3-4,4 2-2,-4-5-5,0 3-6,0-2-7,0-4-11,0-2-9,0-3-6,0-2-4,0 45-9</inkml:trace>
  <inkml:trace contextRef="#ctx0" brushRef="#br0" timeOffset="147677.4466">19156 14375 440,'-4'0'47,"4"-4"-7,4 3-9,4-6-4,-4 1-3,8 0-6,5-4-6,-1 2-1,9-3-6,-5 0-4,5 1-8,-1 1-5,1-2-5,-5 1-7,5 1-12,-1-2-5,-3-2-10,40-22-10</inkml:trace>
  <inkml:trace contextRef="#ctx0" brushRef="#br0" timeOffset="148261.48">20142 13693 329,'5'0'41,"-5"-4"-4,0 4-1,-5-3-6,1 3-3,4 0-8,-12 0-7,0 0-2,0 0 0,-1 0-5,1 3-1,0-3 1,-1 0-1,1 4 0,-4-1-1,-1 3 3,5-3-3,0 0 1,-5 1 2,5 5-3,0-2 2,-5 4 0,5-2 0,4 4-2,0-2 1,-4-8-1,7 10 0,-3 0 0,4-4-2,4 2 1,-4-1-1,4 3 0,0 1-1,0-1 0,-4-1 0,4 3 0,0-3 0,0 1 0,0 1 0,0-1 0,0 3 0,4-5 0,0 2 0,-4-4 0,0 2-1,0-1 1,4 0-3,-4-1 2,4-1 1,0-2 0,1 1 0,3 2 0,0-2 0,-4-1 0,4 0 0,0-2 0,1-3 0,3 6 0,-4-4 0,4 0-2,1 0 2,-1 0 1,0 4 0,5 1 0,-5-5 2,0 3 1,0 4 1,-3 2-1,-1-1 1,0 2 0,0 3-1,-4-2 2,0 2 0,-4 3-1,-4-1 0,4 1-1,-8-5 1,-4 2-2,-1-2 0,1-1-1,-4 0-1,-1-4 0,-3-1-1,-5 2 1,1-1-2,3-2-2,-7-1-3,7-3-5,-3-3-2,3 0-9,-3 0-5,7 0-16,1 0-16</inkml:trace>
  <inkml:trace contextRef="#ctx0" brushRef="#br0" timeOffset="148729.5068">20683 13844 313,'0'0'49,"0"-4"-5,0 1-5,0 3-5,4 0-7,0 0-5,-4 3-3,4 1-6,4 4 0,-4 7-5,5 6-2,-5 5-2,0 4 1,4 0-3,-8 3 0,4 2-4,4-5-6,-8 1-3,4-1-8,0-5-7,-4-1-3,0 2-4,0-6-3,-4-1 1,0-4-3,0 1 2</inkml:trace>
  <inkml:trace contextRef="#ctx0" brushRef="#br0" timeOffset="148928.5182">20556 14173 329,'0'-4'48,"0"4"2,4 0-6,-4 0-5,16 0-9,-7 0-6,7-1-6,0-2-5,1 3-4,3-3-5,1-1-7,-1 1-4,5-3-9,-1 3-6,-3-4-9,-1 1-6,1 0-7,-1 1 1,1-5-1,48-9-4</inkml:trace>
  <inkml:trace contextRef="#ctx0" brushRef="#br0" timeOffset="149312.5402">21514 13724 227,'0'-6'34,"4"0"0,4-4 3,0-3 0,1 5 0,-5 2-5,0-10-4,0 10-9,0-2-2,-4-5-7,-4 7-1,-4 3-3,4-4-3,-13 4 0,5-2 0,-4 5-1,-5 0-1,5 0 0,-5 2 4,1-2 1,-1 3 2,1 3 1,-1 1 1,1 5 0,-1 1-1,-7 2 2,7 5-1,1 9-1,3-2 0,-3 9 0,4 4-2,3 6 0,1 0-3,-4 4 1,3 0 0,9 0-2,-4-4 0,8-3-1,0 0 0,0-7-2,8 1 2,-4-4 0,13-3-1,-1-4 1,1-5 0,7-6 0,-3 1-1,3-14 0,1 7 0,-1-9-1,5 0-3,-5-3-3,1-3-6,0-2-4,-1-2-5,1 1-3,-5-2-8,1-2-12,-5-3-11,0 0-8</inkml:trace>
  <inkml:trace contextRef="#ctx0" brushRef="#br0" timeOffset="149846.5707">22099 14122 349,'0'0'40,"0"0"-3,0 0-4,0 0-5,0 0-5,0 0-5,0 0-6,0 0-1,4 0-2,13 0-2,-9 0-1,4 0-2,-4-3 0,5-7-1,-1-3 0,4 2 0,-7-2-1,3-2 1,-8 2-2,4 2 0,0-5 0,-4 5 1,-4 1 0,0 1-2,0-1 1,0 5 0,0-4-1,-4 2 0,0 7 0,0 0 2,-4 0-1,-4 4 0,4 2 4,-1 5 1,-3 5 0,0 1 2,-5 6 1,5 1-1,0 4 0,0-1-1,-1 3 0,5-3-3,0 2 0,4-5-1,0 1 0,4-4-1,0 3 1,0-2-3,4-3 0,-4-4-4,4-3-3,12-2-5,-3-5-2,-1-2-5,4-3-3,-4-3-6,9-1-7,-1-4-9,1-7-5,44-49-10</inkml:trace>
  <inkml:trace contextRef="#ctx0" brushRef="#br0" timeOffset="150085.5844">22562 13553 461,'4'0'32,"-4"-4"-10,4 4-5,0-3-3,4 3-5,5 0-4,-1 0-5,0-3-9,1 3-8,3-6-7,0 1-9,-3-1-6,-1-1-5,25-5-10</inkml:trace>
  <inkml:trace contextRef="#ctx0" brushRef="#br0" timeOffset="150529.6098">22935 13255 386,'0'-3'35,"4"3"0,4 0-5,-8 0-4,8 0-7,0 0-5,4 3-5,-3-3-3,3 4 1,-4 2-3,-4 3-1,4 1-1,1 1 0,-5-1-1,0-1 1,0 1-2,0-2 0,4 4 1,-8-2-3,8-1 3,-8-1 0,4 5 0,-4 0-1,0-2 2,0 2-1,0-1 0,0 1 2,-4-5 1,-4 5 0,0 3 0,-4 1-1,-1 2 0,1-1 2,-4 1 0,3-5-3,-3 5-1,4-4 0,0 0 1,3 4 0,5-4-1,-4-2 1,4-4 0,4 1 1,0-6 1,0 9 0,4-3-3,-4-1 0,12-6 1,-8 1-1,9 0-1,-1-4 0,0 0-3,5 0-3,-9 3-3,4-3-4,0-3-2,1-1-6,-1-3-8,4 1-8,1-4-7,-5-2-7,25-15-8</inkml:trace>
  <inkml:trace contextRef="#ctx0" brushRef="#br0" timeOffset="150808.6257">23319 13406 330,'0'-3'44,"0"0"-4,4 3 0,5 0-4,-5-3-5,0 3-7,4 0-4,-4 6-2,4 2-2,1 5-4,-1 3-1,-4-5-1,4 5 0,-4 0-1,4-2-3,0 2-1,5 3 0,-1-2-1,0 1-3,-4-2 2,5 0-2,-5-7-1,4-4-5,-4 5-6,5 2 2,-5-2-5,0-2-1,-4-8-4,8 0-4,-7 0-5,7 0-4,-8-5-7,4 2-4,0-4-4,-4-15-3</inkml:trace>
  <inkml:trace contextRef="#ctx0" brushRef="#br0" timeOffset="151022.638">23512 13397 341,'0'0'48,"0"0"-4,0 0-8,-4 3-7,4-3-8,-4 3-6,-9 8-3,1 5-4,0 5-7,-1 1-4,-3-4-3,0 1-7,-1 5-2,1 1-3,-9-1-4,1 6-1,-1-1 1,1 1-3,-5 0-8,-81 72-15</inkml:trace>
  <inkml:trace contextRef="#ctx0" brushRef="#br0" timeOffset="155435.8904">21064 14712 169,'0'-4'21,"4"-2"1,-4-4-2,0 3 2,0-3 1,4 0 0,0-2-3,-4 4 0,0 1 1,0 1-1,4-3 0,4 1-1,-4 3-1,0 3-1,0-1-4,1 3-2,-1-3 0,0 3-1,-4 3-1,0 0 0,8 5-2,0 5-3,-4 3 1,4 1-1,1 6-2,-1 0 1,4 4 1,0-1-1,9-2-2,-1 1 2,1-1-2,3-3 1,5 4-1,0-7 0,-5 4 0,9-8-1,0-1 0,-1 0 0,5-4 0,-4-1 2,4-2-2,0-2 0,0-4 0,4-4 0,4 1 0,-5-3 0,1-8 2,4-6 0,-4 6 1,4-2 1,0 0 0,-4-1 1,0-2-1,0-2 0,-4 2 2,0 5-4,-8-5-1,-1 3 0,1 1 0,4 3 0,-5 2 0,1 2 1,-9 5 0,5 0-1,-9-3 2,1 6 1,-1 0 1,-4 3 0,1 3 0,-1 0 1,0 2 1,-4-1-3,5-1 2,-5 4-2,0-1-1,0-1 0,1-1 1,-5 2-2,0 1 0,4-1-1,-4-4-1,0 1 0,0-3 0,-4 4 0,4-1 1,0-3 0,-4-3-3,0 0 3,0 4 0,4-3-2,-4-1 2,0 0-1,5-1 0,-1-3-1,0-5 0,4-1 1,-4-1-3,4-5 0,0 0 0,5 0 0,-5 2 1,4-2 0,0-1 1,1 1-2,-1 2 3,0-2 0,5 0 0,-1 1-2,0 3 2,1 1 0,3-2-1,5 7 0,-1-4 0,-3 4 1,-1-4 0,5 7 1,-1 3 0,1-2 2,-5-1-1,5 6 1,0-1 0,-1 4-1,1 4 1,-1-4 0,5 4 2,0-1 1,-1-1-2,1-1 1,4-1 0,-1-3 1,1-3-1,4 0 1,-4-3-1,4 3 2,-1-3 0,-3-7 0,4-1-1,0-8 1,0 0 0,0-2-1,-1 1-1,-7 0 1,0 3-2,-5-5-1,-3 3-2,-1 4 0,-3-4 1,-5 5-1,-4 1-1,0 7-1,-4-4-3,1 6-4,-5 0-3,0-2-5,0 6-3,0-3-6,0 3-4,0 0-5,-9 6-7,-7-3-11,0 9-13</inkml:trace>
  <inkml:trace contextRef="#ctx0" brushRef="#br0" timeOffset="156906.9745">22267 15125 287,'-4'0'38,"4"0"-6,0-6-5,0 6-1,4 0 0,-4 0-1,4 0-4,0 6-3,9-6-1,3 11-4,5 2 0,-1-1-2,0 0-2,9 3 2,-4 1-2,3-1-1,5 1 1,4 4-1,-4-4 0,4 5 0,-1-2-1,1-2 0,0 6 1,4-6-3,-8 5 0,4-4-1,-1 4-2,-3-4 2,4 4 0,0-5 2,0 2-2,-9 4-1,5-6 2,0-1-1,0 2-1,-5-3-1,5 1 0,-4-1-1,-1 1 0,-3-2-1,-5 2 1,1-3 0,-9-2-2,5-2 1,-1 1 0,-8-4 0,4-1 0,1-2 1,-9 0 0,0 0-1,0 1 0,-4-1 0,-4-3-1,4 0 2,0 0-1,-12 3 0,-1-3 0,1 0-1,0 0 0,-5 0 2,-3 3 0,-1 0-1,1 0-1,-5 1 2,5-1-1,-1 0-1,1 0 0,4-1 2,-1 1 0,5 0-2,0 0 2,-1 0-1,5 4-1,-4-4-1,8 0-1,0-3-1,0 0-1,4 0 0,0 0 1,4 0 3,0 0-2,12 0 3,1-3-1,-1 0 0,4 0 1,1-7 0,3 2 0,1 2 0,4-4 0,-9-2-2,5 2 2,3-1 0,-7 1 0,3-2 1,-7 2 2,3 2 1,-7-5 3,3 4 0,-4-2 0,0-2 3,-3 0-2,-5-1 0,4-5 0,-8 0-1,4 1 1,0-2-2,-4 1-2,-8 3-3,-4-2 2,3 2 0,-3 2-3,4 1 1,0 1-4,-4 2-3,3 2-3,1-1-5,0 2-3,0 4-2,4-7-3,0 7-4,-5 3-3,9 0-7,-4-3-8,4 3-7,4 0-3,1 6-7</inkml:trace>
  <inkml:trace contextRef="#ctx0" brushRef="#br0" timeOffset="157421.0039">24032 15681 308,'4'-3'39,"0"0"-3,4-10-2,0 1-4,-4 4-3,5-5-4,3 0-5,-4-3-1,0 5-2,-4-2-2,0 2-4,-4-5-1,5 4 2,-5-3-1,0-1-3,0 1 0,0 0-1,0-1 1,0 2-1,-5-2 0,-3 0-1,0-1-1,0 4-1,-4 0 0,-1 2 1,5 2-1,-4 2-2,0 4 1,-1 3-1,1 0 0,0 0 0,-9 10 1,5 2 0,-5 3 2,1 10 1,-1 2 1,1 3 0,0 7-1,-5-1-1,4 4-1,5-2 0,4-1 0,4 0-1,-5-7 0,13-3 0,0-2 1,0-1-2,9-6 1,-1-3 3,12-2 2,1-7 2,-1-4 1,5-2-1,-1-2 0,5-4 1,-5-10-2,9-4 0,-8-6-1,-1 2 0,1-1-1,-1-2-1,-3 0-1,-5 0-2,-3 1 1,-5 2-2,4-1-6,-8-2-3,-4 3-5,-4-1-5,-4 7-2,-8-1-7,-1 8-5,1-2-11,-5 7-10,1 6-16</inkml:trace>
  <inkml:trace contextRef="#ctx0" brushRef="#br0" timeOffset="159105.1003">18529 14898 163,'0'-4'16,"0"3"-1,0-4 3,0 5-2,0-2 3,-4-1 1,4 0 0,0 0 1,0 0-2,0 0 1,4-1 2,-4 1-4,0 3 0,5-3-2,-5 0 1,4 3-1,-4-3-1,4 3-4,0-4 0,0 4-4,-4 0-1,4 0-1,0 0-3,-4 0 4,4 0-1,4 4-2,1 2 0,-5 4-2,8 2 2,4-2-1,-3 1-1,7 2 0,-4-7 1,5 2 0,3 1-1,-3-2 2,-1-1-2,1-3 0,-1 1 0,1 0 0,-5 3-1,1-7 2,3 0-2,-4 0 1,1 0 5,3 0 1,1 0 0,-5-2-3,0-3-1,5 1 2,-5-9 0,5 3 1,-9-1-3,9-2 1,-1 1-3,0-1 2,5 2-1,-4-2-1,-1 4 0,-4-1 0,1 5-2,-1-1 2,0 0 0,1-1-1,-5 7 0,0 0 0,1 0 2,3 0-2,-4 0 2,1 0 1,3 0-2,-4 0 1,1 0-1,-5 0 0,0 3 0,0 1-1,-4-1 2,4 3-2,-3 2-1,-1 2 1,-4-1 0,4-2 0,-4 2 0,0-3 0,0 1 0,0-6 0,0 3 0,0-4 0,0 0 0,0 0 0,4 0 0,-4 0 0,4 0-1,-4-4 1,4-4 0,4-4 0,0-4 0,1 2 0,3-6 0,0 3 0,0-2 0,5 3 0,-5-2 0,9-4 0,-9 8-1,8-2 1,-3 3 0,-1 2 0,5-2-2,-1 4 3,0 3-1,1-2 0,-1 1 0,1 1 0,-1 0 0,5 6 1,-5 0 0,5 0 0,-1 0 3,5 3-1,-8-3 0,3 3 1,-3 3 2,3-3 0,1 1-1,-9-1-1,9-3 3,-5-3-3,1-1 1,3-2 0,-3-3 0,-9-4 0,4 2-2,-3-2 0,-1-3-2,0 5 2,-8-2-3,4 4-1,-3-2-6,-1-2-4,0 3-3,0 1-3,-4-2-5,-4 1-5,4 7-11,-4-7-13,-5 4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1T02:22:28.33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239 2153 133,'0'0'13,"4"0"6,-4 0-3,0 0 1,0 0 3,0 0 3,0 0 6,9-4 6,-1 4-1,12 0-3,5 0 2,-5 0-10,13 0-3,-4 0-7,12 0-1,0-6-3,-1 4-2,1-1 0,-4 3-3,4-3 0,-4 0-2,0-7-1,-8 7 0,3-3-3,-7 6-3,-1 0-7,-3 0-7,-1-3-6,1 3-8,-9 0-9,0 0-9</inkml:trace>
  <inkml:trace contextRef="#ctx0" brushRef="#br0" timeOffset="289.0166">6383 2440 370,'4'0'33,"0"10"1,4-1-2,12 2-4,1 2-7,-1 0-5,1 1-3,3 2-3,-7 5-3,3 4-1,1-1-3,-1 3 0,1-1 0,-5-3-1,0 3 0,1-2-3,-5-5-5,0 1-3,1-4-6,-1-5-8,-4 2-4,4-3-8,-3-7-8,-1-3 0,12-3-11</inkml:trace>
  <inkml:trace contextRef="#ctx0" brushRef="#br0" timeOffset="489.028">6632 2553 340,'-4'13'34,"-4"8"-7,0 4-7,-9 2-3,5 0-5,0 2-3,0-2-2,-5 0-2,5-5 0,0-1-1,-1-2-3,5-3-6,-8-2-6,8-5-10,-1 1-8,5-8-13</inkml:trace>
  <inkml:trace contextRef="#ctx0" brushRef="#br0" timeOffset="843.0482">9834 2254 161,'0'-3'4,"-4"3"-2,0-3 0,4 0-2</inkml:trace>
  <inkml:trace contextRef="#ctx0" brushRef="#br0" timeOffset="1291.0739">8974 2272 270,'0'-3'19,"0"3"1,0 0 5,0 0 4,4 0 4,8-4 0,5 4-1,-1-3-3,9 2-5,7 1-3,5-7-3,8 7-3,0 0 0,9-6-2,3 3-4,4-4-1,5-2 1,8-1-2,3 6-2,1-6 1,4 4-1,0-4-1,-8 2-1,-9-5-2,5 13-1,-5-3 1,-3 0 0,-5-3 0,-4 3-4,0-1-2,-12 1-4,0 3-1,-8-3-4,-4 3-1,-5 0-6,-12 3-7,1-3-8,-5 3-5,-8 4-7,-12 12-8</inkml:trace>
  <inkml:trace contextRef="#ctx0" brushRef="#br0" timeOffset="1590.091">9498 2618 322,'0'0'38,"4"2"-2,4 4 4,-4 4-5,9-1-3,-1 1-6,-4 1-2,4 2-1,1-1-4,7 3-5,-3 1 1,3 0-5,1 1-2,3 2-2,-3-1-2,-5 4-2,4-1 1,1-2-3,-1-2-4,-3 2-2,-1-1-2,-4-2-2,1-4 0,-1-1-5,-4-1-1,-4-10-3,0 3-5,0-3-8,1-3-8,-5 0-9,0-21-7</inkml:trace>
  <inkml:trace contextRef="#ctx0" brushRef="#br0" timeOffset="1785.1021">9772 2633 397,'-4'6'49,"-4"10"-12,-4 8-7,-5 3-5,1 5-5,-4 1-3,-5 0-5,0 4-3,9-1-3,-4 1 0,3 3-6,5-10-2,4 2-6,-5-12-3,9 0-8,4-6-10,-4-11-8,4 0-10,13-19-11</inkml:trace>
  <inkml:trace contextRef="#ctx0" brushRef="#br0" timeOffset="2569.147">11873 2345 196,'0'-6'19,"0"4"-4,-5-4 4,5-1 3,0 7 0,0-3 2,5-6-2,-5 5-1,4 1 2,4 2 3,4-6 2,0-2 2,9 2-3,8 4-3,-1 3-4,9-9-4,4 1-2,12 1-3,5-5-1,7-1 1,1 2-2,7-5 1,1 3-2,0 5-2,3 2-2,1-1 1,4 1-3,-4-3 1,0 2-1,-5 4 0,-3 1-1,-5-4-1,-7 0 1,-1 6-2,-8-4 2,4 1-2,-8 0-1,-4 3-3,-4-3-2,-8 3 0,-5 0-3,1-6-3,-9 2 0,-3 3-6,-1 1-3,-4 0-4,-4 0-5,0 1-4,-4-1-10,-16 23-12</inkml:trace>
  <inkml:trace contextRef="#ctx0" brushRef="#br0" timeOffset="2905.1662">12470 2623 352,'0'0'30,"0"3"2,4-3 4,0 3-2,9 1-3,-1 2-5,0 0-4,1 1-2,-5 1 0,4 4-1,4 4-5,1-1-3,-1 4-2,-4-3-4,1 1-1,-1 2 0,0-5-1,1 9-1,-1-6-1,-4 2-3,4-4-2,1 4-3,-5-3-2,0-5-1,4 1-4,-8 1-2,1-7-5,3 1-3,-4-6-7,0-1-5,-4 0-4,0 0-4,-8-11-15</inkml:trace>
  <inkml:trace contextRef="#ctx0" brushRef="#br0" timeOffset="3141.1797">12724 2599 316,'-4'-3'29,"-4"0"1,4 3 3,-4 3 2,-1 3-4,-3 1-4,4 7-6,-4 5-4,-1 3-2,1 2-2,0 0-2,-5 2-2,5 1-2,-4 0-3,-1 1 0,1-1-5,0-3-4,-1-2-4,1-1-5,4 1-7,-1-4-6,-3-6-7,4 1-7,-1-5-6</inkml:trace>
  <inkml:trace contextRef="#ctx0" brushRef="#br0" timeOffset="4111.2352">6743 2407 159,'0'-6'14,"-4"6"0,4 0-2,-4 0 9,4 0-1,-4 0 3,4 0-3,-5 0 2,-3 0 0,0 9-2,-4 2-3,4 5 0,-5-3-8,5 1-2,-4 2 1,-5 3-4,1 2-2,0 1-8,-1-1-13,1-1-11,0 3-10</inkml:trace>
  <inkml:trace contextRef="#ctx0" brushRef="#br0" timeOffset="5686.3253">6874 4288 274,'0'-4'32,"0"4"1,0-3 1,0 0-4,0 0-4,0-7-1,0 4-3,0-5-1,0-2-8,0-1 0,0-2-5,0 0 0,0 2 0,0-2-3,0 0-1,-4 2-1,0-2-2,0 1 0,-5-1 1,5 4-1,-4 2 1,0 5-2,-4 2 0,3 3 0,-3 0 0,0 3 0,4 5 0,-9 8 0,5 7-2,0-3 2,-5 4 0,1 2 0,4 1-2,3 3 0,5-2 0,0-1 0,4-6-2,0 1 2,0-7-2,8 1 1,-3-10 0,11-3 2,-4-3 0,1-3 0,3-10-1,-4-3 4,5-4 0,-1-7 2,4-4-1,-3-4 0,-1-4-1,5-4 1,-1-2 3,1-4-1,-1-7 1,-4 2 1,5-5-2,-5 2 0,13-2-2,-9 7 2,-3 4-4,-5 2 1,-4 3-1,-4 3 1,0 5-2,-4 5-1,0 3 1,-4 7 0,0 4 0,-4 3-2,0 7 2,0 9-1,-1 3 0,1 10 2,0 8-1,4 6-1,0 2 2,-4 4-1,4 11-1,0-3 0,-1 5 2,5 7 0,-4 4-1,0 6-1,4-3 0,0-1-3,0-1 2,0-3 2,0-10-2,4-2 0,0-9-1,-4-1 3,9-7 0,-5-8-2,4-6 1,0-3 1,-4-9 0,8-3 0,-3-3-1,3-5 2,0-2-1,5-9-1,-5 5 0,4-5 2,-3 4-2,-1-1 1,0 10-2,0-7 3,-3 5 0,-1-1 0,0 6 0,0-4-2,0 4 2,1 0-1,-1 6 0,0 0 0,0 1 0,0-1 0,0-3 0,1 6 0,-1-3 0,-4 0 0,0 1 0,0-4 0,0 0 0,0 0 2,0 0-1,0 0 2,1 0 1,3 0-2,-4-4 1,4 4-2,-4-6-1,4-3 1,1-1 1,-5 2-2,4-1 1,4-4-1,-4 0-1,0 2 1,-3 1 1,3 4-1,-8 0 0,8 3 0,-8-2 0,0 5 0,4 0 0,-4 0 0,0 1 1,0 3-1,0 11 0,0 0 0,0 4 0,0 5 0,-4 1 1,0-1-2,-4 1-1,-1 2 2,1-6-1,-4 1 1,4 5 0,0-8-1,-5-4 3,5 4-2,-4-10 0,0 2 0,-5-1 0,1 0 1,-1-7 0,-3-3-1,0 0 1,7 0 0,-3 0 2,-1-3 2,1-1-1,4-5 3,0 6-2,7-7-1,5 2-1,0-5 0,9 4-2,-1 1 1,12-8 1,9 3-1,4-3 0,8 5-1,-5-5 0,5 2 0,4-2-1,-8 0-4,0 5-4,4-2-2,-8 4-3,-4 6 0,-5-4-5,-3 6-5,-5-2-3,-4 3-4,-8 0-2,-4 0-5,-4 0-3,-24 27-9</inkml:trace>
  <inkml:trace contextRef="#ctx0" brushRef="#br0" timeOffset="5994.3429">6252 4544 330,'0'3'24,"0"3"-6,0 4 1,0-4 3,8 0 1,4 2 2,13-5 1,7 1-1,9-1-3,12-3-1,1-3-3,11-1-4,-3-2 0,7 1-2,-3-1-1,-1 0-3,5-4-2,4 4 0,3-2-1,1 1-1,-4-2 0,-5 2 0,-3 1-1,-1-2 0,-3-1-2,-5 2-1,-8-2 0,4-1-1,1 2-5,-13 5 0,0-3-4,-5-1-3,-7 4-3,-4 3-2,-5-3-4,1 0-6,-5 3-9,-12 0-6,0 0-7,-8 16-10</inkml:trace>
  <inkml:trace contextRef="#ctx0" brushRef="#br0" timeOffset="6766.387">6771 5264 347,'0'0'23,"0"0"-1,0 0 1,0 0-3,0 0-3,0 0-2,0-5-3,0 0 4,0-14 0,0 6 0,0 2-6,0-5 0,0 5-3,-4-5-1,0 0-2,4 2 1,-4-2-1,-4 7-1,0 2-2,0 3-1,-1 4 0,-3 0 0,-4 0 0,3 1 0,-7 9 0,4 6 1,-1 1-1,-3 2 1,-1 2-1,5 7 0,0-7 0,-1 9 0,5 7 1,-4 1-2,3 2 1,9-4 0,-4 1-2,4-7 1,4 0-2,0-4-1,4-6 1,-4-4 1,8-1-1,4-9 2,1-6 1,3-3 0,-4-7 0,5-7-1,3-13 1,1-5 0,-1-7 0,1-1 0,3-3 2,1 0 4,-1 0 3,1 0-2,-5 0 0,5 0 1,-9 4-2,1 3-2,-1-4 0,-4 5-2,-3 4 0,-5 4 1,-4 6-2,4 2 2,-4 8 0,0 7 0,4 1-1,-4 3 0,0 3-3,-4 3 3,4 6-1,-4 15 0,4 5-1,-4 1 0,-1 0 0,1 4 0,4-1 0,0 4-2,0-1-1,0-4 1,4-2-2,1 0 2,3-3 1,0-4 0,8 0 0,-3-7 0,-1-3 1,4-8 0,-3-5 0,7 0 0,0 0-1,9-5 1,-8-4 0,3-7-2,-3 3 1,3 2 0,1-2 2,-1-1 3,-3 1-4,-1 3 3,-3 4 1,-1 0 0,0-1 1,-3 3 0,-1 4 1,4 0 0,-3 0 0,-1 0-1,0 9 0,5-1-3,-5 8 0,0 2-1,0-3 1,1 3-1,-1 4-1,0-4-1,-4-2-2,5 3-3,-1-8-3,-4 5-1,4-4-2,-3-1-1,-1-7-4,0 2-5,-4 0-5,4-6-6,-4 0-7,5 0-5,-9-3-5</inkml:trace>
  <inkml:trace contextRef="#ctx0" brushRef="#br0" timeOffset="7002.4005">7357 5040 406,'-4'0'42,"-4"3"-8,4 3-5,-9 8-5,1 5-6,0 2-2,-1 5-4,1-3-2,0 4-1,0-1-5,-1 1 0,5 0-2,0 2 0,-4-6-1,3 0-6,5 0 0,0-3-2,0 0-6,4-4-3,0 2-5,-4-6-5,4 4-7,0-8-3,0-1-6,4-1-3,0 3-2</inkml:trace>
  <inkml:trace contextRef="#ctx0" brushRef="#br0" timeOffset="7613.4355">8389 4496 383,'0'0'41,"0"-3"-3,0-1-5,4 4-3,0 0-3,4-3-3,4 3-2,-4 0-4,5 0-5,-1 0-3,0 0-2,5 0-1,-1-3-4,-4 0 0,5 0-5,-1-4-4,-4 7-8,9 0-3,-5-3-8,1 0-11,-1 0-13,4-2-8</inkml:trace>
  <inkml:trace contextRef="#ctx0" brushRef="#br0" timeOffset="8221.4703">9617 3718 249,'4'-3'37,"-4"0"-3,0 0-3,4 3 0,-4 0-4,0 0-3,0 0-3,0 0-3,0 0 0,4 3-4,-4-3-3,0 6 0,-4 1-5,4 10 0,-4 2-3,4 4 2,0-6-2,-4 2-2,0 2 2,0-2-3,0-2 1,-1-1 0,5-1 0,5 1 0,-5-4-1,0-4 0,4 2 0,-4-4-1,0 0 2,4 1 1,4-4-2,0 0 0,-4 2 0,8-2 0,-3-3-3,-1 0 0,0 0-1,0 0-5,0-3 0,5 0-2,-1-2-3,0-5-2,1-2-4,-1 2-1,4-1-1,1 5-1,-1-1-4,-4-9-5,21-4-9</inkml:trace>
  <inkml:trace contextRef="#ctx0" brushRef="#br0" timeOffset="8495.4859">9809 3664 271,'0'0'38,"0"0"-1,0 0 1,0 0 1,0 5-5,0 11-4,0 2-6,0 4-2,0 2-5,0 4-3,0-1-2,-4 7-3,4 2-2,0-2-2,-4 5 0,0-5-2,4 4 0,0-5-2,-4 1-1,4-4-2,0 0-5,-4-1-3,4-5-5,-8-2-9,3-5-5,-3 2-8,4-4-3,-4-3-7,-12 22-5</inkml:trace>
  <inkml:trace contextRef="#ctx0" brushRef="#br0" timeOffset="8780.5022">9244 4400 355,'4'0'42,"0"0"-3,9 0-4,11 0-5,9 0-5,0 0-5,4-3-5,8-3 2,4 6-1,4-8-2,0-2 0,5 1-2,-5 3 0,0-1-5,0 1-1,-4-4-2,-4 2 0,-4 2-1,-4 6-1,0 0-2,-8-6-4,-1 6-3,-3 0-2,-9 0-3,1 0-2,-5 3-3,-4 0-2,0 0-3,0 7-9,-8-6-6,0 6-5,0 0-5,-32 32-10</inkml:trace>
  <inkml:trace contextRef="#ctx0" brushRef="#br0" timeOffset="9106.5209">9621 4688 357,'0'0'31,"0"0"-5,4 0 2,8 0-3,1 0 2,-1 0-3,0 3-4,0 4-3,5 1-1,-5 1-1,0-2 0,9 2-3,-1 2-1,-3 5-3,3 0-2,-4 2-1,1 1-1,-1-2 1,-3 2-4,-1-1 1,0 4-1,0-3 0,1 2 0,-5-4-2,0 2-2,0-4-3,-4 0-3,4 1-1,-8-5-1,5-1-3,-1 0 0,-4-7-4,0 3-5,0-3-2,4-3-5,0 0-5,-4-6-3,4 0-2,-4-22-9</inkml:trace>
  <inkml:trace contextRef="#ctx0" brushRef="#br0" timeOffset="9342.5344">9920 4599 260,'0'0'40,"-8"3"-1,3 10-1,-3 1 0,-4 12-5,4-6-5,-9 4-4,5 5-5,0-2-6,0 0-1,-1-2-3,1 2-3,0-3-1,-1 2-2,-3-4 1,12-5-4,-4 4-5,-4-5-3,3-3-5,5-2-4,-4-2-4,8 1-4,-4-4-4,4-3-7,-4 1-4,0-4-1</inkml:trace>
  <inkml:trace contextRef="#ctx0" brushRef="#br0" timeOffset="9657.5524">10681 4238 357,'0'3'40,"4"1"-4,-4 5-3,9 1-5,3-2-4,-4 4-6,0 1-3,-4-5-4,0 5 0,9-1-3,-9 0 1,4 0-3,-4 1-1,4-3-2,0 1-1,-4-2 0,1 4 0,-1-3-5,-4-3-4,4 9-3,0 0-1,-4-8-4,4 2-4,-4-7-6,0 3-2,4 4-3,-4-7 2,4 0-2,4-6-3,-4 3-5</inkml:trace>
  <inkml:trace contextRef="#ctx0" brushRef="#br0" timeOffset="9926.5678">10956 4195 317,'0'0'44,"0"0"-5,0 4-2,0 2-3,0 7-3,0-2-5,0 5-2,-9-2-1,-3 8-6,4-1 1,0 1-4,-1 5 0,-3 2-3,-4 1-2,-1 3-1,1-2-3,0 5-1,3-2-1,-3 0 0,4 3-1,-5-7-2,1 7-1,8-7-2,-4 0-1,-1-4-3,5-2-1,0-5-5,4-5-1,0-1-3,4-4 0,0-2-3,0-3-3,0-4-6,4 0-7,-4-4-4,0-6-5,28-46-10</inkml:trace>
  <inkml:trace contextRef="#ctx0" brushRef="#br0" timeOffset="10121.5789">11492 4186 327,'0'0'23,"12"0"-5,-4 0-6,5 0-2,-1 0-4,0 0-1,0-3-1,1 3-2,-1 0-3,0 0-5,-8-2-5,5 2-3,-1 0-4,-4 0-4,-4 0-7,0-3-8</inkml:trace>
  <inkml:trace contextRef="#ctx0" brushRef="#br0" timeOffset="10291.5887">11385 4404 405,'0'0'45,"0"0"-6,4 3-6,5-3-6,3 3-6,0-3-6,5 0-3,7-3-4,5-4-3,-9-5-2,5 1-6,-1 1-8,1-3-8,-9 4-14,9-2-19,28-18-19</inkml:trace>
  <inkml:trace contextRef="#ctx0" brushRef="#br0" timeOffset="10810.6184">12417 4183 352,'4'0'45,"-4"0"-2,4 0-3,0 0-3,5 3-8,-5 0-4,8 3-2,-4 4-3,0-1-1,5 3-3,-1 0-2,0 4-2,0-2-3,1 6-1,-1 3-2,0-4-3,1 2 0,3 1 0,-4 5-1,0-3-1,5-1-4,-1-6-3,-3 8-1,3-7-5,-8 1-1,4-3-2,-3-2-2,-1 2 2,0-5-4,-4-1-3,-4-1-5,4-5-4,-4 2-8,0-6-3,8 0-8</inkml:trace>
  <inkml:trace contextRef="#ctx0" brushRef="#br0" timeOffset="11067.6331">12675 4143 398,'-4'3'49,"-4"3"-9,-5 4-4,1 6-8,0 1-5,4 2-3,-9 2-6,1 1-2,4 5-3,-5-3-2,5 3-1,-4 2-2,3-2-1,-3 2 0,4 1-5,-1 0-1,1-3-4,0-5-2,4-1-1,-1-2-3,5-2-4,-4-4-1,4-6-4,4-7-3,0 3-8,0-6-5,4-4-2,0-9-3,41-57-7</inkml:trace>
  <inkml:trace contextRef="#ctx0" brushRef="#br0" timeOffset="11626.665">13195 3510 280,'0'0'29,"0"0"1,0 0-5,0 0 2,0 0-1,-4 3-3,4-3-4,0 4-2,0-4-1,0 3-4,0 0-1,-4-3 0,4 0-2,0 3-1,-8 0-2,8-3-3,0 0 0,-9 3-1,1 1-1,4-1 1,-4 3-2,0-1 1,4-5 1,-5 6-2,1-6 0,4 3 0,-4 7 0,4 0 0,-4-7 0,4-2 0,-1 2-1,5-3 1,0 4 0,0-4-1,-4 0 2,4 0-2,0 0 2,0 0-2,0 3 2,0-3-2,0 3 2,0-3-1,4 0-1,-4 6 0,0 1 2,0-1 0,9-6-1,-5 2-1,0 1 2,0 6-1,4-2 0,-8-1-1,4 0 0,0-2 2,0-1 0,1-3 2,-1 3 0,-4-3 1,4 0-1,-4 3-1,4 0 2,-4 2 0,0 2-1,0-1-1,0 0 2,-4 4-2,0-2 0,4 4 1,-9-5 0,1-1 1,4-3-3,-4 4 3,4-6 1,-8 6-1,3-1-1,-3-3 0,0 4-2,0-7 0,-1 0 0,1 0-1,4 0-3,0 0-3,-1-4-4,1 1-1,4 3-6,0 0-4,4-3-7,0 3-8,0-3-8,0 3-3,16 0-6</inkml:trace>
  <inkml:trace contextRef="#ctx0" brushRef="#br0" timeOffset="12100.6921">13445 4268 356,'0'0'27,"0"4"-5,0-4-6,0 0-1,4 3-1,0-3-1,4 0-3,8 0-1,1 0 1,-1 0-1,-4-7 1,1 3-2,3-9 1,-4 0-3,1 1-1,-1-3-1,-4 3-1,0-1-1,-4 2 1,1-2-2,-5 3-1,0 4 0,-5-2 1,5 2 1,-4-4 0,-4 4-2,0 3 3,-4 3-2,3 0 2,-3 0 1,0 0-1,-4 6 2,-1 0 0,5 9 0,-4 1 0,-1 0 1,1-2 0,3 8-1,5-1 0,-4 4-3,4-4 2,0 4-2,8-1 0,0 0-1,0-2 0,0-4 0,4 4 0,4-5-3,4-1 0,0-3-2,5-2-3,-5-4-1,5-1 0,-1-6-5,0 0-5,5-3-8,-1-7-7,1 2-7,3-4-3,-3-4-3</inkml:trace>
  <inkml:trace contextRef="#ctx0" brushRef="#br0" timeOffset="12398.7092">13907 3569 345,'0'0'36,"0"0"-11,0 0-4,8 0 4,-3 0 2,-1 3-1,4 0-3,4 5-4,-4 5-3,9 6-1,-5-5-3,0 2 0,1 0-2,3 8-2,0 0-4,1 1 1,-5 2-2,4-4-1,-3 0 0,-5 1-4,0-1-2,0-3-2,0-1-3,5-4-3,-1 1-1,-4-4-2,0-4-7,0-1-4,1-7-6,-5 0-8,4-7-2,0 2-7</inkml:trace>
  <inkml:trace contextRef="#ctx0" brushRef="#br0" timeOffset="12588.7201">14223 3547 340,'-5'-2'35,"-3"2"-5,0 2-3,-4 7-4,-5 7-3,1-2-5,0 6-3,-9-3-3,9 5-3,-9-1-1,-4 4-6,5-7-11,-1 4-5,1-1-4,-1 6-6,5-5-8,-5 0-4,-65 32-10</inkml:trace>
  <inkml:trace contextRef="#ctx0" brushRef="#br0" timeOffset="13401.7666">11381 4181 159,'0'0'22,"0"-3"0,0 3 0,0 0-1,0 0 0,0 0 1,0 0 2,0 0 2,0-3-1,8 3 1,5-3-3,-1 3-3,0 0 0,5 0-4,-5 0-5,8-4 0,5 1-4,0 3 0,-1-3-2,5 0-3,-9-4-4,5 4-7,-5-3-10,-3 1-6,3 2-8,-3-3-4,-1-1-8</inkml:trace>
  <inkml:trace contextRef="#ctx0" brushRef="#br0" timeOffset="19793.1321">17313 2334 309,'0'0'30,"0"0"0,0 0 1,0-7 2,0 7 0,0 0-4,0 0-5,5-3-5,7 3-4,-8-3 1,12 0-4,-7 3 1,-1-3-4,8-4 0,-4 3-1,1 0-3,-1 1 0,4-6-1,-3-4-1,-1 10-1,-4-7 2,0 2-4,5 2 2,-5-4 0,0-2-2,0 4 1,-4-2 0,0 1-1,0-4-1,-4 8 0,4-8 1,-4 1-1,0 2 0,-4 2-1,0-1-2,0 2 2,-8-2 0,4 1 0,0 3 1,-5 0-2,1 5 3,0 0-2,-1 0 0,1 0 2,0 0-1,0 3 1,-5 5 0,5-1 0,0 2-2,-1 1 3,5 4 0,-4-1 0,0 6 3,3-2 1,1 6 0,0 4 3,8 0-1,-4 5 0,4 1 1,0 0-1,0 1 0,4-1 0,4 0-3,0-2 3,1-3-2,3-4 0,-4-2-2,4-4 0,5-5-1,-5-1 0,0-4-1,5-1 1,-1-4-2,5 0-3,-5-3-4,0-3-3,1-4-4,-1 4-4,-4-5-4,5-1-4,-5 2-8,0 1-8,1-7-12,19-7-12</inkml:trace>
  <inkml:trace contextRef="#ctx0" brushRef="#br0" timeOffset="20831.1915">17956 768 133,'0'0'9,"0"0"0,-8 0 3,8 0 2,0 0-1,0 0-2,-4 0 0,-4 3 0,0 0-1,3 4 1,1 1-1,0-2 2,-4 3 3,4-2-1,-4-1 1,4 2-4,0 2 3,-9-4 0,9 4 0,-4 2-1,4 3 1,0 0 1,0-3-2,-4 0-1,4 4 4,-1-2-3,1 2-1,4-1-2,-4 1 1,0-1-2,4 1-1,0-1-3,0 1 4,0 1-2,0-1 0,4 1-3,0 6 2,0-6-1,5-1 2,-1 3-1,-4-1 0,4 1-1,0 1 1,0 1-1,1-2 2,-5 0-2,0-1 1,4-2 1,0 4 0,-4-1-2,4 2 0,-3-2 1,3-1 1,-4 7-2,0-4 2,0 1-2,4 2 0,-4 1 1,0-4-1,1 0 0,-5-2-2,4 1 0,0 3 1,-4-3-1,0 6-1,0-6 1,0 3 0,0-3-1,0 1-1,-4-2 0,0 0 1,-1-1-1,-3-3-1,0 0 1,4-6 0,0 4-1,0-2 0,-4 2-1,3 0 0,-3-1 2,4-9 0,-4 2-1,4 5-1,0-4-4,-4 1-1,4-4-3,4 0-3,-5-3-2,1 3-5,0 0-3,-4-3-4,4 3-7,-4-3-10,8 0-11,-8 0-8</inkml:trace>
  <inkml:trace contextRef="#ctx0" brushRef="#br0" timeOffset="22251.2727">18304 1162 155,'0'0'26,"4"0"3,-4 0 2,0 0-1,0 0-3,4 0 1,-4 0 4,5 0-1,-5 0 1,4-3 0,4 3-6,-4 0-2,0-3-6,0 0-5,0-1-3,0 1-3,0 3 0,0-3-3,1 3 0,-1 0-2,4 0 1,0 0-2,-4-5-4,4 2-3,0 3-2,-3-3-2,7 0-5,-4 0-6,0-4-8,-8 1-7,13-1-11,-5 3-3</inkml:trace>
  <inkml:trace contextRef="#ctx0" brushRef="#br0" timeOffset="22774.3026">18660 820 264,'0'-6'29,"0"0"-2,0 6-1,0-4-3,0 1-4,0 3-3,0-3-4,0 3-4,0-3 3,0 3 0,0 0-1,0 3 3,0 0 1,5-3 1,-1 3-2,0 10-5,-4-8 1,4 8-1,0-1 0,0-2-2,-4 1-1,0-1 0,8-1-2,-8 4 0,0-2 0,4 2 0,-4-4-2,0 2 1,0-1-1,4-4-1,-4 1 1,0-1-1,4-1 1,-4-2-2,5-3 2,-1 0 0,-4 3-1,4 0 0,0 0 0,0-3 0,0 0 0,0 0 0,0 0 0,0 0-1,0 0 2,5 0-2,-5 0-1,-4 0 2,8-3-6,-8 3 1,4-3 0,4 0-1,-4-2-1,0 2-3,0 0 0,5 0-4,-1-1 1,-4-2-2,4 0-2,0-4-1,-4 9-2,5-3-2,-5-2-3,0 0 0,0-1 1,-4 1-4,4 3-1,0-4-2</inkml:trace>
  <inkml:trace contextRef="#ctx0" brushRef="#br0" timeOffset="23087.3205">18812 722 181,'0'-7'27,"0"7"0,0 0 1,0-3-5,-4 3 1,4 0 2,0 3 1,0-3 1,0 7 2,4-7 0,-4 12-5,0 0-1,0-3-6,0 4-2,0 1-2,0 5-2,0 2-2,4 1-1,-4 2-3,0 1-2,0-1 1,0-1-1,0 0-1,0-2-2,0 4-1,0-1 1,0-5 0,0-1-3,0 1-2,0-5-4,4 2-2,-4 0-3,0-5-7,0-1-7,0-4-6,0 0-3,-4 4-2,4-7-2,-4 0-4</inkml:trace>
  <inkml:trace contextRef="#ctx0" brushRef="#br0" timeOffset="23451.3414">18362 1351 267,'0'0'24,"4"0"3,-4 0 4,8 0 1,4 0 0,0 0-3,1 0-3,11-3-5,1 3-5,-1-3-2,5-2-2,4-4 1,4-1-2,-1 1-2,5 1-1,-4-2-1,4 4-2,0-4 1,-4 1-2,0 2 0,-9 4-2,5-2 0,-4 2-1,0 0 1,-5 0-2,5 0 1,-5 3 0,-3-4 0,-1 1-1,1 3 0,3-3 0,-7 0-3,-1 3-2,-4 0-5,1-3-3,-5 3-3,-4 0-5,4 0-6,-8 0-7,0 0-5,0 0-5,-4 6-8</inkml:trace>
  <inkml:trace contextRef="#ctx0" brushRef="#br0" timeOffset="23825.3628">18783 1548 284,'0'0'33,"0"0"2,4 0 4,0 0 2,5 0-6,-1 0-6,4 0-5,-4 5-4,5 5-2,-9-4-3,8 7-3,-4-2 1,0-2-3,5 7-2,-5-5 0,4 2-3,-4 0-1,5-2-1,-1 5-1,-4-3 0,0-2 1,0-2-3,-4 1 0,5-4-3,-1 4-2,-4-5-2,4 1-2,-8-3-2,0 0-1,0 0-2,8 1-3,-8-4-4,0 3-4,0 0-2,0-3-2,0 3-4,0 0-1,0-3-2,-20 8-10</inkml:trace>
  <inkml:trace contextRef="#ctx0" brushRef="#br0" timeOffset="24127.38">18955 1456 261,'0'0'34,"0"0"0,0 0-1,-4 3 2,4 9-2,0-3-2,0 4-5,-4-2-2,0-2-3,4 4-3,-8-2-5,0 5 0,3-3-1,-3 3-1,4-2-2,-4 2-2,0-2 0,-5 2-3,5 3-1,4-4-2,-8 4 1,4-2 0,0-1-2,-5 0 0,5-5-3,0 5-3,4-5-3,-4-1-3,4-4-2,-1 0-5,5 1-5,-4-1-8,4-3-6,0-3-5,0 0-5,0 0-6</inkml:trace>
  <inkml:trace contextRef="#ctx0" brushRef="#br0" timeOffset="25193.441">19627 1391 171,'0'0'19,"4"-3"3,-4-5-4,0 2-1,0-1 0,4 4-2,-4-3 4,0 2-4,0-2-1,0 0 4,0 1-5,0-1 2,0-1-1,0 1-1,0 0 1,0 2-1,-4 0-1,4 0-3,-4-2 1,-5 3 1,1-3-2,4 2-1,-4 1-1,0 0-3,0 0-2,-1 3 2,-3 0-2,0 0 1,0 0-1,-1 6-2,1 1 1,0 5-1,-5-1 0,5 5 1,0-3-2,-1-2 3,1 5 2,0 0-1,-4 5 0,3-2-2,1-2 1,4 9-1,4-3 0,-5 1-1,5 2 0,0-6 0,4 3 0,0-6 0,4-1 0,0-2 0,5-4 0,-1-4 0,4 4 0,0-10 0,-3 0 0,3-3 0,0-7 0,0 0 0,5-10 0,-5-2 2,0-2-1,-3-2 0,3-7 0,0 3-1,5-4 0,-5-2 0,0 2 2,4-2 2,-3-1-3,-5-1 0,8-3 2,-7-5-2,-1 0-1,4-4 1,-4 1 0,4-2 1,-7 5-2,3-3 0,-4 3 0,0 6 0,0 6 0,0 7 4,0 8 1,-4 2-2,0 11 1,0 2-2,0 4 1,-4 10-1,-8 4 1,4 8-1,-5 18 0,1 3 1,0 5 0,0 4 0,3 7-1,-3-2-2,0 2 1,4-2 0,-1-1 1,-3-7-2,8 1 0,4-6 0,0-1 0,0-3-2,0-8 4,4-2-4,0-13 1,4 2 0,1-12 1,3-1 0,0-3 0,0-3 0,5-3 1,-1-3 0,-4-7-2,9 0 0,-9-4 1,0 1 1,9 3-1,-5 2 0,-3-5 1,-1 3-2,0 2 1,0 2 0,1-1 0,-1 4 0,-4 3 0,4 3 3,1 0 0,-1 3 4,0 0-1,1 0 3,-1 4-3,-4 5 2,4-1-3,1 8 4,-1-3-4,0-1-1,0 1 0,1-2 1,-1-5-2,0 7 0,-3-3-2,3-2-1,0 2 1,-4-7 0,5 4 0,-5-5-4,4-2-1,-8 3-5,0 0 0,4-2-3,-3-1-1,-5-3-4,4 0-3,-4 0-5,0 0-7,4-3-10,-4-1-8,0-2-3</inkml:trace>
  <inkml:trace contextRef="#ctx0" brushRef="#br0" timeOffset="25415.4537">20081 1294 264,'0'0'42,"-4"0"-2,0 0 1,-4 3 1,4 0-4,-5 9-6,-3 0-7,4-2-4,0 7-4,-9-1-2,5 8-3,-4-2-3,-1 2-3,-3 3-1,3 2-1,-3-2-4,0 1-5,3-1-2,-3 0-7,3 0-4,1-4-3,4-6-8,-5-1-7,1-3-7,4-2-13</inkml:trace>
  <inkml:trace contextRef="#ctx0" brushRef="#br0" timeOffset="35892.0529">20568 1850 310,'0'0'27,"0"0"-2,0 0 1,0 0 1,0 0-4,0 0-2,12 0-5,-3 7-5,-1-4-2,4 0-1,-4 2-2,5-5-3,-5 0 0,4-3 0,0 3-1,1-2-2,3-4 1,-4 3-7,1-1-7,-5-2-10,0 0-7,-4 3-4,0-4-6,-4-1-10</inkml:trace>
  <inkml:trace contextRef="#ctx0" brushRef="#br0" timeOffset="36152.0678">20572 2046 273,'0'0'32,"0"0"0,0 0 3,0 0-2,0 0 0,0 0-5,0 3-7,4 0-2,-4-3-4,0 0-5,13 0-2,-9 0-2,0 0-1,4 0-3,-4 0 1,4 0-2,-4-3-6,5 3-5,-5 0-3,4 0-8,0 0-4,0 0-6,-4 0-5,9 0-5,15-3-10</inkml:trace>
  <inkml:trace contextRef="#ctx0" brushRef="#br0" timeOffset="37054.1194">21281 1984 233,'0'0'33,"0"-2"-1,0 2-1,0 0 1,0 0-4,0 0-3,4 2-3,-4-2-4,4 3-3,-4-3-2,8 0 1,4 0-3,-4 0-3,1-3-1,3-2-2,0-1-1,0 0-1,-3-4 0,3 0 0,-4 2-2,0-1 1,0-1-1,1-2 0,-5 2-2,4 2 2,-4-1 0,-4-1-2,4 2 2,-4-1-2,0-1 0,0 1-2,0 1 2,-4 1-1,4 4 1,-8-3 0,-4 3 0,3-4 0,-3 4 1,4 3 0,-4 0-2,-1 3 1,1-3 1,0 3 0,4-3 0,-1 10 0,-3-4-1,0 1 3,4 1-2,-1 4 3,1-2 2,4 1 3,-4 5 0,0-3-1,4 1 0,4 5 1,-4-2-1,4 3 0,0-3-1,4 2 2,0 0-1,4-1-1,-4-2-1,8 1-1,1-4-1,-5-1 0,4 0-1,0-6 0,1 0 0,3 1 0,0-4-2,-3 3 0,-1-6 1,0 3-6,1-1 0,-1-2-4,-4 0-2,4-2-3,-3 2-3,-1-3-7,4 0-7,-4-7-11,0 4-3,-4-3-6</inkml:trace>
  <inkml:trace contextRef="#ctx0" brushRef="#br0" timeOffset="37446.1418">21735 1348 203,'0'0'24,"0"0"-4,0 0 3,0 0 4,0 0 1,8 0-1,-8 3-2,0-3-4,4 3-2,4-3-3,5 4-2,-5-1 0,8 0-2,-7-3-3,-1 0-1,0 0-3,4 0-1,-4-3-1,5 3-2,-1-3-8,-4-1-8,0-2-7,0 0-3,-3 1-6,3-1-4,0 2-4</inkml:trace>
  <inkml:trace contextRef="#ctx0" brushRef="#br0" timeOffset="37959.1712">22058 1106 223,'0'0'18,"0"0"1,0 0-2,0 0-1,0 4 1,0-4-2,-4 0-3,4 9 0,-4 1-3,0-1 2,0-1 3,0 5-1,4 0 0,-4-1 0,4-1 1,0 2-2,0-3-2,0-2-1,0 1-3,0-2-1,0 2-1,4-4-1,-4 4-1,0 1-2,0 0 2,4-7-1,0 0 0,0 3 0,0 1-1,-4-6 0,4-1 0,-4 7 0,0-4 2,5 0-1,-5-3 0,0 3 0,4-3-1,0 3 3,4-3 0,-4 0 0,0 0-1,4 0 1,-4 0-3,5 0 0,-5 0 2,4 0-1,4 0-1,-8 0 0,4 0 0,1 0 0,-1 0 0,4 0 0,-4 3 0,0-3-2,1 0-4,-1 0-5,-4-3-4,0 0-2,4 0-3,-4 3-3,4-10-3,1 2-5,-5 2 0,4-7-11</inkml:trace>
  <inkml:trace contextRef="#ctx0" brushRef="#br0" timeOffset="38280.1895">22202 1076 246,'0'0'25,"0"0"2,0 0 2,0 3 2,0 4 1,0 6-1,0 1 0,0 5-2,0-2-4,0 6-3,0-3-3,-4 6-3,4 1-2,-4 0-1,4-2-4,-5 2-2,-3-3-1,4 2-2,4 1 0,-4-5-1,4-2-2,0-4 1,0-1-1,-4 7 0,4-5-1,0-1-4,-4 3-2,0-4-1,0 4-1,0-2-3,-1-1 0,1 2-6,0 1-2,0-2-5,0-1-3,0-3-6,4-2-5,-4-8-4,4 23-4</inkml:trace>
  <inkml:trace contextRef="#ctx0" brushRef="#br0" timeOffset="39299.2478">22345 1629 171,'-4'4'23,"0"-4"1,4 0-4,0 3 2,0-3 2,0 6 1,0-6 0,0 7-4,8-7-1,-4 0 0,4 0 0,0-4-2,9-5-1,-5-9 1,0-1 0,5-5-4,-1 5-4,1-4-1,3-6-1,0 2-2,1 3 1,-1-1-2,1-2 0,-1-4-2,1 3 0,-1-2 0,1-1-3,-5 1 1,1 0-1,-1-5 1,0 5 1,-3 0-2,-5-1 0,-4 0 0,0 7 0,0 3-1,-4 2 0,0 0 0,-4 8-1,4-2 2,-8 3 0,-5 7-1,5 0 0,0 2 2,-4 1-1,4 0-1,-1 4 0,1 6-1,-8 6 2,4-5 0,-1 8 0,5 3 1,-8 2 0,8 0 0,-5 1 1,1 9 1,0-4 1,-1 0-1,-3 4-1,8 2-1,0-1 1,-5-2-1,5 4 0,4 0 0,0-10-1,-4 4 0,8-10-1,0 3 2,0-8-1,0 0 0,0-7-1,4-4 2,0-5-1,4 3 1,9-3 3,-1-5-1,-4-6 2,5 3-2,-5-8 1,0 2 1,0 8-1,1-7 0,-5 0-1,4 9 0,-4-6 1,1 4-3,-1-4 1,-4 7-1,4 3 0,0-6-1,-8 6 0,8-4 0,-3 4 0,-5 0 0,4 0 0,-4 0 0,4 4 0,0-1-2,-4 6-2,0-2-1,0-4 0,0 0 2,0 3-1,0-6 0,4 0 1,0 0 0,-4 0 2,4 0 0,0 0 0,4 0 0,-8-3-2,9 0-1,-1-7 0,0 4 1,0-3-1,0 1 0,-4 1 1,5-2 1,-1 2 1,-8 4-2,8 0 2,0-3 1,-4 6 0,0-4 0,0 4 0,5 0 1,-5 0 0,0 0-1,4 4 2,-4-1-1,0 3 3,0 1 1,0-1-2,0-3 0,5 7-2,-5-6 3,4 3-1,0 2-2,0-2 1,5-1 0,-9-3 0,0 0-2,8 1 1,-4-4 0,-4 1-2,5-1-3,-1 0-4,4 0-5,-8-1-5,0-3-7,0-2-8,0-4-8,0 1-4,5-15-12</inkml:trace>
  <inkml:trace contextRef="#ctx0" brushRef="#br0" timeOffset="39683.2698">23111 1245 304,'0'0'28,"0"0"0,0 0 2,0 0-1,8 0 1,-4 3-2,-4 0-4,8 0-5,0 2-3,-4 5 0,5-1-2,-5-2-3,4 2 1,0 1-2,0-2-1,0 1 2,1 1-5,-1 1-1,4-2 0,-4-2-2,0-1-1,5 7 0,-9-9-1,12 6 1,-8 3-1,1-1-1,-1 0 1,0 0-1,0-2 0,-4-1 0,4-4-7,1 2 1,-5-1 0,0 0-2,0 1-2,4-1 0,-4-6-3,0 3-1,0-1-2,0-2-2,1 0-3,-1 0-4,-4-2-2,8-1-2,-8-3-2,0 2 0,4-2-2,-8 0-7</inkml:trace>
  <inkml:trace contextRef="#ctx0" brushRef="#br0" timeOffset="40018.2889">23332 1221 196,'0'-3'24,"0"0"-1,4 3-2,-4 0-2,0 0 0,0-4-4,4 1-2,-4 3-1,0 0-2,0 0-2,0 0 0,0 0-1,0 0 1,-8 3 3,8-3 2,-4 4 2,-9 7 2,5 1-2,-8 1 3,8 1-1,-5 2-2,5-3-6,-4 1 0,4 2-3,-1 0-2,-3-2 0,4 2-4,0-5-7,0-1-5,-1 3-9,-3-4-6,8 1-2,-8-2-5,4 4-3,-33 19-9</inkml:trace>
  <inkml:trace contextRef="#ctx0" brushRef="#br0" timeOffset="53005.0317">18648 3914 297,'0'0'23,"0"0"-6,0 0-3,4 0 1,-4 0-2,0 0-3,13-3-2,-1-4-2,4 1-2,-4 1-2,1-1-1,-1-4-1,0 4 3,1 0-3,-1 3 0,0 1 0,0-4-4,-3 2-2,-1 4-9,0 0-5,0-3-9,4-3-13</inkml:trace>
  <inkml:trace contextRef="#ctx0" brushRef="#br0" timeOffset="53261.0464">18673 4043 208,'0'0'30,"0"0"6,4 0-1,4 0 0,0 0 0,-4 0-6,4 0-2,1 3-6,-1-3-2,0 0-4,0 0-4,0 0-3,1 0-3,-5 0 1,8 0-4,-8 0-2,0 3-7,4-3-5,1 0-10,-5-3-7,4 3-7,-4-3-4,16-16-11</inkml:trace>
  <inkml:trace contextRef="#ctx0" brushRef="#br0" timeOffset="54710.1293">19340 4092 254,'0'0'26,"0"0"4,0 0 2,0 3-1,0-3-4,0 3-4,0 4-1,4-6-3,-4 6-1,4-4 0,0 0-4,4-3 0,1 0-2,-5 0-1,4 0-2,0-3-2,0 3-1,1-6-1,3-2 0,-4-5-3,0 3 1,0-2-1,1 2-2,-5 2 1,4-5 0,-4 1 1,0 4-2,0-5-2,-4 3 4,0 1-2,0-2 0,0-2-2,0 0 1,0 5 1,0-1-2,-4-1 0,-4 1 0,4 6 1,0-7 0,-5 8 1,1-1-2,0-3 3,0 6-1,0 0 0,0 3 0,-1-3 1,1 6-1,0 2 0,0 2-2,0 3 1,-1-1 1,5 0 3,-4 3-1,0 3 3,0 1 0,4 2 2,-5 4-1,1-4 0,4 1 1,4 2 0,-4 0-1,4-2-2,0-1 0,0 1-1,4-5 0,0-1 0,9 0-1,-5-5 1,4-1-2,0-1 0,5-5 1,3-4-2,-8 0 0,9 0-4,-1 0-3,1 0-4,-9-7-3,9 1-5,-9-1-7,0 3-9,5-6-13,-1 1-11</inkml:trace>
  <inkml:trace contextRef="#ctx0" brushRef="#br0" timeOffset="56316.2211">19680 3706 157,'0'0'24,"4"-3"3,-4 3-3,0-4 1,0 4-3,4 0 0,0 0 0,0-4 1,4-3-3,-4 1 0,9-7-1,-1 2-4,0-8 0,1 3-3,7-1-1,-8-6-2,9 3-2,-5-1-1,5-4-2,-5 4 1,0-5 0,-3 3-3,-1-4-2,4 1 2,-7 2 0,3-4-1,-8 4-1,4 0 0,0-1 2,-4-2-2,-4 3 0,0 1 0,0 3 0,0-3 0,0 3 0,0 1 0,0 1 0,0 9 0,-4-10 1,4 8-1,-8 1-2,0 0 2,4 4-1,0 3 3,0 0-2,0 1 0,-5 2-1,5 0 1,-8 2 0,8 4 0,-4 0 0,-5 7 0,5 1 0,-4 9 0,4-3 0,-5 3-1,1 0 1,4 6 0,-4-2 0,4 3 0,-1 1 0,5 2 0,-4 2 2,0-5-1,4 3 0,-4 1 0,-1-4-1,5-1 0,4-9-1,0 3 2,0-9-1,0-1 0,9 3 0,-5-12 2,8 6 0,-4-4 1,4-6 3,-3 0-1,3 0-2,0 0-1,0-6 1,5-1-1,3-4 1,-7 5-1,-1-4-1,0 1-1,0 4 0,1-1 1,-1-1 1,0 1-2,0 0 1,1-4 0,-9 4-1,4 3 0,-4-1 0,4 4 0,-8-1 2,4-2-2,-4 3 0,0 3-1,0-3 1,0 1 0,0 9 0,0 0-1,0-1-3,0 1 0,0-1-1,0-7 1,5 4 1,-5-3 0,4 0 1,0-3 1,-4 0 1,4 0-2,4 0 0,-8-3 1,8 0 2,-4 0-1,4-2 0,-3-1 0,3-4 0,0 4-1,0 0 2,4-1-1,-7 4 0,-1 0-1,4 0 4,0 3 2,0 0 1,-4 0 0,4 3 0,1-3 3,-5 0-6,4 6 3,4 1-4,-4-1 0,1-3 0,3 0-1,0 0 0,-4 1 1,1-4-2,3 3-1,-8-3-2,4 0-3,-4 0-2,0 0-7,4 0-2,-3-3-9,-1-1-11,0 1-9,0-6-9</inkml:trace>
  <inkml:trace contextRef="#ctx0" brushRef="#br0" timeOffset="57234.2736">20495 3219 146,'0'0'19,"0"0"-1,0-1 0,0-3 1,0 4-1,0 0 2,0 0 3,0 0 2,0 0-4,4 0 2,-4 0-1,0 0 0,0 4 2,4-4-2,-4 6-1,4-6-6,0 8 0,4-2-2,0 4 0,0-1-2,1-4-1,-1 5 0,0-1-3,0 1 1,4-1 0,-3 2-2,3-1-2,-4 3-1,4-2 0,1 2 0,-1-4-2,-4 4-1,4-5 1,-3 1-1,7 4 2,-8-3-1,5-2 0,-9 4-1,4-2 0,0-1-1,0-4-4,-4 1 0,4 1-1,-3-4-1,-1 3-1,0 1 0,0-4 0,-4-3-2,0 1 0,0 3-3,4-4-1,-4 0-3,0 0 0,0 0-4,0 0-3,0 0-1,0-4-3,0 4-4,0 0-3,0-7 0</inkml:trace>
  <inkml:trace contextRef="#ctx0" brushRef="#br0" timeOffset="57528.2905">20757 3119 187,'0'-3'18,"0"3"0,-5-3 2,5 3 3,-4 3-2,0 6 6,-4 1-1,4 1 0,0 8 0,-8 2-1,8 1-2,-13 2-2,9 1-5,-4-1-2,-1 3-3,1-1-2,-4-2-1,3 1-3,1-4-1,0 3-2,0-2-1,3-5 1,1-1 0,0-2-3,-4 2-3,4-3-1,3 0-6,1-5-3,0-5-6,4-3-6,-4 0-1,4 0-6,0 0-7,0 0-2</inkml:trace>
  <inkml:trace contextRef="#ctx0" brushRef="#br0" timeOffset="57821.3072">20814 2981 247,'4'0'26,"0"0"2,0 0 0,-4 0-1,4 0 1,4-2-5,1 2-8,3 0-4,-4 0 0,0-9-5,-4 9 0,5 0-1,-5 0-2,4 0-1,-8-4-1,4 4 1,4 0-2,-8 0-1,0 0-6,4-3-5,-4 0-4,0 0-9,4 3-3,0 0-5,0-10-9</inkml:trace>
  <inkml:trace contextRef="#ctx0" brushRef="#br0" timeOffset="58285.3338">20994 2798 210,'0'0'17,"0"0"-4,0 0-2,0 0 2,0 3-1,0-3 1,0 0 0,0 7-2,0-1 1,0 3-1,0-4-1,0 2 4,0-4-1,4 3-2,-4 4 1,0-4 1,0 2 0,0-2-2,0 4 0,0-1-2,0 1 0,8-2-3,-8-2-1,0 1-2,4 2 0,-4-6-1,4-3-2,-4 10 1,0-5 0,0-2 0,5-3 0,-5 3-1,0 0 0,8-3 2,-8 0-2,4 0 0,0 0 0,0 0 0,0 0 0,0 0 0,0 0 0,0 0-1,5 0 1,-5 0 0,0 0 1,0-3-1,0 3 0,4-3 2,-4 0-2,0 3-4,0-4-1,9-2-3,-9 4-3,0-4-4,0 3-3,0-3 0,4-1-5,-4 1-3,0-2-1,5 2-2,-9-14-7</inkml:trace>
  <inkml:trace contextRef="#ctx0" brushRef="#br0" timeOffset="58540.3483">21137 2779 163,'0'0'22,"0"0"3,0 0 0,0 0 6,0 0-2,0 0-2,0 3 1,0 7-1,0-1 1,0 7-1,0-6-5,0 1-4,0 1-1,0 0-5,0 0-2,0 4-3,-4 2-1,-4 4-2,0 2-2,4-5 0,0 8-1,0-8-6,-1 2-5,5-5-8,0 1-7,0-4-6,0-7-12,5 4-8</inkml:trace>
  <inkml:trace contextRef="#ctx0" brushRef="#br0" timeOffset="67086.8372">21502 3623 306,'0'0'16,"4"0"2,-4 0-2,8 0 1,-8 0-4,8 0-5,4 0-1,-3-3-3,3 3-1,0-3-1,-4-2 2,5 2-3,-5 0-1,4-1 0,-4 4 0,-4-3-6,9 3-7,-5 0-7,-4-3-9,4 0-5,-4 0-6</inkml:trace>
  <inkml:trace contextRef="#ctx0" brushRef="#br0" timeOffset="67350.8523">21526 3728 201,'0'0'31,"0"-3"1,0 3 1,4 3-1,-4-3 1,0 0-1,4 0-4,-4 0 0,4 0-4,1 0-5,-1 3-5,0 0-4,4-3-2,0 0-3,0 0-1,5 0-1,-1 0 0,4-3-4,-3 3-2,-1-9-4,8 2-4,-7-5-5,3 7-3,-4-8-1,1 7-5,3-1 0,-4 4-6,0-2-4,21-1-8</inkml:trace>
  <inkml:trace contextRef="#ctx0" brushRef="#br0" timeOffset="67818.879">22173 3526 261,'4'-3'34,"0"3"0,0 0-2,0 0 3,-4-3-1,0 3-2,5 0-4,-5 0-7,4-3-2,0 3-2,4 0-3,0 0 2,0 0-2,0 3 0,1 3-4,3 4 3,-4 4-4,4-5-1,1 4-1,-1 1 0,-4 2 1,9-1-2,-9 7-1,4-3-2,0-5 2,1 5-2,3-1 0,-4 4 0,1-4-1,-1 4-1,4-5 1,-4 2-1,1 5-1,-1-1 1,0-6 0,5 2-1,-5-5 0,0-1-2,-4 0-5,5 1 1,-5-1-3,-4-4-2,4 1 0,-4-5 0,0 1-3,0-3-2,-4 0 0,0 1-3,0-1-2,0-3-3,0 0-5,0 0-7,0 0-5,0-3-1,-4-10-7</inkml:trace>
  <inkml:trace contextRef="#ctx0" brushRef="#br0" timeOffset="68122.8964">22529 3462 232,'0'-3'32,"0"3"2,0 0-5,-4 0-1,4 0 1,-4 0 0,0 3-4,-8 2 0,8-2-4,-5 7-1,5 3-5,-4-2-2,0 2 1,0-1-2,0 4-1,-1-2-1,-3 2-1,0 5-1,4 0 0,-5 4-2,1 2-2,-13-1 1,13-3-3,4 8 0,-8-1-1,3-2-1,5 3-1,-4-7-8,4 1 0,0-8-2,3 3-4,5-8-4,0-1-1,0-1-2,-4-4-5,4-6-7,0 0-6,0-6-8</inkml:trace>
  <inkml:trace contextRef="#ctx0" brushRef="#br0" timeOffset="68504.9183">22759 3003 189,'0'-3'21,"0"0"-1,0 3-1,0 0 3,0 0 0,0 3 1,0-3-2,0 0 2,0 3-2,0-3 3,4 3 0,-4 0 2,4 1-5,-4 7-1,0-2-6,4-6-2,0 4-3,8-4-1,-4-3-2,1 3-2,-1-3-2,0 0 0,-4 0 0,0 0-1,4-3-1,-4 3 1,0-3-1,5 3-3,-5-3-2,0-1-4,-4 1-2,8 0-6,-4 3-2,-4-8-10,0 5-5,0-3-4,4-1-2,-4-2-7</inkml:trace>
  <inkml:trace contextRef="#ctx0" brushRef="#br0" timeOffset="69013.9474">23037 2850 243,'0'-6'17,"0"6"-4,4 0 0,-4 0 1,0 0 0,0 0-1,0 0 0,0 0 2,0 6 2,0-6-1,8 10 2,-8-2-2,0 1 1,0-5-3,8 5 3,-4-1-1,-4 2-3,9-1-3,-5-6 0,0 4-1,0 5-2,-4-10-2,4 11-1,-4-7 1,0 4-2,0-4 0,0 2-1,0 2 1,0 2-2,0-2-1,0-2 0,0 1 2,0-2-1,0-1-1,0-3 0,0 4 1,0-6 0,0 5-2,0-6 2,4 7-1,-4-1 0,0-6 0,0 3-1,4 1 2,4-4-1,-8 0-1,4 0 2,1 0-1,3 0 0,-4-4-1,4 4 2,-4 0-2,4-3 0,-4 0-1,1-3 0,3 6-1,-4-4-3,4-2-2,0 1-4,0-7-5,1 8-1,-1-5-3,-4 4-4,0-4-6,0-1-1,4 1-4,-8-1-10</inkml:trace>
  <inkml:trace contextRef="#ctx0" brushRef="#br0" timeOffset="69278.9626">23213 2828 255,'0'-1'24,"0"1"-1,0-4-3,0 1 3,0 3 1,4 0-2,-4 7 2,0 1 1,0 7-1,0 0-4,0 1 0,0 6-3,0-1-3,0 2-3,0 3-2,-4 1-1,-4 3-3,0 3-1,-1 2-1,-3-4-2,8-1-3,-4-3-6,0 1-4,4-7-7,4-2-5,0-4-8,-5 0-7,1-2-10</inkml:trace>
  <inkml:trace contextRef="#ctx0" brushRef="#br0" timeOffset="71237.0746">16826 278 133,'0'0'9,"-4"0"-5,4 0 5,0 0-3,0 0-2,0 0 0,0 3 4,0 10 2,0-2 2,0 5 2,0 0 5,0 2 0,0-3-1,0 6-1,4-2 1,0-1-2,-4 4 1,4 5-2,1 0 2,-5 2-3,0 1 1,0 3 0,0 7-2,0 3 1,0 6-1,0 4-1,0 4-2,0 6-1,0 3 1,0 4-3,0-4 0,0 6 2,0 1-1,0 3 0,-5 10-1,5-3-1,-4 6 0,-4-5-1,0-1-1,4-4 3,0-2-1,-4 2 0,-1-3 0,1 5-1,0 0 1,4 2 0,-4 3-1,4-3 0,0-1 1,4-2-4,0-4 1,0 0-2,0 1 0,0-3 0,0 3 0,4-1 0,-4-6-1,0 0 0,0-5 0,0-4 0,0 1 1,-4-2 1,4 2 0,-4 2 0,4 2 0,0 11-2,-5-1 0,5-3 0,0-1 0,0-9 1,0-1 0,0-5 1,0 2-2,0-2-2,0-1 4,0-7-4,0-6 4,-4 2-2,4 1 0,0-9-2,0 5 4,-4 0-2,4-9-2,0 4 4,0-10-2,0-3 0,0-2 0,0-8 0,0 2 0,0 0 0,0-8 0,4-2 0,0 1 0,1-1 0,-1 0 0,0-2-2,-4-1 4,0-2-4,4 2 0,-4-3 2,8 0 0,-8 0 0,4 0 0,4 0 0,0 0 0,-3 0 1,3-3 0,4 3-2,-4-1 1,9-6 0,-1 4 0,0 0 0,1-3 1,3 2 1,1 1-1,7 3 3,1 0 0,-4 0-2,7 0 3,5 0-1,0 0 0,8 0-1,4 0 0,4 0-1,5 0 0,-1 0 2,9 0-2,-5 0 0,4 3 0,1 1 1,4-1 0,7-3-1,1 3 0,4 3 1,0-2-1,-4 0 2,8-1-1,0 1 0,4-1-1,8 0-1,-4-3 0,8 3 1,-3 0-1,7-3 0,5 0 1,-1 0-2,1 0 0,3 0 0,-3 0 0,8 0 0,-1 0-1,-3 0 1,4 0 0,-1 0 0,1 0 0,8-3 0,-4 0 0,4-3-1,0-1 1,-4 3 0,8-6 0,0 4 0,0-4 0,-5 5 0,-3 2 0,12 0 0,-8 0 0,4 3 0,-12 0 0,4 0 0,4 0-1,0 0 2,-9 0 1,1 0-2,-4 0 0,-1 0 0,5 3-1,4-3 1,-8 3 1,-5 0-1,1 2 0,3 1 0,-3 1 0,-1-1 0,-7-3 0,-1 4 0,-4-3 0,1 0 0,-1 2 0,-4 0 0,-4 1 0,-8-1 1,0-1-2,-4 3 0,-9 0 1,1-2 0,-5 0 1,-3 1-1,-5-4 0,-8 3-1,-4-1-3,-4 1-3,-4-2-1,-8-1-2,-5 0-2,1 0-1,-9 0-1,1-3-2,-5 0 1,0 4-3,-8-4-3,0 0-10,-4 0-15,-4 0-11</inkml:trace>
  <inkml:trace contextRef="#ctx0" brushRef="#br0" timeOffset="89413.1142">5826 3302 264,'0'0'17,"0"0"0,-4 0-3,4 6-3,-9-3 2,9 1 0,-4 2 0,-4 0 1,0 1-2,0-3 0,4 0-2,-4 2 2,-5 4-1,5-1-1,4 1 0,-12-2-2,3 4 0,1 4 0,-4-1 1,3 7 2,1-2-1,-8 6 0,-1 4 0,1 3-1,-1 1 0,1 9-1,-5 9 1,5 5 1,-1 12 0,1 7-2,-1 10-1,5-2 1,0 2-1,3 6-1,1 4-3,0 10 1,4 10-2,3 0 0,1-3-1,0 5 1,4-9-3,4 1 1,0 3-1,9-6 2,3-3-3,5-8-3,3-9-4,9-7-2,4-7-4,0-8-8,3-6-6,10-5-10,7-14-8,13-7-4</inkml:trace>
  <inkml:trace contextRef="#ctx0" brushRef="#br0" timeOffset="90513.1771">14525 2939 185,'0'0'25,"0"0"-3,5 0 4,-1 7-1,4 1 2,4 8-1,0-5-4,-3 5 1,3 3-1,4 5-1,1-1 3,3 3-5,-4 4-3,-3-3 1,7 5-5,-7-2 0,7 4-2,-4 2 0,1 1-3,-5 6 3,4 3 5,-3 0-5,3 0-1,-4 8-3,1-2-2,3 7-1,-4 2 0,-4 2-1,1 2 0,-1-1 2,0-2 0,-4-2-2,0 2 0,0-1 0,-4-2 1,0-2 0,-4-2 0,-4-2-2,0-2 2,-4 4-3,-1 0 1,1-6-1,-4 0 1,-1-3 1,1-3-2,-5 0 0,5-6 0,0-7 0,-9 0-3,1-1-1,3-6-1,-4-2-2,5 1-2,0-7-2,3 1 0,5-4-2,4-2-6,-5-5-6,5 1-6,0-3-9,8 4-8,-16-7-11</inkml:trace>
  <inkml:trace contextRef="#ctx0" brushRef="#br0" timeOffset="90898.1991">15246 4156 351,'0'0'40,"0"0"-5,0 0-4,0 0-1,4 3-4,4-3-2,-4 0-3,5 6-3,-1 1 1,4 4-4,0-2-1,1 1-2,3 2 0,0 3-2,5 1 0,-1-2-2,1 2-3,7 6 0,-7-4-1,-1 2-2,1 3 0,-1-1-1,-3 2-1,-5-4-1,0 3-5,1-3-2,-1 2 0,-4-1-1,4-5-2,-4 0-3,-3-2 2,3-1-4,-4-4-3,0-4-1,0-2-3,0 1-6,0-1-5,-4-3-5,0-7-3,4 4-6</inkml:trace>
  <inkml:trace contextRef="#ctx0" brushRef="#br0" timeOffset="91185.2155">15610 4132 304,'-4'0'30,"0"0"-2,0 0 1,0 0-1,0 3-2,0 2-5,0 7-1,-4 1-3,-1 0-5,-3 1-1,0 5-3,0-1-1,3 4 0,-3-1-4,0 7 0,4-4-1,-1-3 0,-3 7-1,4-1-1,0 0 0,-5 2-3,1-8-2,4-2-6,-4-2-2,4-1-6,-1 2-5,5-9-3,0-2-3,0-1-5,0 0-5,-4-6-7</inkml:trace>
  <inkml:trace contextRef="#ctx0" brushRef="#br0" timeOffset="91471.2319">15811 3599 280,'0'0'21,"0"-3"0,0 0-1,4 0-1,0 3-1,0-4-6,4 1-2,5 2-3,-5 1 0,4 0-3,-4 0 0,-3 0 2,-1 0-2,4 0 0,0 0-1,-4 0-1,0 1-1,0 2-1,-4-3-7,8 4-7,1-1-7,-5 3-6,-4-6-5,12 10-6</inkml:trace>
  <inkml:trace contextRef="#ctx0" brushRef="#br0" timeOffset="91956.2596">16093 3321 266,'0'-3'23,"0"3"0,0 0 1,0 0 0,0 0-1,0 0-1,5 3-4,-5-3 2,4 3-2,-4 10-1,0-5 2,4 5-4,-4-1-1,4 1-4,0-2-1,-4-1-2,4 2-1,-4 0 0,4-3 0,-4 1-1,4-4-2,-4 3 0,4-4-1,0 2 0,-4-1 0,5 0 0,-1 1-1,-4-4-1,0-2 1,0 3 0,4-1-1,-4 0 0,0 0 0,0 0-1,4-3 2,-4 0-1,4 4-1,-4-4 2,0 0-3,0 0 0,0 0 0,4 3-1,-4-3-1,4 0 1,0 0 0,0 0-2,0 0 0,0 0-1,1-3-3,-1 3-5,0-4-1,0 4-5,0-6-3,4-4-2,-4 9-3,0-5-1,0-1-4,-4 1 2,9-1 2,-1-4-8</inkml:trace>
  <inkml:trace contextRef="#ctx0" brushRef="#br0" timeOffset="92243.276">16294 3278 201,'0'0'27,"0"0"0,0 0-3,0 0 3,0 0 4,0 3 4,4 4 2,-4-4-4,0 8-5,0 5-3,0 0-6,0-2-3,-4 5-5,4 2-1,0 1-4,-8-1-2,4 4-1,-4-1-3,8 0-4,-4 1-5,-5 2-9,5-1-4,4-2-8,-4-7-6,0 2-8,-8 30-12</inkml:trace>
  <inkml:trace contextRef="#ctx0" brushRef="#br0" timeOffset="93422.3435">11807 7211 344,'0'0'38,"0"-3"-2,0 3-5,0 0-2,4-3-5,4 3-7,9 0-4,-9 0-4,4 0 0,0 0-5,1 0-1,-1 0-1,0 0 1,1 0-1,3-3-2,-4 3-4,-4 0-9,9-4-6,-13 4-7,4 0-9,0-3-8,-8 0-9</inkml:trace>
  <inkml:trace contextRef="#ctx0" brushRef="#br0" timeOffset="93630.3554">11828 7338 255,'0'0'35,"0"0"2,0 0 2,4 0 0,4 0-5,0 3-6,4 1-9,1-4-5,-1 0-3,0 0-2,0 0-3,1-4-3,-1 1-4,0 3-4,1 0-9,-1-1-8,-4-2-7,0-1-9,-4 1-7</inkml:trace>
  <inkml:trace contextRef="#ctx0" brushRef="#br0" timeOffset="94108.3827">12712 7168 266,'0'0'25,"0"0"-4,0 0 2,0 0 0,4 0 0,4 0 0,0 7-3,5 4 3,-5-2-4,0 4 1,4-2-1,1 2-1,-1 3-3,4-2-2,-4 2-4,5 0 2,-1 1-3,1-1-1,-1 2-2,0 1 0,-3 1-2,-1 3 0,0-3-2,0 3 2,-7-9-2,7 5-1,-8 2 0,0 1-2,4-5-2,-4-1-3,0 0-3,1-5 1,-5 5-3,4-3-1,4-2-6,-8-5-2,8-2-6,-8-1-5,4 0-5,0-3-5,8-3-9</inkml:trace>
  <inkml:trace contextRef="#ctx0" brushRef="#br0" timeOffset="94435.4014">13003 7100 228,'0'0'30,"0"0"-2,0 0-1,0 0-3,-5 0-3,5 0 1,-4 0-5,4 3 1,-4 0 0,0 7 0,0 2 1,-4 1-2,4-2 2,-4 2-1,-1 3-2,-3 1 0,0 4-3,0 1-1,-1 2-3,1 2-1,0-3-3,-1 1 0,1 2-2,-4-2 0,8 3-1,-5-2 0,1 2-6,0-1-1,4-9-2,-5 2-4,9-5 0,0 2-5,0 0-7,-4-8-3,8-2-4,-8-2-4,8 2-6,0-3-5</inkml:trace>
  <inkml:trace contextRef="#ctx0" brushRef="#br0" timeOffset="94905.4283">13305 7361 390,'5'0'34,"-1"0"-6,4 0-9,4 0-5,-8 0-4,0 0-2,9 0-2,3 0 2,-8-4 1,4 1-1,1-6-1,-1 1 1,0-5-3,-4 3 0,-3-2-3,7 1 1,-4-2-2,0 0 1,0 2 0,-3-5-2,-1 3-4,-4-1 3,4 1-1,-4 1 0,0 1 0,-4-2 0,4 3 1,0 4-1,-4 3 3,-5 1-2,-3 2 0,0 0 1,-1 2 0,1 4 1,0 7 1,0 0 3,-1-2 2,5 5 2,-4-1-2,4 0 1,4 4 3,-5 2-3,1-2 1,4 1-2,0-1 0,4 2-2,-4 1 0,4-4-1,-4-2-1,4 1-1,4 2 1,-4-3-2,8-2-1,0-1 0,1-3 1,-5-2-1,8 1-4,-4 4-1,4-10-5,-8 3 1,5-1-4,3-2-1,-4 1-3,0-4-5,5 0-7,-5-4-4,0 1-6,8-2-4,-7-10-1,40-19-5</inkml:trace>
  <inkml:trace contextRef="#ctx0" brushRef="#br0" timeOffset="95273.4494">13801 6661 269,'0'-3'33,"0"0"2,0 3 2,0 0-1,0 6 0,4-4-7,4 4-3,0-3-4,1 13-5,-1-2-2,4-1-3,0 0-3,1 3-1,3-2-3,-4 2-2,0-2 1,1 2-1,-1 0 0,-4-5-2,5 2-1,-1 0 1,0-2 0,-4 8-1,5-3 0,-5-8-3,-8 4-1,12 4-2,-8-8-1,0 2-2,4-4-1,-4 0-2,1-2-3,-1-1-4,0-3-5,0 0-3,-4 0-6,8 0-5,-4-3-4,8-16-6</inkml:trace>
  <inkml:trace contextRef="#ctx0" brushRef="#br0" timeOffset="95540.4646">14075 6672 257,'0'0'30,"0"-3"1,0 3 0,-4 0-3,-12 0 0,-1 0-4,1 0-2,8 6-2,-5 4-2,5 1-3,-4-1-4,0-1 2,-1-3-4,5 10-1,-4-1-5,4-6 0,-5 7-3,5-8-3,0 5-7,0 0-7,-4-2-6,8 5-7,-5-4-6,1 1-8</inkml:trace>
  <inkml:trace contextRef="#ctx0" brushRef="#br0" timeOffset="98725.6468">7312 7106 189,'0'0'23,"0"-3"-5,0 3-2,0 0-1,0 0-6,0-3-2,0-2-1,0-1 2,0-1-1,0 1-1,0-4 2,0 4 0,0-2-3,0-1-1,0-4-1,0 2 2,0 1 2,0-2-1,0-1-2,-4 2 0,0-2 0,0-3 0,-5 8 0,1-1-1,-4 2-2,4 1 0,-5-1 0,1 4 0,0 2 2,0-2-2,-1 3 1,-3 3 2,0-2-1,3 9 2,-7-1 1,8 7 0,-5-1 0,1 0 1,8 3-1,-5 7 0,1-1-1,8-1 1,-8 0-2,12 4 0,0-1-1,0-6-1,0 0 0,4-3-1,0-4 1,4-4-1,8-4 2,1-2 0,3-3 2,-3-3-1,3-5-2,-4-8 0,5-1 0,-1-6-1,1-4 0,-1-1 0,1-2 2,-1-1-3,1-5 0,-5-4 4,5 0 0,-1 1 3,1-4-2,-5 0-1,4-3 2,-7 6-2,3-3-2,-8 0 0,5-1-1,-1 1-1,-4-3 0,-4-1 0,0 5 0,-4 8-1,0 1 0,0 4 2,0 8 0,0 6-2,0 5 0,0 8 1,0 2 1,-4 0-2,-4 5 2,4 8-2,0 6 3,-4 8 4,-1 3 0,1 7 3,4 3 0,-4 6-1,4 0 1,-4 0-3,4 3-1,-1 2-1,-3 1 2,4 4-5,0 5 2,4-6-2,0-1 0,0-4-4,4-8-2,0-2-6,0-6-3,9-11-7,-1 0-8,0-7-11,0-10-5,21 11-13</inkml:trace>
  <inkml:trace contextRef="#ctx0" brushRef="#br0" timeOffset="99099.6682">6685 7338 293,'5'0'23,"-1"3"0,8-3-2,8 4-1,5-4-3,0 3-3,-1-3-1,5 0 3,4 0 2,-5 0 4,5 0 1,4 0 0,4-3-4,8-1-4,-8-3-1,8 0-4,-4 4 0,0 0-3,0 0-2,0-1-2,-8-2-1,8 0-1,-8 4 0,0-1-1,-1 0 2,-7 3-1,0 0 1,4 0-2,-5 0-4,-3-3 0,3 3 0,-3-4-2,-5 4-2,1 0-1,-5 0-3,5 0-3,-9 0-5,0 0-6,-3 0-6,-5 0-4,0 0-6,8 0-8</inkml:trace>
  <inkml:trace contextRef="#ctx0" brushRef="#br0" timeOffset="100059.7231">6997 8063 266,'-4'0'23,"4"0"1,0 0 2,0-3-4,0-8-2,4-2-3,-4 4 1,0 1-1,4-2-3,-4-3-3,0 2 2,0 0 1,0 3 2,0-1-4,0-4 2,0 5-6,0-1-2,-4-1-1,-9 0-1,9 6-2,-4 0 1,-4 1-1,4 0-2,-1 3 0,-3 0 1,0 3 0,0 0 0,3 2 1,-3 8-1,0 0 0,0 1 2,-5 5 1,5-1-1,0 4-1,-1-2 0,1 3 0,4-3-1,0 3 0,-1 4 0,1-5-1,4 2 0,-4-4 0,8 3 0,0-6 0,0-1 0,0-3 0,0-4-1,4 2 1,0-4 0,4-4 0,1-3 0,3-3 0,-4 0 0,4-4-2,5-7 2,-5-2 1,4-3-1,-3-2 1,7-2 0,-4-6 3,5-1 1,4-7 0,-1-3 1,5-3 0,-1 1-1,1-8 0,4 6 0,-5-12-3,-3 7-1,-5-4 1,1 9-1,-1 4 1,-7-3-2,-5 7 0,0 4 2,-4 2-2,0 3 0,-4 4 2,0 3 1,0 7 4,0 0-3,0 5 0,0 2-2,0 3 1,0 3-2,0 0 2,0 0-3,-4 9 1,4 9 0,0 4-2,-4-1 2,0 4 0,0 5-2,-4 1 0,0 5 2,3 7 0,5 3-1,-4-3-2,0 3-1,4-1-1,-4-2 2,4-4-1,0-1 2,0-7 0,0-4-1,0-7 1,4-4 0,9-3 0,-1-3 0,0-4 0,4-5 2,1-1-2,3-1 1,1-5 0,-5-4 0,5-3 0,-5 1-1,4 0 2,-7 0-1,3 2 0,1-1 0,-1 2 0,-4-1 0,0 0-1,1 2 1,-1 2 0,0 3 1,1 0-1,-1 3 4,4 0 1,1 3 0,-5-3 2,8 6 0,-3 5-1,-1 2 0,0 0-1,5-5-2,-9 5 1,1-4-1,3 1-2,-4 2 1,5-1 0,-5 2-2,0-3 0,0-2 0,1-2-1,-1 4-3,-4-1-3,0-4-3,1 1-1,-5-3-2,4 4 0,-8-1-2,0-3-3,4 0-4,-4 1-5,0-4-5,0 0-9,0 0-6,0 0-12</inkml:trace>
  <inkml:trace contextRef="#ctx0" brushRef="#br0" timeOffset="100325.7383">7729 7694 374,'-4'2'45,"0"3"-5,4-4-4,-4 6-9,-4 9-4,4 0-6,-4-2-2,-5 5-2,5 2-2,4 1-4,-4 2 0,0 0-1,-5 1-3,5-1 0,-4 0-1,0 1 1,-1-3-2,5-1-4,0-4-2,-4 3-5,4-3 0,-5-1-5,5 3-4,4-8-7,-4-4-7,8-1-5,-8-3-6,-1-3-11</inkml:trace>
  <inkml:trace contextRef="#ctx0" brushRef="#br0" timeOffset="101293.7937">8495 6305 151,'0'0'22,"0"0"1,0 0-1,0 0 1,0 0 0,-4 0-3,4 0 5,-4 0-5,-4 3 1,-5-3-1,1 3-1,4 4 0,-4-1-3,3 0 0,-3 1 1,0-4-1,-5-1-2,5 4-1,0-3-4,-4 0-1,-5 0-2,5 4-1,-5-4 0,5 3 0,-5 1 2,5-3-1,4 0 0,-5 2 0,5-3 0,-4 0-1,3 1-3,1 2 3,4 0-2,0-4 0,0 4 0,3-3 1,-3 4-1,4 2 1,-4 1 0,8 1-1,-4-2 0,4 4 0,-4 0 3,4 1-3,0-4 1,0 2-2,0-4 0,0 5 1,0 0 0,0 4-2,0-1 4,8 0-3,-8 2 1,8-2 0,-4 1 0,0 2 0,0-5 0,1 9 1,-1 4 0,0 0-2,-4 5 0,8 7-2,-8 1 2,0 0 0,8 6-2,-8 0 0,4 2 0,-4 1 0,4-3 1,-4 6 1,0-4-1,0 1 0,4-2-1,-4-1 1,-4 0 0,4 0-1,-4 2-1,4-2 0,0 0 1,0-6 1,-4-1 0,0 4-2,0-6 0,4-1 2,0-2 0,-4-3-2,0 0 2,0-7-3,4-4 2,0 2 0,0 1-1,0-9 0,0 2-1,0-5 0,0-1 0,0-1 1,0-3 0,-4 1 0,4-1 0,0-4 1,0 1 0,4 0 0,-4 0-2,0 1 2,4-1-1,4-3 0,0 0 1,0 3 1,5 0-2,-1-3 2,-4 0-2,4 0 2,1-3-2,3 3 2,-4-3-2,5 3 2,-5-3 0,0 3-2,5 0-3,-1 0-2,-4 0 0,1 0-4,-1 0-1,0-4-3,4 4-3,-7 0-6,3 0-6,0 0-6,1 0-4,-5-3-6,0-3-6</inkml:trace>
  <inkml:trace contextRef="#ctx0" brushRef="#br0" timeOffset="101749.8198">8581 7284 375,'0'0'46,"0"-3"-8,0 3-6,0 0-11,0 0-3,0 0-2,0 3-3,0-3-1,8 0-2,-4 10-1,4-2-1,5 1-1,-5 4 1,4 0 1,1-2-1,-5 5 0,4 1 0,0 2-2,-4-1-2,9 1 0,-5 3-2,0-4 1,-3-2-1,3 1-2,-4 2 1,0-1-1,5 7 1,-5-11 0,0 2-1,0 3-2,4-4-2,-3-3-2,3-2 0,-8-5-3,0 4-1,12-2-3,-12-4-5,1 3-4,3-3-5,-4-3-5,-4 0-4,0 0 0,0 3-3,0-3-1,0 0-8</inkml:trace>
  <inkml:trace contextRef="#ctx0" brushRef="#br0" timeOffset="102061.8376">8835 7241 276,'-4'-3'37,"4"3"-6,0 0-5,0 0-1,0 3-3,0-3 1,-4 7 2,-5 5-3,1 3 1,0 1-5,4-2-1,-4 5-2,0-2 0,-5 6-1,5 4-1,-4 0-2,0-2-1,-1-1-4,1 5-1,-4-5-1,7 6 1,-3-2-5,0 3 2,4-4 0,0-4-4,3 0-5,-3-4-1,4-2-1,0-1-4,0-5-5,0 2 0,4 0-5,-4-7-8,4-6-4,0 0-6,0 0-5,8-29-5</inkml:trace>
  <inkml:trace contextRef="#ctx0" brushRef="#br0" timeOffset="102381.8559">8892 6857 223,'0'-4'32,"0"4"-4,0 0 1,0 0-2,0 0 0,0 0-1,0 0 0,4 0-1,0 0 0,0 0-1,9 0-4,-1 0-4,-4 0-3,9-6-1,-9 6-5,4-3-1,-4 0-2,0 0 0,1-4-2,7 1-1,-8 1 0,0 2-3,1 0-2,-9 3-5,8 0-4,-4 0-7,-4 0-4,4 0-7,-4 0-6,0 0-4,0 0-2</inkml:trace>
  <inkml:trace contextRef="#ctx0" brushRef="#br0" timeOffset="102851.8828">9207 6566 261,'0'0'20,"0"0"4,0 0-2,0 0 1,0 0 0,0 0-5,4 3 1,1 3-3,-5 2 1,0 2-4,0-1 2,0 1-1,0 4-1,0 2-2,0-3-1,0-2-1,4 2 0,-4-1-3,0-1 0,0 2 0,0-3-2,0-1-2,0-2 2,0-3-3,0 6 0,4-4 0,-4-3 1,0 4-1,4-4 0,0 2 0,0-2 0,0 3-2,0-6 2,0 0-1,-4 0 0,4 0 0,1 0 0,-1 0 0,0 0 0,0 0-1,0 0 0,0 0 1,0-3-4,4 0-3,-4 0-1,0 1-1,1-1-4,3 3 2,0-6-3,0-1-2,-4 4 0,4 0-2,1-3 1,-5 1-3,4-2-2,-4 1-1,4 3-5,0 0-1,5-4-7</inkml:trace>
  <inkml:trace contextRef="#ctx0" brushRef="#br0" timeOffset="103129.8987">9375 6507 246,'0'0'37,"0"0"-3,0 0 3,0 0-3,0 3 1,0 10 0,0-1-2,0 3-6,0 1-7,0 0-1,0-2-3,0 8-3,0 2-1,0-5-2,-4 8-3,4-3 1,0 1-3,0 2-1,0 0-1,0-1 0,0-2-3,0 0 0,0 1-4,0-8-5,-4 3-3,4-6-4,0 5-6,0-2-9,0-4-6,0-3-9,0-1-8</inkml:trace>
  <inkml:trace contextRef="#ctx0" brushRef="#br0" timeOffset="108368.1983">9952 7265 430,'0'-3'48,"0"1"-9,0 2-5,0 0-6,-4 0-5,4 0-3,0 0-6,0 0-3,0 0-2,0 0-2,0 0-2,0 0-2,0 0-1,0 0-3,0 2-3,0-2-1,0 0-2,0 0-2,0 0-4,0 3-3,0 0-1,0 10-5,0-3-4,-4-1-4,4-4-9,0-2-3,-8 3-8,-8 14-2</inkml:trace>
  <inkml:trace contextRef="#ctx0" brushRef="#br0" timeOffset="108728.2189">10223 7262 361,'0'-2'40,"0"2"-7,0-3-4,0 3-3,0 0-4,4 0-1,0 0-2,4 0-4,0 3 0,0-3-1,1 5-1,-1 5 2,4-1-4,4 1-2,-3 1-4,3 2-1,-4-1 0,9-1-1,-5-1-1,1 3-1,3-4 1,-4 2-1,-3 2-1,-1-3-5,4-4 0,-3-1-3,-5 1-4,0 4 1,0-1-3,-4-6-4,0 1-3,5-4-7,-9 3-5,0-3-5,0 0-5,0-3-2,0-4-4</inkml:trace>
  <inkml:trace contextRef="#ctx0" brushRef="#br0" timeOffset="109012.2352">10653 7106 312,'0'0'43,"0"0"-1,0 7-1,0-4-4,-5 3-5,5 13-5,-8-5-3,-4 6-4,8 0-2,-4 2-3,0 2-1,-1 3-1,1-1-3,0 1-1,-4 0 0,3 1-3,1 3-2,-8-1 0,4 0-3,-1 7 1,1-2-2,0 1 1,0 4-3,-1-4-4,5-2-2,-4-1-2,4-6-2,3-1-3,1-2-3,0-9-4,4-3-7,-4-6-5,4 0-7,0-6-3,12-9-16</inkml:trace>
  <inkml:trace contextRef="#ctx0" brushRef="#br0" timeOffset="110087.2967">10812 6334 247,'0'-4'34,"0"1"-3,0 3-3,0 0-2,0 0-5,0 0-2,4 0-5,-4 0-2,0-6-4,0 3 1,0 3 0,4-7 1,1 4-1,3-2 0,4-4 2,0 6-1,1-1 0,-1 4-3,0 0-3,-4 0 1,5 0-1,-1 0-1,-4 0-2,8 0 2,-3 0-2,-1 0 0,0 0 1,1 0 1,-1 0 1,4 0-2,1-3 0,-5 0-1,0 0 2,5-3-1,-5 2 1,0 1-1,-4 0 1,0 1-1,1-2 1,-5 4-1,4 0 1,-8 0-2,4 0 1,-4 4 2,4-2-2,0 1 2,-4 0-3,4 7 2,-4-1-1,4 3 0,1-3 2,-1 1-2,0 2 1,-4 0 2,4 3-2,-4 4 1,4 2 0,-4 0-2,0 1 0,0 5 0,0 5 1,0-2-3,0-3 1,-4 3 0,4 2 2,0 2-3,-4-1 1,4 7-1,0-1 0,0 4 1,0-3 0,0 6-2,0 0 0,0-1 2,0 1 0,0-3-2,0 3 2,0-3-2,0 0 0,4-3 2,-4-4 0,4 1-2,-4-4 2,0 4-1,0-7-1,0 2 0,0-2 2,0-3-3,0 5 2,0-2 0,0-10 0,0 6 1,0-2-1,0-4 1,0 3-2,0-4 1,0-2 1,0 2 0,0-4-2,0 4 0,0-8 1,-4 5 1,4-4-2,-4-2 1,4-2 1,0-2-2,0 4 2,-4-7 0,0 3-2,4-2 0,0-1 2,0 2 0,0-5-1,-5 3 0,1-3 2,4 0 1,-4 0 0,4-3 1,-8 3 0,4-4 0,-8 3-1,-1 1 0,1-3 0,-4-1-1,-1 4 0,5 0-1,-4 0 0,-1 0 1,1-3-2,4 3 0,-1 0-4,-3 0-4,8 0-5,-4 0-5,-1 0-2,5 0-9,-4 3-7,-1-3-12,5 0-9</inkml:trace>
  <inkml:trace contextRef="#ctx0" brushRef="#br0" timeOffset="118344.769">6227 6424 155,'0'-3'12,"-4"3"0,0 0-6,0-3 3,0 1 0,-1 2 1,-3 0-5,0 0 0,0 2 2,0 1 1,-9 7-3,9 2 1,-4-2 0,0-4 2,3 8-1,-3 2 2,0-1 2,0 1 3,-1 6-2,1-2 6,4 4-2,0 5 2,-1 1-2,1 4 4,4 2-5,-4 7 4,8 6 0,-4 9-2,4 4-2,0-2-1,4 12-4,-4-6 2,4 1-3,0 3 0,0-2-1,4 2-2,-3 3 1,3 7-1,-4 6 0,0 3-3,0-3 1,-4-1-1,0-3 1,0-6-2,-4-5 1,0-7 0,-8 1 1,3 5 1,-7-6-2,0 1 1,-5-5 0,1-1-2,-5-5 0,1-5-1,-5-2 0,0-5-1,5-2 1,-13-3-2,4-7-4,4 0-4,-3-3-2,7-1-5,-4-6-6,5-1-11,3-4-16,-3-3-8</inkml:trace>
  <inkml:trace contextRef="#ctx0" brushRef="#br0" timeOffset="119433.8313">12384 6211 151,'0'0'18,"0"0"-2,0-3 2,0 3-1,0-6-4,0-1-3,0 4-2,0-3 4,0 4-2,-4-4 0,4-1-2,0 4 6,-4-3-2,0 6-2,-4 0 2,0-3-5,-1 3-1,-3 3 0,0 0-1,0 7 2,-1 4-3,-3 2 1,0 1 0,3 12 5,1-5 1,-4 4-1,3-1 3,1 4-2,4 2 1,0 4 1,4-1 0,-9-3 0,5 10-2,4 0 0,0 3 0,4 4-3,0 2 0,0 9-1,0 7-3,8-1-2,0 0 1,5 2 2,-5 0 2,4-6 0,0-1-4,1-1 1,3-6-1,-8 3 0,0 1 0,1 1 1,-1 2-2,-4-2 0,-4 2 0,0-1-2,0-6 0,-4-1 2,-4 2-2,-1-7 1,-7-4-2,-4 1 1,-1-3 0,1 0-2,3-7-4,-7-4-6,-1 2-4,1-7-7,3-7-13,-3 3-10,3-8-10</inkml:trace>
  <inkml:trace contextRef="#ctx0" brushRef="#br0" timeOffset="120485.8914">8102 10192 255,'0'-3'29,"0"3"5,-4-3-2,4-1-1,0 4-2,0-3-2,0 3 1,0-3-6,0 3 1,0 0-3,4 0-2,0 3-3,4-3 1,5 7-4,-1 5 0,0-1-2,0 5 1,5 3-4,-1 2 0,5 0-2,3 7-1,1-1-2,3-4 0,-3 7-1,0 0 2,-1-1-2,1-2-1,-5-4 0,1 3 0,-5-5-3,0 1-1,-3-5-2,3 1-3,-8-2-1,0 6-3,1-11-2,-1 5-2,-4-6-2,0 1-4,0-2-5,-4 1-2,4-4-2,-4-3-5,0 0 0,-12-3-10</inkml:trace>
  <inkml:trace contextRef="#ctx0" brushRef="#br0" timeOffset="120760.9072">8458 10159 260,'-4'0'42,"-4"3"-3,4 0-3,0 5 1,-4 8-4,-1 0-5,1 1-6,-4 7-6,-5-2-1,5 5-3,0 5-1,-4 1-2,-1 1-3,-3-1-1,-1 1-1,5 5-2,-5-2 0,5-1 0,0 1-2,-1 3-1,1-4-2,4-1-4,3-8-3,1-3-3,4-2-8,0-7-4,0-3-6,4-5-5,0-4-8,0-16-7</inkml:trace>
  <inkml:trace contextRef="#ctx0" brushRef="#br0" timeOffset="121038.9231">8671 9794 398,'4'-3'28,"-4"-3"-9,8 6-3,1-3-5,-5 3-2,4 0-3,4-3 0,-4-1-2,0 4-1,5 0-1,-5-3-1,0 3 0,0-3 0,1 1-2,-1-4 2,4 6 0,-4 0-2,0 0-3,1 0-4,-5 0-8,0 0-5,4 0-3,4 0-5,-4 0-6,1-9-11</inkml:trace>
  <inkml:trace contextRef="#ctx0" brushRef="#br0" timeOffset="121459.9471">8995 9537 225,'0'0'32,"0"-3"-5,4 0-3,-4 1-6,4 2-2,0 0-3,-4 0-2,0 0 3,0 0-3,0 0 4,0 0 0,4 2 1,0 4-2,0 7 3,-4-4 1,4 2-1,0-4-5,-4 2 0,0 1-6,4-4 1,-4 2-1,0 8-2,4-10-1,1 4 0,-1-2-1,-4 1 0,4 4-2,0-3 1,-4-6 0,0 6-1,4-1 0,-4-2-1,4 2 2,-4-2-1,4-4 0,0-3-1,4 0 0,-4 0 0,5 0 2,-1 0-1,4-3 1,0 3-2,1-3 1,3-7 0,-4 4 0,1-1 0,3-2-2,-4 2-4,1 3-5,-1-3-4,0 1-7,-4 3-6,1 0-2,-5-1-3,0 4-6,-4 0 0</inkml:trace>
  <inkml:trace contextRef="#ctx0" brushRef="#br0" timeOffset="121769.9649">9203 9494 271,'0'0'30,"0"0"4,0 0-3,0 0 0,0 3-1,0 7-3,0 2-2,0 0-1,4 3-3,-4 1-5,4 2 2,-4 4-3,5-1-3,-5 1-1,0-1-1,0 3-4,0 4 1,4-7-3,0 7-2,-4-4 0,4 0 0,-4 5-1,0 1-1,0 0-2,0 0-2,0 1-4,0 0-1,0-4-3,0-1-6,0-2-5,0 0-5,0-5-7,0-5-7,0-1-6,0 30-6</inkml:trace>
  <inkml:trace contextRef="#ctx0" brushRef="#br0" timeOffset="122105.9841">9564 10109 381,'0'0'39,"4"0"-3,-4 3-6,4 1-3,4-1-5,-4 3-2,4 5-2,-4-1-2,5 3 1,-1-1-3,0-1-1,4 5-1,0-1-1,5 4-5,-5 0 0,0-5 0,5 5-4,-9-5 1,4 5-2,5-1 2,-5-2-3,0-3 1,0 1-2,-3-5-4,3 1-2,-4-4-2,-4-1-1,0-2-3,0 0 0,0 4-3,1-7-3,-5 0-3,4 0-11,4 0-6,-8-7-8,4 1-5</inkml:trace>
  <inkml:trace contextRef="#ctx0" brushRef="#br0" timeOffset="122408.0014">9928 10049 295,'0'0'42,"0"-7"0,-4 7-5,4 0-1,0 0-5,0-3-4,0 3-5,-4 0 0,-4 3-2,3 12 0,-3 4-3,4 2 0,0 4-2,-4 2-2,0 0-1,0 6-1,-1-1-2,1 2-3,-4 5-1,0-5-2,-1 5 0,-3-5 0,0-1-1,3 1-1,1 1 0,-4-5 0,3 0 0,1 0-3,0 2-1,-5-2-2,9-6-1,-4 5-2,0-12-2,3 2-2,5-1-1,-4-6-3,4 6-1,0-2-3,4-7-4,-4-1-4,4-1-8,-4-4-6,4 0-6,0-9-6</inkml:trace>
  <inkml:trace contextRef="#ctx0" brushRef="#br0" timeOffset="122655.0155">10485 9984 424,'0'0'38,"8"0"-10,0-4-7,0 1-5,9 0-5,-5-3-2,4 6-3,1 0-1,-1-5-2,0-1 0,1-1-1,3 4-5,-7-3-5,3-1-8,-8 4-9,0-2-7,1 5-7,-5-6-7,0 17-5</inkml:trace>
  <inkml:trace contextRef="#ctx0" brushRef="#br0" timeOffset="122869.0277">10472 10278 401,'0'0'43,"5"0"-10,-5 3-6,0 0-7,8-3-6,4 2-4,-4 2-3,4-2-1,1-2-1,-1 0-2,0 0-5,1 0-3,-1 0-3,-4-2-6,4-2-3,1-4-7,3 1-7,-4-2-7,1 2-8</inkml:trace>
  <inkml:trace contextRef="#ctx0" brushRef="#br0" timeOffset="125928.2027">10579 10265 167,'0'0'14,"0"0"-1,0 0-2,0 0 2,0 0-1,0 0 1,4 0 2,-4 0-2,4 0 2,-4 0 0,0 0 1,0 0-1,4 0 0,-4-3 0,0 3-2,0 0 0,0 0 0,4 0 0,0 0 0,-4 0-1,4 0 1,-4-3 1,5-1-2,3 4 2,-4 0-3,0 0-3,0 0-4,4-3 3,0 2-1,-4 1 1,5-5-2,-1 3-1,0 2-1,0-3-2,0 3 1,5-3-2,-5 3 1,0 0-1,0 0 0,5 0 0,-5 0 1,0 0-2,0-3 2,4 3-2,-8-3 2,1 3-2,3-4-1,-4 4-3,0-3-5,-4 3-3,4-3-6,0 3-6,-4 0-5,-4 0-7,4 3-9</inkml:trace>
  <inkml:trace contextRef="#ctx0" brushRef="#br0" timeOffset="126749.2497">10562 9963 140,'0'0'17,"0"0"1,0 0 1,0 0-3,0 0-1,0 2 1,0-2 1,0 3 4,0-3 2,5 0 2,-5 0 3,0 0-4,0 0 3,8 0 1,0-3-1,0 3-3,-4 0-3,0 0-2,5 0-4,-5-2 0,4-4-5,0-4 0,0 4-5,0 3 0,1-1-1,-1 1-2,0 3 1,0-8-1,0 5-2,1 3 1,-1-3 0,0 0 0,-4 0-2,8 3 2,-4 0-1,5 0-2,-1 0-5,-4-4 1,0 1-4,5-3-1,-5 6-2,4-5-6,-4 2-3,-4-4-6,5 4-4,-9 0-6,8 3-4</inkml:trace>
  <inkml:trace contextRef="#ctx0" brushRef="#br0" timeOffset="136624.8145">11582 9950 266,'0'0'36,"0"-3"1,0 3-3,0 0-3,0 0-5,0 0-1,0-3-5,4 3 1,-4 3-5,0 0 1,0-3-1,4 7-2,4-4 0,-4 5-1,5-2-1,-1 7 0,0 3 0,0-2-1,4 2-1,1 0-2,-1 4-1,0 0-2,5 3 0,-5-2-2,0 8 0,5-5-1,-5 3 0,0 1 0,5-1-2,-5-3 1,0-2 0,0-1-1,5 1-1,-5-4-1,0 1-3,-4-5-1,1 2-4,3-6 0,-4-1-1,0 1-2,1-6-3,-5 0-1,0-1-4,4-3-8,-8 3-4,0-3-8,0 0-5,0 0-9</inkml:trace>
  <inkml:trace contextRef="#ctx0" brushRef="#br0" timeOffset="136951.8332">11889 9890 238,'0'-3'32,"0"-1"-5,0 4-1,0 0-2,0 0-1,0 0-1,-8 4 2,4 2 3,-5 2-1,1 11-2,0-1-3,-4 7-2,8-1-2,-4 1-4,-5 5 0,1 1-4,-4 2-2,3 0-1,1 1-2,-8 1-2,-1 1 1,5-2-2,-1-1-1,1-6-5,8-1-1,-4-3-5,3-2-1,1 1-6,4-6-4,0-5-4,-4-1-8,8-4-5,0 1-5,12 4-7</inkml:trace>
  <inkml:trace contextRef="#ctx0" brushRef="#br0" timeOffset="137399.8588">12139 10179 446,'4'-3'44,"4"0"-10,4 1-8,5-7-7,-5 2-5,0 4-2,5-6-5,-1 2-1,-4 1-4,1-2 1,-1-5 0,0 4 0,-4-1 0,0-1-1,-3 1 0,3-5 1,-4 3 0,-4 0-1,0-1-1,0 2 0,0-2 0,0-6 0,0 5-2,0 4-2,-4-2 2,-4 5-1,-5 2 0,1-1 0,4 3 1,-4 3 0,-5 0 0,5 9 1,0-5 0,-1 7 0,1 5 0,0 1 2,8 2-1,-5-3 3,1 8 1,0 0 1,4 1-1,0 2-1,4-3 0,-4 2 0,4-3 0,0 3 1,0-6-2,4-2-1,-4 1 1,4-3-2,8-2 0,1 5 0,3-4-2,-4-3-1,5 1-4,-1-3-2,0-4-2,-3-4-2,7 1-3,-8 0-3,5-3-3,-5 0-4,0 0-7,-4-3-5,1-2-4,-1-5 3,4 1 2,13-18-15</inkml:trace>
  <inkml:trace contextRef="#ctx0" brushRef="#br0" timeOffset="137724.8774">12503 9519 349,'0'0'32,"0"0"-4,0 0 2,0 0-4,8 0-2,0 4-2,1 7-5,-1-2-1,4 4-1,4-3-3,-3 1 1,-1 5 0,4-7-2,-3 5 0,-1-1-4,0-3 0,5 1-2,-5 5 0,0-4-3,9 0 0,-5-3 1,-4 1-2,1-1-3,-1 4-3,-4-8-5,-4-2 0,0 0-3,4 3-2,-8 1-5,5-4-2,-1 0-4,0 0-5,-4-3-7,0 0-3,0 0-4</inkml:trace>
  <inkml:trace contextRef="#ctx0" brushRef="#br0" timeOffset="138005.8935">12716 9446 320,'-4'3'40,"4"1"-5,-4 7-4,-9 2-4,5 1-1,0 2-5,0 3-2,0 1-2,-5 0-3,5 0-1,-4 4 0,4-2-1,0-4-2,3 7-2,-3-1-3,0-5-2,0 2 1,4 1-2,-4-4-3,4 1-3,4-5-3,-5 2-2,1-3-7,4-5-5,0-2-4,0 3-4,0-2-6,4 2-3,1 1-2,11 1-8</inkml:trace>
  <inkml:trace contextRef="#ctx0" brushRef="#br0" timeOffset="138260.9081">13174 9920 387,'5'-3'50,"3"0"-10,-4 0-11,8-4-7,-4 4-6,5-3-4,-1 1-4,0 2-3,5-1-3,-5-2-4,-4 6-1,8-3-2,-3 3 0,-1-3-2,-4 0-4,0-1-1,9 4-6,-9-3-4,4 0-1,0 3-6,-3 0-4,-1-3-6,20 3-7</inkml:trace>
  <inkml:trace contextRef="#ctx0" brushRef="#br0" timeOffset="139780.995">15009 9457 297,'0'0'42,"0"0"1,0 0-3,0 7-5,0 9-5,0-2-4,0 2-4,-9 3-5,9-2-5,-8 4-3,4 5-2,-4-6-2,8 2-1,0 2-3,0 2-4,0-2-4,0 1-6,4-1-3,-4-3-9,8-6-5,-8 1-7,0 2-3,0-5-3,-8 41-10</inkml:trace>
  <inkml:trace contextRef="#ctx0" brushRef="#br0" timeOffset="140048.0103">14763 9748 417,'4'0'42,"-4"0"-5,4 0-7,4 0-6,5-3-6,3 0-3,4 3-4,1 0-3,-1-3-2,5-2-2,0 2-1,-5-3 1,9-1-3,-5 1-2,-3 3-4,-1-4-3,-3 4-2,-1 0-6,4-3 1,1 2-6,-1 0-12,1 4-10,-9 0-5,37 0-9</inkml:trace>
  <inkml:trace contextRef="#ctx0" brushRef="#br0" timeOffset="140469.0344">15995 9446 362,'4'-6'36,"-4"0"-7,0 2-8,0-2-3,0 3-6,0-3 0,0 2 0,-8 0-2,4-6 2,-8 0-2,4 7 2,-5-3-2,5 0-1,-8 4 1,8-4-4,-5-1 1,1 4-1,4 0-3,-4 0 0,-1 0 0,-3 3 0,-1 3-1,-3 0 1,4 6-1,-5 3-2,-3 3 2,3 1 2,1 2 3,3 7 2,1 2 2,4 4-1,-5 2 2,9 0 0,0 7 1,4-2-2,4 4 0,8-1 0,4 0-3,5 2-3,-1-6 1,9 1-2,-1-8 0,5-3-2,-5-6-1,9-5 0,-4-7 1,4-6-1,-1-3-1,-7 0 1,3 0-3,-3-3-4,0 0-5,-9-7-4,-4 1-6,-8 3-3,0 4-8,-4-4-15,0 6-15,-20-4-14</inkml:trace>
  <inkml:trace contextRef="#ctx0" brushRef="#br0" timeOffset="145417.3174">13658 9944 137,'4'0'14,"-4"0"0,4 0 0,0 0-1,0 0 3,0 0-4,0 3 0,0 0 0,4-3 4,1 0-2,-1 0 2,0 0 2,-4 0-4,4-3 3,0 3-1,1-3 2,-1 3-1,-4 0 4,4-3 3,0 3 0,-4-3-1,0 3-2,1 0-3,3-4-3,-4 4-1,0-3-4,0-8 0,0 8-2,4-7-2,-4 1-1,5 4-2,-5-5 0,4 1 0,-4 3-3,0-4 1,0 1 0,-4-3 0,0 3 0,4-4-1,-4 2-1,0 5 0,0-4-1,-4 1-1,4-1-2,-4 2 4,-4-1-1,0 2 1,4 1-1,-9 3 1,5 1 1,0 2-1,-4 0 1,3 0 0,1 2 0,0 4 1,0 7 0,0-1 4,-5 3 0,1 1-1,4 1 1,0 2 0,4 2 1,-5 4 1,1-4-2,8 4 1,-8-1 0,8 3 1,0-1-3,0-6 0,4 7-1,0-1 1,4-2-2,5-5-1,-5-5 0,4-1 1,1-4-2,-1-2 2,0-1-3,0-3-3,5-3-3,-1 0-2,1-6-3,-1 0-4,0-10-2,1 0-7,-1 1-12,-4-4-7,5 5-8,-5-2-7</inkml:trace>
  <inkml:trace contextRef="#ctx0" brushRef="#br0" timeOffset="145810.3399">14014 9271 302,'0'0'45,"4"0"-2,-4 0 1,0 0-7,4 4-6,4-4-5,4 6-3,1-3-5,-5 2 1,4 4-4,5-5-2,-1 2 0,-4 0-3,5 4 0,-5-2-3,4 1-3,-4 4 1,5-3-2,-5 4-1,0 2 0,1-3-2,-1 1 1,4-1-1,-7 2-3,3 0-3,-4-2-2,0-4-3,0-1-1,1 2-3,-5-4-2,0 0-3,0 4-1,-4-5-3,4 1-4,0-6-7,-4 0-2,0 0-3,4 0-2</inkml:trace>
  <inkml:trace contextRef="#ctx0" brushRef="#br0" timeOffset="146056.354">14304 9225 269,'0'0'43,"-4"0"-4,0 4 1,-4-1-2,0 3-6,0 5-7,-1 5-1,-3 0-5,0-2-1,0 9-4,-5-6 1,5 5-3,0-1-3,-5 1-2,5-4-3,-4 4 0,3-5-3,1-1-7,0 0-4,4-5-8,-1-1-7,5-1-11,0-2-14,0 4-17</inkml:trace>
  <inkml:trace contextRef="#ctx0" brushRef="#br0" timeOffset="162427.2903">9531 12314 283,'0'0'46,"0"0"-5,0 0-6,0 0-4,0 0-2,0 0-7,0 0-1,0 0-4,4 3-5,0-3-1,-4 7-1,0 1-2,12 4 2,-4-2-3,1-4 0,-1 5-1,4 5 0,-4-3-3,5-2 0,-5 2-1,4 3-1,0 1 0,-3 2 0,3 2 0,0 1 0,0-1 0,1 1-2,-1-1 1,0-2 0,1-2-2,-1-1-2,0-1-1,0-3-2,-3 1-2,7 0-1,-8-5-3,0 1-1,0 1-6,1-4-1,-5-3-7,4 1-4,-4-3-3,0-1-4,4 0 0,5 13-7</inkml:trace>
  <inkml:trace contextRef="#ctx0" brushRef="#br0" timeOffset="162775.3102">10002 12241 340,'0'2'43,"0"2"-4,-4 4-3,-1 11-9,-3-1-2,-4 4-5,4-1-3,-5 8-4,5-2 0,0 3-3,-4 3 1,0 4-3,-1-2 1,-3 4-1,4 1-1,-5 1-1,1 2-1,-5 0 0,5 0-1,-4 0-3,7-6 1,-3 2-1,4 1 0,-1-2-4,1-1-3,0-4-6,4-6-2,-1-8-2,-3 2-8,8-5-9,0-8-7,0-5-13,-4 3-10</inkml:trace>
  <inkml:trace contextRef="#ctx0" brushRef="#br0" timeOffset="166042.4971">10612 12033 281,'0'0'42,"0"0"-3,0 0-3,0 0-4,4 0-4,-4-3-6,4 3-3,4 0-1,-4-4-5,0 4 0,0-3-3,4 0-1,5 0-2,-5 3 0,4-3-3,-4 0-1,5 1 0,-1-4-1,0 2-2,5 1-5,-5 0-1,0 3-5,-4 0-3,1 0-5,-1-3-5,4 3-6,-8 0-4,4 0-4,1 0-6,11 6-5</inkml:trace>
  <inkml:trace contextRef="#ctx0" brushRef="#br0" timeOffset="166311.5125">10685 12189 318,'-4'0'42,"4"0"-4,0 0 0,4 0-4,-4 3-5,9-3-5,-1 3-7,-4-3-3,4 3-2,4 4-3,1-7-2,-5 1-2,4-1-2,0-1 2,1 1-3,-1-4-2,0 1-3,5 0-5,-5-3-2,-4 2-8,0-2-4,-4 3-6,4-2-8,1-1-6,3-1-6</inkml:trace>
  <inkml:trace contextRef="#ctx0" brushRef="#br0" timeOffset="166927.5477">11533 11923 316,'0'-6'44,"-4"6"-3,4 0-3,0 0-4,0 0-5,0 0-6,0-3-3,4 3-2,4 3 1,4-3-4,5 0-2,-1 9 1,-4-1-3,5 2 1,-1 3-3,0 1 1,5 2-4,-5 0 0,5 4-2,-1 4 0,-3 2-1,-1-3-1,0 6-1,5-2 0,-5 3 0,1-3 0,-5 2-1,4-2 1,-4-5 0,1 5-1,3-6 1,1 1-2,-5-8 1,-4 6-3,8-5-3,-12-7-3,9-1-2,-5 2-2,0-2-3,-4-1-1,0-3-4,0 0-4,-4-3-4,0 0-7,0 0-3,4 0-4,-4-3 0,-8-19-9</inkml:trace>
  <inkml:trace contextRef="#ctx0" brushRef="#br0" timeOffset="167255.5665">11901 11871 298,'0'-3'41,"0"-4"-5,0 7-3,0-3-4,0 3-5,0-3-4,0 3-3,0 0-4,0 0 1,0 0-3,-4 3-1,4 0-1,-4 13 1,-4-2 1,0 2-2,-1 3 0,1 5-1,-4-3 1,0 7 0,-1-4-2,1 3 0,0 2-4,0 4-1,-1 1 2,1-4-2,-4 13-1,-5-3-4,9-1-3,-4 1-2,-1-7-2,5-1-3,4-2-2,0-6-3,-1-1-6,1-9-6,4-5-4,4-2-4,0-7-1,0-7-3,16-36-6</inkml:trace>
  <inkml:trace contextRef="#ctx0" brushRef="#br0" timeOffset="167863.6013">12241 11302 314,'0'-4'32,"0"-2"-5,0 4-8,0-1-2,0 3-4,0 0-2,-4 0-5,0-3 0,0 3 0,4 0-1,-8 0 3,-1 3 1,1 5 0,-4-1 5,4-4 0,0 3 0,3 4-3,-3-10-1,-4 6-2,8-1 0,-8 1 0,3-3-2,-3 7-1,4-1-2,-4-5 0,3 7 1,5-2-2,0-2 2,-4-1-4,4 0 2,0-6-1,0 7 1,0 1-2,4-5 0,0 0 1,0-3-1,0 0 0,0 0 0,0 3 0,0 0 0,0-3 0,0 4 0,0-1 0,0-3 0,0 3 0,0 3 2,4-3-1,0-1 0,0 8 1,-4-4-2,12 3-1,-8-2 2,5-2-1,-5 4 1,4 1-2,-4-4 2,4 0 0,-4-2 1,4-1-1,-8 0 1,9 5 1,-1-2-1,-4 1 1,0-1 1,0 3 0,0-1 1,-4 2 1,0-1-3,0 6-1,0-6 2,0 4-2,0 0 0,-4-5-1,0 1 0,0 1 0,4-1 0,-8 1-1,-1-5 0,5 1 0,-4 0 0,-4 1 0,4-1 0,-5-3 0,5 0 0,-4 1-2,4-1-2,-4-2-2,3-1-3,-3 0-1,8 0-3,0 0-1,4 0-7,-4 0-8,0-1-10,4-2-4,0 3-4,0-4-5</inkml:trace>
  <inkml:trace contextRef="#ctx0" brushRef="#br0" timeOffset="168337.6284">12421 12093 397,'0'0'49,"0"0"-12,4 0-7,4 0-7,1 0-6,3 0-5,0 0-2,0-3-4,1-5-1,-1 2-1,0-7 0,1-3-2,3 5 0,-12-5-1,4 2 0,0 1 1,-8-3-2,5 3 1,-5 2 0,0-1-2,-5-1 0,5 2 1,-8 1 1,0 1 0,4 1-2,-8 5 2,-1 3 1,5 0 0,0 0 1,-4 0-1,4 3 4,-5 5-1,1 8 0,4-2 0,0 2 1,-1 3 1,5 2-2,-4 1-1,4 2 0,0 0-1,0 7 0,4-7-1,0 6-1,0-1 0,0-2 0,0 0 0,0-2-3,4-1-1,4-6-2,4-2-1,-3-4-1,-1 0-2,4 0 0,0-5-3,-3-4-5,3-3-5,0-3-4,0-1-3,5 1-10,-5-13-3,4-1-6,34-29-7</inkml:trace>
  <inkml:trace contextRef="#ctx0" brushRef="#br0" timeOffset="168662.647">12720 11491 318,'0'-5'54,"0"2"-10,0 0-6,0-1-9,4 4-4,-4-3-4,8 3-1,-4 0-3,9 7-2,-1-1 0,0-4-4,1 10 1,-1 4 0,4-2-1,5 6-3,3-5-1,-3 3 0,-1 1-2,1-1-2,3 1 0,-3-2-1,-5-1 0,0 1-2,1-1-1,-5 0-3,4-1-1,-3-6-3,-1 1 0,-4-4-2,4-3-2,-3-3-1,-1 2-3,-4-2-2,0 0-6,0 0-6,-4 0-6,0-5-6,4-8-2,-4 1-3</inkml:trace>
  <inkml:trace contextRef="#ctx0" brushRef="#br0" timeOffset="168904.6608">13007 11351 329,'0'0'39,"0"0"-2,0 0-4,0 0-1,-4 3-4,4 0-4,-9 8-5,5 2-2,-4 0 0,0 7-3,-4 3-2,3-3-2,-3 6-2,-4 4-1,3 0-2,-3 0-3,4 2-1,-5-2-6,5-3-4,-4 0-5,3-1-7,-3-5-6,0 1-6,8-5-8,-5-1-5,-19 24-12</inkml:trace>
  <inkml:trace contextRef="#ctx0" brushRef="#br0" timeOffset="169504.6951">13572 11960 428,'0'0'47,"4"0"-10,-4 0-8,0-3-8,4 3-5,4-4-4,4 4-3,1 0-2,-1 0-2,0 0-1,4 0-3,1-3-2,-1 3-1,1-3-3,-5-3-2,4 2-4,-3-2-5,-5 6-7,4-8-6,0 5-6,-4 0-2,1 0-6,19 6-8</inkml:trace>
  <inkml:trace contextRef="#ctx0" brushRef="#br0" timeOffset="169864.7157">14112 11755 388,'0'-4'45,"4"1"-7,0 3-6,-4 0-5,8 0-4,5 7-2,-5-1-5,4 8-3,0 2-4,5 2-1,-5 1-2,9 0-1,-1 2-1,0 1 1,1-2-2,-1 1 1,1 1 0,-1-1-2,1-2 0,-1-1-2,-3-3 1,-1 1 0,-4-1 0,5 1-2,-5-4-1,0-4-3,-4 2-2,1-1-2,-1-5-1,0-1-4,-8 0-2,4 3-8,0-6-7,0 0-8,-4 0-6,0-3-2,-4-22-10</inkml:trace>
  <inkml:trace contextRef="#ctx0" brushRef="#br0" timeOffset="170130.7309">14440 11699 347,'0'0'50,"-9"6"-2,5 10-11,-12-1-6,4 7-5,-1-2-7,-7 6-3,-1-2-6,5 6 1,0 2-4,-5-5-3,1 3-2,-1 0 2,5 2-2,-1-5-1,1-3 2,4 1-5,-5-1-2,9-3-3,0 1-2,0-6-4,0-2-5,8-1-6,0-3-5,0-3-4,0-7-4,4 0-5,24-14-8</inkml:trace>
  <inkml:trace contextRef="#ctx0" brushRef="#br0" timeOffset="170531.7539">14644 11122 381,'0'0'35,"0"0"-4,0 2-5,0 2-4,0 1-6,0 8-4,-4 3-4,0-2-2,0 2-2,0-3-1,0-2 3,4-2 0,-4 1-2,4 1 3,0-2 0,0-2-2,0-1 1,0 1 1,4-7 2,-4 6-4,0-6-1,4 3 0,-4 0 1,8 0-2,0-1-1,-4-2 1,4 0-1,1 0 1,-5 0-3,4 0 2,-4 0-2,8 0 0,-3 0 0,-1-2 2,0-1-2,-4 0-3,12 3-1,-3-6-2,-5-1-1,4 4 0,0 0-2,1 0-2,-5-4 0,4 1-2,-8 3-3,0 0-5,5 1-2,-9-1-5,4 3-1,0 0-1,0-3-2,-4 0-4,0-4-6</inkml:trace>
  <inkml:trace contextRef="#ctx0" brushRef="#br0" timeOffset="170835.7713">14833 11042 232,'0'0'34,"0"0"1,0 0 1,0 0 1,0 4-4,0-3-1,0 15-1,4 0-5,-4-2-3,0 2-4,0-1-2,0 4-2,0-4-1,0 3-2,0 4-2,0-1-4,0 1 1,0 5-2,-4-5-2,4 5-2,0-3-4,0 3-3,-9-4-3,9 0-3,-4 0-4,0 1-4,4-9-6,-4-3-5,4 3-9,0-5-5,0-4 0,0 18-7</inkml:trace>
  <inkml:trace contextRef="#ctx0" brushRef="#br0" timeOffset="171333.7998">15148 11837 375,'4'0'42,"0"3"-5,0-3-6,4 0-5,0 0-8,1 0-1,-5 0-7,8 0-3,-4-3 1,4 0-3,1-10-1,-5 1-1,8 1-3,-3-5 2,-1 0 0,-4 1-1,-4 0 0,8-3 0,-7 2-2,-1-3 2,-4 5-2,0-5 2,0 1-1,0 6 0,0-3 0,0 2 0,-4 7 0,-9 0 0,5-1 0,0 4 1,0 2 2,-1 1 0,1 0 2,-4 4-3,0 3 2,-1 9 0,5 0-1,0-2 1,0 5 1,0 2 0,0 1 0,-5 2-2,5 0 0,4 4 0,-4-1 1,4 0 0,-5 2-3,9-2 0,-8 0 1,8 0-1,0-2 0,0-1 0,8-5-2,1-1 2,-1-2-2,8-4 2,-8-4-2,5-4 0,7-1-5,-8-3-4,9-3-1,-1 3-2,1-7-2,3-7-8,-7 1-5,3-1-8,1-2-5,-9 0-4,29-21-9</inkml:trace>
  <inkml:trace contextRef="#ctx0" brushRef="#br0" timeOffset="171661.8185">15590 11093 382,'4'0'37,"-4"0"-1,8 0-4,-4 3-4,4 4-3,5 6-9,-1-1-1,-4 3-4,9 0-3,-5 0 1,4 4-4,1-3 0,-1 1 0,0 1 2,1 1-3,-5-3 0,4-4-2,1-4 0,-5 2-1,9 6 0,-5-8-1,-4 1-4,-4-2-3,5-1-4,-5-3 0,0 7-4,0-9-3,0 3-4,1-1-6,-5-3-8,-4 0-1,0 0-4,-4 0-12</inkml:trace>
  <inkml:trace contextRef="#ctx0" brushRef="#br0" timeOffset="171917.8332">15831 11020 286,'0'0'46,"-4"0"1,0 7-3,-8 5-4,4 3-10,0 0-4,-1 5-5,1-3-2,-4 7-4,0 1-3,-1 2-3,1 0-2,-4 5-3,3-5-2,-7 3-3,8 1-9,-1-3-4,1-1-6,0-6-7,4-5-10,-1 0-12,-3 27-13</inkml:trace>
  <inkml:trace contextRef="#ctx0" brushRef="#br0" timeOffset="172473.865">16847 11162 376,'0'0'41,"0"3"-2,0-3-5,0 6-7,0-4-5,0 7-5,0 10-2,0 2-2,0 0-2,0 7-4,-4-1-1,4 4-1,-4 4-2,-1-5 0,5 6-4,-4 4-6,4-7-1,0 1-5,-4-1-2,4-1-7,-4-8-4,4-2-6,-4-4-8,0-2-4,-4 30-9</inkml:trace>
  <inkml:trace contextRef="#ctx0" brushRef="#br0" timeOffset="172719.879">16642 11430 400,'0'0'52,"-4"-6"-9,4 6-8,0 0-8,0 0-6,0 0-5,0 0-5,8 0-2,4 0-1,5 0-3,3 0-2,-3 0 0,7 0-5,-3 0-3,3 0-3,-3 0-4,-1 0 1,1 0-1,-1 0 2,1 0 0,-1-3-2,1 3-5,-1-3-3,1 3-3,-1-7-6,-4 1-5,5 4-7,40-4-7</inkml:trace>
  <inkml:trace contextRef="#ctx0" brushRef="#br0" timeOffset="173091.9003">17698 11165 270,'4'-7'42,"-4"-2"-8,5-4 0,-1 1-7,0 0-8,-4 0-5,-4 1-3,0-2-1,4 0-5,-9 4 0,-3-3 1,4 3 6,-4-1 1,-1 1 2,-3 4-1,0 2 1,-1 0-2,-3 3 0,-1 0-2,5 6 2,-9 5 0,9 8 0,-5 2-1,1 4-1,0 2-1,3 7 0,1 2-2,-1 7-1,5 3 0,4 4-1,-4 4-2,3 1-1,9-2-2,9-6 2,-5 3-1,12-10 0,9-7 0,-1-4-2,9-12 1,0-1-1,8-10 2,-4-6-1,-1-3 0,1-3 0,0-4-3,-8-4-4,3-2-5,-7 0-6,-9 2-3,-3-2-6,-5 3-5,-8 5-12,0-1-14,-33 9-14</inkml:trace>
  <inkml:trace contextRef="#ctx0" brushRef="#br0" timeOffset="184622.5598">18149 11219 277,'0'0'31,"0"0"-2,0 0-2,4 0 0,-4 0-3,0 0-4,0 0-2,0 0-1,0 6 0,8-6 2,0 3-3,0-3-1,1 0-1,-1 0-4,-4 0 0,4 0-2,0 4-1,0-4 3,1 0-4,-1 3 0,0 3 2,0 2 0,4 2-2,1-1-1,-1 4 0,0-4-1,1 6-1,-1-3-1,4 3 0,1 1-1,-5 3 0,4-5 0,-4 2-1,1 1 0,-5 3 0,4-5 2,-4 0-2,-3-6 0,3-2-3,0-1-2,0-1 0,-4 7-1,4-2-1,-4 3-4,5-9 0,-9 1-1,4-3-3,4 4-3,-8 1 0,4-1-2,-4 0-1,4 1-3,0 1 2,0-2-1,-4 0-2,4 1 1,-4-7-4,5 3 2,-5-3 0,0 0-9</inkml:trace>
  <inkml:trace contextRef="#ctx0" brushRef="#br0" timeOffset="185014.5823">18456 11186 232,'0'0'31,"0"-4"-3,0 1 1,0 0-3,0 0-3,0 1-4,0-1 0,0 3-5,0 0-2,0 0-1,0 0-1,0 0 5,0 0 0,0 3 3,0-1-3,-4 11-2,4-1 0,-4 3-3,-5 0-1,-3 0 0,8 1-1,-8 0-1,3 4 1,-3-1-3,4 2-1,-8 1 0,7 2-3,1 0 2,-8 8-1,4-5-2,-1 0 0,5-2 1,-4 2-4,0 0-4,3-1-3,1-9-5,0-1-3,4 0-6,0-8-8,0-2-5,4-6-8,0 0-4</inkml:trace>
  <inkml:trace contextRef="#ctx0" brushRef="#br0" timeOffset="185661.6193">18619 10605 203,'0'0'29,"0"-6"-3,0 3-5,0 3-2,0 0 0,0 0-1,0 0-3,0 0-3,0 0 1,0-3-1,0 3-2,0 0 3,0 0-3,5 0 0,-5 0 2,0 3-4,4-3 0,0 0 2,-4 3 0,0 3 1,8 2 0,-8 5 0,0 0-1,0-2-3,0 5-1,0 3 0,0-5 1,0 5-3,0-5 0,-4 2-3,4 0 1,-4-5 0,4 2-2,0 0 2,0-2-1,0-5 1,0 1-2,0-4 0,0 0 0,0 3 1,0-6 0,0 4-3,0-4 3,0 0 0,8 0 0,-4-4 1,8 1-1,-3 0-1,-1 0 1,4 0 0,-4-7-1,4 4 0,-3 1 0,3-1-1,-4 2 2,0-2-1,0 3-1,1 0 2,-1 0-1,-4-1-1,8-2 0,-4 4 2,1 2-3,-1-3-2,-4 0-1,4 3-2,0-6-3,0 2-3,1 1-1,-5-3-6,0 6-3,0-6-2,0 2-4,0 3-1,0-6-3,-4 4 1,12-9-9</inkml:trace>
  <inkml:trace contextRef="#ctx0" brushRef="#br0" timeOffset="185989.638">18812 10543 171,'0'0'23,"0"0"3,0 0-2,8-6-1,-8 3-4,0 3-1,0 0 1,0 0 4,0 0-3,4 3 2,0 6 0,-4 4 0,0 0-2,0 1 1,0 2-3,0 2-4,-4 4-2,0 2-3,4 3-2,0 1-2,-8-1 0,8 4-2,-4-1-2,0-2 0,0-1-1,4-1-4,-4-2-4,4-4-6,-5-1-7,5-4-8,-4 1-7,4-4-13</inkml:trace>
  <inkml:trace contextRef="#ctx0" brushRef="#br0" timeOffset="235921.494">15516 13335 201,'0'0'22,"4"0"4,-4 0-2,0 0 1,0 0-5,0 0-1,0 0-5,0 0 1,4 0-1,-4 0-4,0 0 1,0 0-2,0 0 1,0 0-1,0 0 0,0 0-2,0 3 0,0 0 5,0 4-4,-4 5 3,-4-1 1,0 2-3,4-3-1,-8 2 0,3 3 0,1 1-1,0-4 1,0 3-2,0 4-2,-1-2 3,-3 2 1,4 2 0,0 4-1,0 2-1,-1 0 1,-3 10 2,8 0-1,0 5 2,-4 5-3,4 2 1,0 0 2,-5 0-2,9 5 1,0-1-1,0-1 0,0-1 2,0-1-3,9-1-1,-5 0 0,8-3-1,-4-1-2,4-6 1,1 8-2,-1-5 1,-4-2 0,4 0-1,1-3-1,3-4 0,-4-3-1,5-1 0,-1-5-3,-4-2-4,5-5-2,-9-1-5,4-3-3,-4-5-2,-3 1-6,3 1-5,-4-7-8,0 0-10,0-3-14</inkml:trace>
  <inkml:trace contextRef="#ctx0" brushRef="#br0" timeOffset="236778.543">16147 13917 199,'0'0'29,"4"-3"1,-4-1 1,4 4 0,0-3-1,0 0-3,0-3 0,-4 2-4,0 1-1,4 0 0,0-2-1,-4-1-4,0 0-3,0-4-3,0 1-4,0-3 2,0 0-3,0-1-1,-4-1-1,0-2-1,0 0 1,-4 5-1,0-5-2,4 6 3,-5-1-1,1 2 1,0-1-2,0-3-1,0 9 1,-1-3 2,-3 1-3,0 0 1,4 2-1,-9-2 0,5 3 0,0 1 0,0 2-1,-5 0 0,9 0 0,-4 5 0,-1-2 0,1 7 1,-4 2 0,3 3 0,5-3 0,0 4-1,0-1 0,0 4-1,0 1 2,-5 9-1,9-2 2,-4 6 1,0 4 0,4 3 1,0-1 0,-1 4 0,-3-3 0,8 0 0,0 0-1,0-4-1,0-2 1,0-3-1,4-4 0,0 0-2,9-8 1,3-1 0,-4-5 0,1-4 1,7-2 0,1-7 1,-1 0 0,-4-7 1,5-2 0,-1-9 0,5-4 0,0-2 0,-5-5-1,0-1 1,-7 0 0,3-3 0,-4-2-1,1-2 0,-5 1 2,-4-1 0,-4 0-1,0 1-2,0 6 0,0-1 0,-4 0-1,-4 10 1,-5-1-2,5 7 0,0-4-1,4 5-3,0 1-4,0 7-5,0 3-4,4 0-5,0 3-3,0 0-5,0 0-4,0 3-8,0 6-8,4 1-5</inkml:trace>
  <inkml:trace contextRef="#ctx0" brushRef="#br0" timeOffset="237058.559">16458 14394 404,'0'3'52,"0"3"-6,0-1-9,0 4-5,4 4-7,-4 3-5,0 2-5,-4 1-3,4 1-5,-8 7-1,4 5-3,-5-8-2,1 5-4,0-2-3,0-4-5,0-2-1,-5-2-7,1-3-7,0-2-12,-1-7-9,5-4-12</inkml:trace>
  <inkml:trace contextRef="#ctx0" brushRef="#br0" timeOffset="238421.637">17166 13871 246,'0'-4'33,"0"4"0,0 0 1,4 0 0,-4 4-4,0 8-4,0-1-7,0 2-2,0 0 0,0-2-2,0-1-5,0-4 2,0 0-4,0 1 1,0 5 0,0-4-1,-4 5-1,4 0 0,0-2-3,-8 2 0,-4-1-1,-1 3 2,-3-3 0,4 1-2,-1-2 0,-3 2-2,0 0-1,-5-5 1,1 1 1,3-3-1,1 1 0,-4-1 0,-1 1-1,1-4 0,-1 0 0,1-2 0,-1-1 0,1 0 0,-1-1-1,5-2 2,-1 0-1,1-1 0,4-8-1,0-1-1,-1 2-1,-3-2 0,12 0 0,-4 2-1,8-2 1,-9-2-1,9 0 1,0-1 0,0 0 0,4 2 1,1-2 1,7 2 0,-4-2 0,0 3-1,5-1 2,-1 1 0,0 1 0,4 0 0,-3 3 0,3 3 0,0-4-1,1-3 0,3 12 3,-3-2-1,3 3 3,5 0-1,-1 0 2,-3 3-1,3-3 0,1 5 0,4 7 0,-1-2 0,1 2 1,4 0-1,3 4 0,1-1 2,0 0-3,0-3 0,0 4-1,-4-1-1,-1-3 1,1 3 0,-4 1-2,-5-2 2,1 2 0,-5 0-1,1 0 3,-5-2-2,1 5 0,-5-2 0,0-4-1,0 0 0,1-2 0,-5-1-1,4-4 0,-4 0 0,1 1 1,-1-6-1,0 2 0,0 1 1,-4-1-1,0-3 1,0 0 0,1 0-1,3-3 0,-8-1 0,4 1 0,-4-3 0,8-2-1,-8-5 2,8 0-2,-4 2 2,0-1-2,0 2 0,1-1 1,-5-5-2,4 3 2,-4-1 0,4-2-1,-4 0 0,-4 2-1,0-2 1,-5 2 1,1-2 0,0 0-1,0 2 1,-4 1 0,-1-5 0,-3 3 1,4 2-2,-5 0 2,1 2-2,-5 1 1,-3 1 1,3 3 0,-3 1-1,-1-2 0,5 7 1,-5 0 0,5 0 1,-5 0-1,5 0-1,-1 4 0,1 0 0,-1 6 0,5 3 0,-5 2 0,1 3-2,4-2-5,-1 1-6,1 2-5,4-1-3,-9 1-7,9-2-9,-1-1-11,5 0-8</inkml:trace>
  <inkml:trace contextRef="#ctx0" brushRef="#br0" timeOffset="239258.6848">18050 13287 183,'0'0'32,"0"0"4,0 2 2,0 1 2,0 6 1,5 4-1,-1-2-5,4-1-5,4 6-3,-8 3-2,8-2-5,-3 4-1,3 4-2,4-1-1,-3 3-4,3 5 0,-4-2-2,5 4 0,-5-1-1,4 7-1,-8 3 0,5 0 1,3-4-1,-12 4 1,4 3-1,1-3 1,-9 0-4,4-3-1,-4-3 1,0 2-1,-4-5 0,-1 2-2,-3-2-1,0 1 2,-8-5-3,3 3 0,1-3-1,-4 2-5,-1-2-4,-3 1-4,-1-1-6,-3-3-5,8 1-5,-5-7-11,1 5-11,-1-9-1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1T02:27:16.25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246 4367 293,'0'0'41,"0"0"-6,0 0 0,0 0-2,0 0-4,0 0-6,0-3-6,4-7-2,-4-6-3,0 8-4,0-4 0,0-1-1,0-1-3,0-2-1,-4 0 1,0 2-2,-4-2 0,0 1-1,0 3 1,0-4-2,-1 5 1,1 1 0,-4 4-1,0 3 0,-1-1 0,-3 4-1,0 4 1,-1 2 0,-3 4-2,3 4 2,1 5 0,0 2-1,-1 1 1,1 2 0,8-2-1,-1 5 3,1-3-1,4 4-1,0-4 1,4-1 0,0-3-2,0-4 1,0-5 1,4-1 1,8-1 3,1-9-2,7 0 2,-3-12 0,-1-1 0,9-11 0,-5-6-1,5-4 0,-5-5 0,0-1-3,5-3 0,-4-3 2,7-7-2,-7-4 0,3-2 1,-3-4 0,-1-2-2,-3-5 2,-1 6-1,0 2 0,-8 2 0,5-2-1,-9 1-1,0 2 2,-4 9-1,0 10 1,0 8 0,-4 8-1,0 8-2,-4 8 3,3 5-1,-7 8 0,0 11 0,0 8 3,-1 17 1,1 0-3,0 2 2,-5 3-2,9 4 0,-4-1 0,8 0 0,-4 8 0,-1 4-1,5 1 0,4 1 0,0 3 0,0-9 0,0-2 0,4-2 0,-4-7 0,9-9 0,-1-7-1,0-3 0,0-5 1,0-8-2,5-1 2,-5-3-1,4-10 0,0 0 2,1-4-2,-1-2 1,4-13 0,1 2 1,-9-3-2,4 3 1,1 1 0,-5 2 0,0 1 0,0 4 0,0 2 0,0 4 0,1 0 0,-5 3 0,4 0 0,0 0 0,-4 0 0,4 3 1,-4 0 0,5 4-1,-1-1 0,0 0 0,-4-3 1,4 1 3,-4-1-1,5-3 0,-1 0 0,0-3 0,0-1 0,0-2-2,5-3 0,-5-4 0,0 5 0,4-5-2,1 4 2,-1-4 0,0 2-1,-4-2-1,1 0 2,-1 5-1,0 2-1,-4 0 0,0-1 1,-4 4 0,0 0 0,4 3 1,-4 0 0,0 0-1,0 3 0,0 0 0,0 7 1,0 11 0,0 1-1,0 2 0,0 1 1,0 2-2,0 0 1,-4 2 0,0-2 1,0-7 0,0 4-2,0 2 2,-4-4-2,8-8 0,-9 2 1,1-8 1,0 2 0,0-1-2,-9-2 0,1-7 1,8 0-2,0 0 3,-5 0 0,-3-4-1,4-2 0,-1 3 1,1-10-3,8 8 3,-4-7-1,4 2 1,0-1 0,4 1-1,8 1 0,4 3 2,5-10 2,-1 8 0,13-5-1,-1 3-1,5-1 1,4-1-3,4-4 2,4 3-3,-8 2 2,4 1-3,-13 1-4,5 1-2,-8-2-3,-1 4-2,-12 3 0,5 0-3,-5-1-3,-4 4-3,-4 0-5,-4 0-6,0 0-9,0 4-5,-53 23-10</inkml:trace>
  <inkml:trace contextRef="#ctx0" brushRef="#br0" timeOffset="337.0193">6653 4761 337,'-4'0'26,"4"0"-1,0 0 2,0 3 5,4 4-1,4-7-2,8 0-4,9 0-3,8-3 0,3-13-2,5 5-3,9-8-1,3 3-2,8 1-3,1-4-3,3 5-1,5-2-1,-1-3-2,-3 5-1,-1-5-1,-3 1 2,-1 2-3,5 4 0,-1-3 0,-3 2-1,-5 1 0,0 7 0,-4-1 0,-4-1 0,1-2-3,-9-1-2,-5 4-4,-3 4-2,-4-1-2,-1 0-1,-7 3-1,4-6-3,-13 6-4,0 0-5,0-4-2,-8 4-6,-4 0-3,0 0-1,0 7-8</inkml:trace>
  <inkml:trace contextRef="#ctx0" brushRef="#br0" timeOffset="1172.0671">6968 5342 295,'0'0'25,"-8"0"-3,8-5 2,0 5-1,0-3 1,8-13-2,-8 3-3,4-8-2,4 2-2,0 8 1,-3-5-6,-1 4-1,0 4-3,-4-2-2,0 4 0,0-1 0,0-2-2,-4 1 1,0 1-1,-5-2-2,5 3 0,-4 2 1,-4 4-1,4 0 1,-5 4-2,1-1 1,0 6 1,-5 1 0,5 4-1,0-1-1,-5 8 2,5-2-2,-4 1 0,-1 6 2,1 4-2,4 0 2,-1 3-2,1 4 1,4-2 1,0-2 0,4-6-1,0-1-1,4-2 0,0-4 1,4-4 0,-4-3 0,8-3 0,0-6 1,4-4 0,1 0-1,-1-9 0,4-2 2,5-8-1,-5-12 3,5 1 1,-1-3 1,5-10-1,-1-3 2,9-4-1,-4 4 1,-1 0 0,1 2-1,-4 1-2,-1 0 0,-3-3-4,-1 3 2,-8 3-1,1 4 2,-5-4-3,-4 3 1,0 5-2,-4 5 3,0 10 0,0 1-1,-4 3 0,0 7-1,4 4 0,-8 2 0,3 8 0,-3 11 2,0 8-1,0 4 0,4 7-2,-4 2 2,4-2-1,-5 1 0,9 4 0,-4-3 0,4-3 0,4-2 0,-4-2 0,9-3 0,-5-4-1,8-2-1,0-7 2,0-1-1,1 0 0,-1-8-1,0-5 2,1 0-1,3-3-1,0-6 3,1-2-2,-1-8 1,5 3 0,-5-1 1,0-2 0,1-3 2,-1 5-1,5-5 2,-5 4 1,4-1 0,-3 5 2,-1 2-2,1 2 1,-1 7 2,-4-6 2,5 9 0,-1 0 1,4 4-4,-3 7 2,3 2-1,-3 1-2,3 9-1,1-9-2,3 6-1,-7-6-1,3 2-1,-4-3-3,-3-5-3,3 5-2,-4-3 0,1-5-4,-1 1 0,0 1-5,-4-7-3,1 3-2,-5-6-5,4 2-7,-4-2-9,0-8-12,0-18-8</inkml:trace>
  <inkml:trace contextRef="#ctx0" brushRef="#br0" timeOffset="1398.08">7721 5019 384,'0'0'45,"-4"0"-7,0 5-4,-4 4-5,0 1-2,-5 9-5,-3 5-5,4-1-3,-1 8-3,1 0-3,-4 0-3,8 2-2,-1 0-1,1 1 1,-4 4-5,4-1-2,0-1-4,-1-3-4,5-5-2,-4-3-5,4-8-5,4-1-7,0-5-11,0 2-1,0-6-4,4 2-5</inkml:trace>
  <inkml:trace contextRef="#ctx0" brushRef="#br0" timeOffset="2014.1152">8945 4214 227,'-4'0'28,"4"-6"4,0 0 3,0-1 1,0 4 2,4 0 0,-4 0-3,0 3-3,0-3-5,0 3-5,0 0-4,0 0-3,0 0 1,0 0-2,4 6 1,-4 10-1,0 5-4,0 1-1,0 5-1,0 3-3,5 0 0,-5 5-3,0 5 0,0-7-1,0 4 0,0-1-1,0-2-3,0-4-4,0 2-4,0-2-5,0-3-3,0-5-2,0-4-6,0-2-6,0-10-8,0 0-9,0-2-4</inkml:trace>
  <inkml:trace contextRef="#ctx0" brushRef="#br0" timeOffset="2222.1271">8757 4391 466,'0'0'46,"0"-3"-7,0 3-8,0 0-5,0 0-3,8 0-6,5 0-2,-1 3-4,-4-3-3,8 3-2,1-3-3,3 0-1,-3 0-4,3 3-5,1-3-3,3 0-5,1 0-6,-1 0-6,1-3-10,-1 3-14,5-3-11</inkml:trace>
  <inkml:trace contextRef="#ctx0" brushRef="#br0" timeOffset="2769.1584">10665 3553 302,'4'0'39,"-4"0"2,4 0 1,0 3 0,4 0-7,1 4-6,-5 2-2,8 2-2,0 2-5,0 3-1,1-2-5,-5 5-2,4-1-3,0 4-3,5-1 0,-5 1-2,9 2-2,-5 0 0,0 4-2,-3-4-3,3-5-4,-4-1-2,1-2-3,-1-2-4,-4-4-2,0-1-3,5 1-5,-5-10-7,0 0-6,-4 0-6,4-3-1,4-17-6</inkml:trace>
  <inkml:trace contextRef="#ctx0" brushRef="#br0" timeOffset="3010.1722">10951 3529 286,'0'0'39,"-8"0"0,4 7 6,-4 2-4,0 5-6,0 2-3,-5-1-8,1 4-3,0-2-5,4 2-4,-9 2-1,1 1-4,4 2-2,-5 6 0,5-1-1,0-5-2,-9 4-3,5 3-3,-1-11-5,5-1-5,-4 2-6,3-2-5,-3-5-7,4 2-9,-5-3-5,-36 14-12</inkml:trace>
  <inkml:trace contextRef="#ctx0" brushRef="#br0" timeOffset="3400.1945">9805 4192 335,'4'0'31,"4"0"3,5 0-1,15 0-1,-3-3-4,12 3-3,0-3-3,-1 3-2,9-8 1,5 2-2,3-4 0,8-3-1,5 4 0,3 1-1,1-2 2,0-2-4,7 4 0,-7-2 0,8 0-4,4 1 0,-5 3-4,1 2-1,0 1 0,-4 3-3,-5 0-2,-7 0 2,3 0-2,1 0 0,3 0 0,1 3 0,-9-3-2,5 0 1,-5 0 0,-12 0 0,5-3-2,-9 0-3,4-2-3,-12 2-3,-1-3-3,-11 3 0,4-4-2,-9 4-2,-8 0 0,1 3-3,-1-3-1,-4-1-2,0 3-4,-8-2-8,-4 3-10,-4 0-6,-29 8-9</inkml:trace>
  <inkml:trace contextRef="#ctx0" brushRef="#br0" timeOffset="3802.2175">10002 4844 347,'4'0'44,"0"0"1,4 0-5,0 3-2,0 4-5,5-3-5,-5 3-2,4 2-3,0 1-4,5 1-4,-1 5 0,-4 3-3,5 1-1,-5 3-3,4 1-1,-3-2-4,3-1 1,1 2-2,-5 0-4,0-3-1,4 6-1,-3-9-3,3-1-3,-4-2-4,1 2-4,-1-6 0,0-1-2,-4-2-7,1-6-5,-9-1-6,4 0-13,0-4-2,0-16-6</inkml:trace>
  <inkml:trace contextRef="#ctx0" brushRef="#br0" timeOffset="4040.2311">10235 4884 364,'0'3'51,"0"-3"-7,-8 8-3,4 8-9,-4-4-4,-1 8-5,-3-3-5,4 4-4,-4 1-2,7 5-4,-11-5-1,8 2-3,0 2-1,0-6-1,-1 7-4,1-1-4,4-6-3,-4 3-3,4-3-2,0-4-4,4-2-4,0-4-5,0-7-3,0-3-3,0-3-3,0-3-6,12-34-7</inkml:trace>
  <inkml:trace contextRef="#ctx0" brushRef="#br0" timeOffset="4430.2534">10542 4483 363,'4'0'35,"0"-3"-1,4 3-4,1 0-7,-5 3-3,4-3-1,0 3-3,-4 4-3,4-4-4,1 0-2,3 0-2,-4-1-1,-4 4 0,4-3-3,-4 0-1,0-3 1,5 4 0,-5 2-1,-4 4 0,4-7 2,0 0-2,-4 2 0,0 4 0,0-2 0,0 2 0,0-1-1,-4 2 4,0-7-1,-4 10 3,3 1 0,-7 2 0,8-7 1,0 4 1,-4-5-1,0 1 0,4 4-2,-1-3 1,1-2 2,4 1-3,0 4 0,0-7 0,0 2 0,0-1-1,4-1-1,1-6-1,7 3 0,-4-3 0,0 0-2,4 0-2,1 0-4,-1-3 0,0-3-3,-3 2-2,3-4-1,4 2-7,-4-7-11,-3 7-9,3 0-12,0-18-10</inkml:trace>
  <inkml:trace contextRef="#ctx0" brushRef="#br0" timeOffset="4650.266">11037 4844 355,'4'0'48,"1"3"-5,-1-3-5,4 3-5,4-3-10,-4 4-5,1-4-6,3 0-3,0 0-2,-4 0 1,5 0-5,-1 0 0,0 0-1,0 0-4,1-4-7,-1 4-4,0-3-5,5-6-7,-5 2-5,0 1-7,0 1-3,1-1-4,36-16-4</inkml:trace>
  <inkml:trace contextRef="#ctx0" brushRef="#br0" timeOffset="5105.292">11660 4645 266,'0'-3'40,"8"-3"-7,-4-2-9,4-3-1,-4 0-5,-4-5-4,0 4 1,0-3-2,0-4-3,0 11 2,-4-2 3,4-3 2,-8 7-3,4-2-1,-4-2-5,0 4-2,-1 0 0,5-1-2,-8 1 0,4 3-1,-9 3-1,5 0 1,0 0 0,0 0-2,-5 3 1,5 7 1,-9 5-1,17 0 0,-12 1-1,12 0 1,-13 4-2,5-1 1,0 2 0,12 0 0,-8-2 0,8-3-1,0 1 0,0-1-1,8-3 2,-4-9-1,12 0-1,-3-4 0,-1 0 2,4-7 0,1 3 0,7-12 0,-3-8 1,3 8 1,-3 0 3,-5 2 2,1 4 1,-1 4 2,-4 6-1,-4-3 2,1 3 1,-5 6 2,4 4 1,-4 4-2,-4 11 1,0 2-2,0 3-3,0 5-2,0-1-1,-4 2-3,0-2 0,4-4-2,-4 2 0,4-2-3,0-6-3,0 0-4,-4-5-3,4-3-6,0-5-5,-5-2-7,1-2-5,4-1-13,0-3-15</inkml:trace>
  <inkml:trace contextRef="#ctx0" brushRef="#br0" timeOffset="5967.3413">12536 4003 310,'0'-3'40,"0"0"1,0-1 3,0 1-5,4 0-4,-4 3-7,0 0-5,0 0-1,0 0-1,0 3 0,4 0-3,4 4-3,4 9 0,1-2-3,3 2 0,0 1-4,-3 2-1,3 1-3,1-3-1,-1 2 0,-4 2-4,5 1-4,-1-4-1,0 1-2,-7-5-2,-5-1-1,4-1-3,-4-1-2,-4-1-2,0-4-3,0-2-4,0 2-4,0-3-5,0-3-7,0 0-4,0 0-3,0-6-4</inkml:trace>
  <inkml:trace contextRef="#ctx0" brushRef="#br0" timeOffset="6233.3566">12872 3924 301,'-5'0'46,"5"0"-1,0 0 0,-8 3-4,4 0-5,-12 6-4,12 9-8,-9 4-3,5-1-2,4 3-2,0 4-1,-8 2-5,4 4 0,-5-1-2,5 7-2,-4-7-2,0 10 0,-5-3-4,5 3 1,0-6-1,-5 9-3,5 0-3,0-3-2,-9 3-1,5-6-2,3-1-1,1-9-3,0 1 0,0-6-3,3-7-3,9-6-5,-4-2-6,4-10-9,0 0-11,9-22-10</inkml:trace>
  <inkml:trace contextRef="#ctx0" brushRef="#br0" timeOffset="6479.3706">13522 3963 417,'0'0'38,"5"3"-12,3-3-5,4 0-5,0 4-3,1-1-4,3-3 0,0 0-3,5 0-2,-5-3-1,1 3-2,-1 0-3,-4-4-5,0 1-3,5 0-6,-5-3-5,0 3-7,-7 3-6,3-4-5,-4 4-3,4 13-2</inkml:trace>
  <inkml:trace contextRef="#ctx0" brushRef="#br0" timeOffset="6687.3825">13555 4178 228,'0'0'33,"0"0"-4,0 0 2,0 0 0,0 0 1,0 3 1,0-1-2,4-2-4,0 0-4,9 0-7,-1 0-2,0 0-4,1 0-2,-1 0-3,0-2-1,0 2-1,5-3-2,-5 3-2,4-6-5,-3-1-3,3 4-6,0-3-4,1-1-5,-1 4-5,-4 0-5,9 0-2,-5 1-3,38-1-6</inkml:trace>
  <inkml:trace contextRef="#ctx0" brushRef="#br0" timeOffset="7204.4121">14742 3795 340,'0'0'32,"5"-10"-4,-1 4 2,-4-2-2,4-5-2,0 0-3,-4 2-6,0-5-4,0 1-3,0 7-2,0-5-1,0-3 2,0 2-4,0-2 0,-4 0-1,0 2 1,0 1 1,-1 2-4,1-2 2,-4 0-1,0 4 0,0 1-2,-4 1 2,-1 1-3,1 3 0,0 3 1,-13 0 1,9 3-2,-1-3 0,-3 10 1,-5 4-1,5 5 2,-9 2-2,1 4 1,3 8 1,-8 14 2,0 7 2,5 8 1,-5 1-1,4 7-1,5-1-2,3-12 0,13-2 0,0-5-1,8-11 0,8-8 1,0-4 0,9-8 1,3-10 1,1-9 1,7 0 2,5-6 0,-4-7 0,4-9 0,-1-5 0,1-3 1,4-7 1,-4 1 1,-1-7-1,1-3-2,-8-1-1,-1 1-3,-3-3-1,-5 5-1,-4-3-2,-3 1-3,-9 7-4,0 2-3,-5 7-4,5 1-5,-12 2-3,0 7-7,-4 4-2,3 3-11,-7 5-14,-25 2-22</inkml:trace>
  <inkml:trace contextRef="#ctx0" brushRef="#br0" timeOffset="23709.3561">18394 2609 305,'0'0'34,"0"0"-1,0 0-1,0 0 0,0 3-2,0-3-2,0 3-5,8 0-4,-3-3-3,-5 2-2,8 1 0,0-3-3,-4 0 1,4 0-1,0 0-1,5-3-2,-5 3-2,0 0 1,0-2-2,0 2-3,-3-6 0,3-4 0,0 1-1,0-1 1,0 2-2,1-1 1,-5-1-1,0-1 0,0-2 0,-4 1 1,4-1-2,-4 2 0,0-2-1,0 4 1,0 2-3,-4-1 1,0-1 0,0-1-1,-9 7 0,5-3 2,4 6 0,-8-3 0,4 3-1,-9 3 2,9 3 0,-4-3-1,4 4 2,3 9 0,-3-2 0,0 2 0,0 1 0,-4 5 1,12-1 2,-5 5 1,-3-6-1,4 4 3,0 2-3,0-3 2,4 3-2,0-2 3,0-4-1,0 3 0,0-3 1,8 3-1,-8-3-1,12-4 1,1 2-1,-5-3-3,4 1 2,1-1-2,-1-9 1,4 0-1,-4-2-1,9 2 0,-5 0 0,-3-6-3,7 0-4,-8 0-5,1 0-2,-1-3-3,0 0-3,0-3-6,1-4-10,-5 4-11,-4-5-10,12-21-10</inkml:trace>
  <inkml:trace contextRef="#ctx0" brushRef="#br0" timeOffset="24587.4064">18927 1205 198,'0'0'22,"0"0"-1,0 0-1,0 0-4,0 0-2,0 0-3,0 0 0,0 0 1,-5 0 0,5 0 0,0 0-1,0 0 2,0 0-2,0 0 1,0 3 0,-4-3-3,0 0-3,-4 0 1,-4 0-1,4 0 0,-1 3-1,1 4 0,0 1 0,0 1 2,0 4-1,-1-7 1,1 5 0,0-1 1,4 0-3,0-1 0,0 5 3,-4 2-1,4-3-2,-1 1 0,1 2-1,4 2 0,-4-2-1,0 3 2,4-2 0,0 2-1,0 2-1,0-2 2,0 2 0,4-1 1,0 6 0,5-2-2,-1-2 1,0-2-1,-4 3 2,4-3 0,0 6-2,-4-2-1,1 0 1,-1 1-1,4-1 3,0-2-4,0-1 3,-8 4-4,4-4 3,0 0-1,0 1 2,-4 2-3,0-5 1,0-2 0,0 2-1,0 5-1,0-5 2,0-1 0,0-2-2,-4-1 0,0 0-1,4 1 2,-4-2 0,-4-4-1,0 5 0,4-5 0,-4-2-2,3 1 1,1 1-3,0-4-3,-4 1-1,4-3-5,-4 6-2,4-4-4,-4 4-5,3-7-8,1 0-10,-4 0-9,4-3-9</inkml:trace>
  <inkml:trace contextRef="#ctx0" brushRef="#br0" timeOffset="25346.4498">19410 1238 163,'0'-3'24,"4"3"-1,-4-3-1,0 0 4,0 0-1,0 0 2,0 3-1,0 0 1,0 0 1,0 0 1,0-2-3,0 2 1,4 2-2,-4-2-4,8 0-3,0 3-3,0 0-2,-4 3-2,5-3-2,-1 4-3,4-4 1,-4 5-3,5-2 0,-5 1-2,4 5 0,0-2-1,-3-1 0,-5-1-5,12 2-1,-12-1-1,4-2-2,0-1-1,1-4 0,-1 4-4,0 0-4,0-2-1,-8-1-8,8 0-6,-3 0-5,-1 0-4,0 1-5</inkml:trace>
  <inkml:trace contextRef="#ctx0" brushRef="#br0" timeOffset="25621.4655">19598 1143 228,'0'3'33,"0"-3"3,-4 0-4,4 13-3,-4 0-4,-4-1-4,3 3-3,-11 4-1,8-5-4,-4-1 0,3 4-3,1 2-1,0 0-3,-4-1-2,4-2-1,-5-5-2,5 5-5,0-3-8,-4-6-5,3 3-5,5-4-8,-4-2-6,0-1-5</inkml:trace>
  <inkml:trace contextRef="#ctx0" brushRef="#br0" timeOffset="26016.4881">19004 1596 235,'4'-3'29,"-4"3"2,17 0 0,-1 0 0,9 0-5,3-3-1,1 0-1,8-12-1,0-1-1,8 2-1,0 1-2,0 1-2,4-1-3,-4 2-1,0-5 0,-4 2-4,0 4-1,0 0 0,-4-5-2,4 10-1,-5-8 0,14 7-1,-5-1-1,0 4-1,-8-3-1,3 3 1,-3-1-1,0 0 0,0 4-1,-4 0 0,0 0-2,-5-3-2,5-1 0,-9 4-1,1-3 1,0-3 0,-1-1 0,-3-2-2,3-2-2,-12 4-1,9 1-1,-5 3-3,1-3-3,-1 2-1,-4 1-6,-8 2-4,-4-3-4,0 1-7,0 3-6</inkml:trace>
  <inkml:trace contextRef="#ctx0" brushRef="#br0" timeOffset="26404.5103">19422 1887 254,'0'0'32,"0"0"-1,0 0 7,4 0-1,-4 0 0,8 0-5,0 3-7,5-3-2,-5 8-4,0-1-3,4-1-1,-4 0 0,5 4-4,-1-1 0,0-1-2,-3 2-2,3-4-1,0 7-3,4-4 1,-7-1-1,3 5-2,-8 0-1,4-5-2,0 1-3,1 4-3,-1 0 1,-4-5-3,-4-2-3,4 4-1,0-1-5,-4-1-4,0-2-8,0 1-3,0-4-5,0 3-2,-20 13-8</inkml:trace>
  <inkml:trace contextRef="#ctx0" brushRef="#br0" timeOffset="26650.5244">19537 1847 297,'0'0'33,"-5"7"3,-3-1-4,4 5-4,0 5-3,-4 2-4,4 1-4,-4 1-5,-1-4-2,5 3-2,-4-1-3,8-2-2,0 4-1,-4-4 0,0-2-2,4 2-4,0 0-6,0-6-5,-4 1-7,4-2-4,0-5-5,-8 5-3,8-6-6,-9 12-5</inkml:trace>
  <inkml:trace contextRef="#ctx0" brushRef="#br0" timeOffset="27095.5498">19590 1701 243,'0'-3'31,"4"0"3,0 3-2,0 0-4,4-4-6,0 1-3,-3 3-6,-1-3-1,4 3-4,-4 0-2,0 0-1,0-3 0,8 3 0,-12 0-2,9 0 1,-5 0-3,-4 0 0,4-3 1,-4 3 0,0 0-1,4 0 0,-4 3-2,0-3 2,0 0 0,0 3 1,4-3 0,-12 6 1,8 1 2,0-4 4,0 2 1,0 1 0,-4 1-2,4-1 0,0-3-1,0 3 1,0-2-2,0-1-1,0 2-1,0-2 0,0 3-1,0-3 0,0 4 0,0-7-1,0 6 0,0-3-2,0 0 1,4-1 0,-4 1-1,4 0 0,-4 0 0,4 4 0,-4-7 0,0 3 0,4-3 2,4 0-2,-4 0-1,0 0-3,-4 0-2,4-3-1,5 0-3,-5-1-3,0-2-3,4-2-7,0 2-6,-4-1-3,5 4-7,-5-6-6</inkml:trace>
  <inkml:trace contextRef="#ctx0" brushRef="#br0" timeOffset="27373.5657">19925 1874 334,'0'0'34,"5"0"-2,-1 0 1,0 0-4,0-3-5,0 3-4,0-3-4,4 3-5,0-3-1,1 1-2,-1 2-3,-4-3-1,4 0-1,4 0-1,-3-1 0,-5 1-3,0 3-3,0-3-4,4 0-6,0 0-5,0 0-9,-4-4-6,1 6-3,-1-4-4,16-3-11</inkml:trace>
  <inkml:trace contextRef="#ctx0" brushRef="#br0" timeOffset="27931.5976">20257 1666 300,'0'-3'22,"0"-2"2,0-1-2,0-1-2,0 1-3,0-4-3,0 1-1,0-2-3,4 1 1,-4-2 0,0 4 1,-4-2 3,4-3-2,0 10-3,0-5-2,-4 0-2,0 4-2,4-6-1,-8 7 0,4 3-1,0 0-2,-1-3 0,1 3 1,-4-4-1,4 4 0,-4 4 2,0-4-4,-1 0 2,1 6 0,0-6 0,0 6-1,0 1 1,4 2 0,-5 6 0,5-6 0,-4 1-1,4 1 1,0 5 0,0-2 0,4-1 0,-4-1 0,4 1-1,0-2 2,0 2-2,0-7 2,4 1-2,-4 1 0,4-5 2,4 0 0,0-3 0,-4 0 2,5 0 0,-1 0 2,-4 0-1,8-3 1,0 0-1,-3-5 2,7 1 0,-8-2 0,5-1-1,-9 4 0,4 1 1,-4-1 0,4-1-1,0 4 4,0 0-4,-3 3 0,-1 0-1,0 3 2,-4-3 1,0 3 1,0 13-1,0 2 0,0 4-2,0-1-2,0 3-2,-4 1 2,0-1-2,4 3-1,-5-5-3,1 2-5,4-2-3,-4-4-2,0 1-3,0-2-3,4 2-6,0-3-5,0-5-10,0 2-9,0-3-6</inkml:trace>
  <inkml:trace contextRef="#ctx0" brushRef="#br0" timeOffset="28811.648">20773 1550 283,'0'0'23,"0"0"-2,0-2 2,-4-1-1,4-5-4,0 4-2,0 0-3,-4-2-2,4 0 3,-4-1 0,0-2 0,4 4-2,0-5-1,-5 7 0,5-3 0,-4 0-1,0 2-4,4 0-1,0-3 0,-4 4-1,0 3-1,-4 0-2,-4 0 0,3 3-1,-3 0 0,0 1 0,0 7 0,-1 5 2,-3-5-2,0 5 0,-1 3 0,1-2 0,-1 9 0,1-3 0,4 4 0,-1 2-1,5-2 1,0-3-1,4 1 0,0-4 2,4 1-1,0-7 0,0-6 0,4 1 0,0-4 0,4-3 2,0-3 2,5 0 0,-1-3 2,0-6 1,5-7-1,-5 1-2,4-7 1,1-2 1,-1-6 0,5 1-1,-1-4-2,-4-7 0,9 7 3,-9-10-1,1 3 0,3 0-2,1 1-1,-5-1-1,-4 0 1,1-3-1,-1 0 0,-4 0 0,0-3-2,0 3 0,1 4-1,-1-3 1,-8 4 1,4 14 0,-4 5 0,0 5 0,0 1 0,4 7-1,-4 6 0,-4 6 0,4 4 0,-4 7 1,-8 15 0,3 1 1,-3 4 1,4 3-2,0 3 1,-5 3 0,5 0 1,-4 2 0,4-2-3,4 3 2,-5 0 1,9-3-1,0-4-1,-4 2 0,4-7 1,0-7-1,4-6 0,1-5-1,3-5 0,0-1-1,4-4 1,1-5 1,-1-4 1,0-7 1,4-2-4,-3-4 4,-1-1-4,4-2 0,1 0 2,-5 2 0,0-5 0,5 11 0,-9-2 0,8 1 1,-8 2-1,1 4 1,3 3 2,-8 0 0,12 0 3,-3 3-2,-9 0 0,4 7 1,-4 3-1,4-9 0,0 9-1,1-3-1,-1-1-1,0 2 0,4-1-1,-4 3 1,1-4-1,-1-1-1,4 5-4,-4-4-3,1-2-2,3 1-1,-4-5-1,4 0-3,-4-3-1,5 0-5,-5 0-5,0 0-6,0-3-7,-4-2-6,0-5-4</inkml:trace>
  <inkml:trace contextRef="#ctx0" brushRef="#br0" timeOffset="29051.6617">21137 1499 350,'-4'5'38,"0"4"-2,-4 4-3,0 3-6,0 2-5,-1 1-5,1-2-5,-4 2-1,-5 5-3,5 0-2,0-2-3,-4 2 0,3-2-1,-3-1-5,4 1-7,-1-4-9,1-2-11,0 3-12,-5-5-9</inkml:trace>
  <inkml:trace contextRef="#ctx0" brushRef="#br0" timeOffset="30793.7613">21629 2006 140,'0'0'17,"0"0"5,-9 0-3,9 0 0,-4 0-3,0 0 5,0 0 1,4 0 3,-4 0 0,0 0 1,4 0 1,0 0-2,0 0-1,0 0 1,4 0-4,-4 0-2,0 0-4,0 0-2,0 0-2,0-3-2,4 3 0,0 0-6,0 0 0,9 0 1,-9 0-2,12-3-1,-4 3 0,1-3-5,-1 0-5,-4-1-4,4 1-4,-3 0-5,3 1-5,0-4-7,-4 0-7,-4 3-5</inkml:trace>
  <inkml:trace contextRef="#ctx0" brushRef="#br0" timeOffset="30981.7721">21620 2149 222,'4'0'38,"1"0"-1,-1 0-2,-4 0-6,8 0-3,0 0-6,4 0-5,1 0-1,3 0-4,-4 0-3,5 0-2,-9 0 0,8 0-6,-12 0-10,9 4-8,-5-4-9,-4 3-10,-4 13-8</inkml:trace>
  <inkml:trace contextRef="#ctx0" brushRef="#br0" timeOffset="32941.8842">22169 2391 260,'0'0'30,"0"0"1,0 0-2,0 0-3,0 0-2,0 0-4,0 0-1,0 0-1,0 0-1,4 0-1,4-3-4,0 3-1,1-2 0,3-7-3,-4-4 0,0 0 0,0-1-3,1 4 1,-5-2-4,4 2 3,0 2 0,0-5-3,-4 7 1,1-3-3,-1 1 2,-4-2 0,0 4-1,0-1 0,0-2 0,-4-1-1,-1 6 0,1-6 0,-4 0 0,8 1-1,-8 4 2,0 2-1,8 0 0,-4 0 1,-5 3 0,1-4 0,4 4 0,-8 0-1,4 0 0,-5 7 2,5-1-1,0 2 0,0 2 4,0-1-2,-5 1 1,5 4 1,0-1 0,0 4 2,0-1-2,4 3 0,-5 8 1,9-6 1,-4 4 0,4-1 0,0 2 2,0 1-2,4-4 0,0 6-3,5-5 0,-1-2 0,0-1-2,0-5-1,4-5 0,1-2 0,-1 1 0,0-4-1,1-6 0,-1 0-3,0 0-1,-4-3-6,5 0 0,-5-3-3,4-4 0,0 1-4,-3 1-3,3-2-4,-4 4-8,4-4-7,-3-1-6,3 1-7,25-23-7</inkml:trace>
  <inkml:trace contextRef="#ctx0" brushRef="#br0" timeOffset="34689.9842">22644 1205 192,'0'0'28,"0"0"-2,0 0-1,0 0 2,0 0-5,4 0 0,-4 0-1,4 0 3,0 0-4,0 0-1,0 0 0,-4 0 0,9 3-2,-5-3-3,-4 0-2,4 3-1,0 4-1,-4 1-4,4 4 0,0-5 0,-4 4-2,0-2-2,0 7 0,0 0 0,4-8-1,-4 8 0,0-3-2,0-2-3,0-2-3,0 1-9,0 0-6,0-3-8,0 0-4,0-4-2,0 0-2,-20 7-10</inkml:trace>
  <inkml:trace contextRef="#ctx0" brushRef="#br0" timeOffset="35044.0044">22476 1504 205,'0'0'30,"0"0"1,0 0 1,0 0 0,0 0-1,0 6-1,12 1-1,-4-1-1,1-6-2,3 6-2,0-9-3,5 3-5,-5 0 0,8 0-3,-3-3-1,7 0-6,-3-4 0,3 4-3,-7-3 2,-1 1-3,5-1 0,-1 3 0,1-4 0,-9 4-1,4 0-3,-4 0-1,5 0-2,-5-1-3,-8 4-1,4 0-1,-8-3-6,0 3-3,4 0-5,-4-1-5,0 1-3,0 0-6,0 0-2,-8 20-9</inkml:trace>
  <inkml:trace contextRef="#ctx0" brushRef="#br0" timeOffset="35456.028">22619 1655 212,'0'3'28,"0"-3"2,0 3 1,0-3-6,0 0 1,4 0 1,-4 5-2,0-2-6,9 0-2,-1 1-3,4-1-3,0 0-3,-3 3-1,-5-6-2,4 0 1,0 3-3,-4 1-1,4-1-1,-4 0 0,0-1 0,1 4 1,-5 0-1,0 4 0,4-4 1,-4 4-2,0-2 2,4 1 0,-4 1-1,0-1 0,0-4 0,-4 5 2,0-1 1,4-2-2,-9-1 2,5 0 0,-4 1 1,4 1-1,0 1-1,0-3 3,4 1-3,0-4 1,0 2 1,0-2-2,0 3 0,0-3 0,0 1 1,0-1-2,0 0-1,4-3 0,4 0-2,0 3 2,-4-3-1,9 0-4,-1 0-4,-8 0-2,4-3-8,0 0-7,5-4-6,-5-2-7,-4 1-10,21-11-6</inkml:trace>
  <inkml:trace contextRef="#ctx0" brushRef="#br0" timeOffset="36276.0749">22930 1914 266,'0'0'27,"0"-3"0,0 3-2,5-3 2,3 3-7,-8-11-2,12-5-5,-8 0-2,4-2-3,9-2-3,-5-6 1,-4-1 0,4 2 1,1-5-3,-1-1 1,-4 1-2,4-8-2,1 1 1,-1 2 0,0-6-1,1 5 0,-1-1 0,4 0 0,-8 4-2,1-4 0,-1 7-2,-4-5 0,4 5-2,-4-3 1,0 6 1,-4 1-2,4 6 1,0-3 3,-4 9-1,0-2 0,-4 3 1,0 5 0,4 5 0,0 0 0,-8 0-1,0 3 1,0 0 1,-5 3-1,5 10 2,-4 1 1,0 2 2,8 5 2,-5 4 2,-3 2-1,-4 0 2,3 5 1,1-2-1,0 7-2,0-4-3,-1-3 1,5 13-1,-8-3-1,8 0 0,-1 3-2,1-7 0,0 4 0,0 0 0,4-7 0,4-1-2,0-8 2,0-2-2,4-8 0,0 2 2,4-5 0,0-1-1,5-4 0,-9-3 0,4-3 2,4 0 0,-4-3 1,5 0-2,-1 0 3,0 0-2,-4-7 1,1 5-1,-1-1 1,0 3 3,0-4-3,0 4 0,0 0 0,-3 0-1,3 0-1,-4 3 0,0 0 0,-4 0 0,4 0-1,-4 0 0,8 0 0,-8 3 0,4 0-1,0 3-1,1 4-2,-5-4 1,4-1 0,0 1 1,-4-2-1,4-1-1,0-3 3,-4 0 0,4 0 0,0 0 1,-4 0-2,8 0 1,-4-3 1,5-1 0,-1-5-1,-4 1 2,0 2-2,8-1 0,-4-2 1,1 6 0,-5 1 1,4-1 0,-4 3 2,4 0 1,-4 0 2,4 0 1,1 3 0,-1-1-1,0 4-2,0 0 0,-4-3-2,4 1 2,1 2-2,-1 0 0,0-4-2,-4 1 0,4 0 1,-4 0 0,1-3-1,-1 0-4,0 0-2,0 0-3,-4 0-4,4 0-4,0-3-9,0-3-8,0-2-13,13-17-16</inkml:trace>
  <inkml:trace contextRef="#ctx0" brushRef="#br0" timeOffset="37397.139">23610 1103 167,'0'0'16,"-4"0"0,4 0 3,0 0-2,0 3 2,-4-3-3,4 0-5,-4 7 3,4-1-3,-8 4 4,8-4 0,0 0-4,-9-1 3,9 5-1,-4-1-1,-4-2 2,4 5 0,0-1 0,0 5 2,4-4-5,-4 3 1,4 1-2,-4-1 0,-5 7-2,9 2 0,-4 1 0,-4-7-2,4 5 1,0 9-1,0-5 0,4 7-2,-4-1 3,0-3-2,4 2 1,0-2-3,0-3 1,0 5-1,4-2-2,-4-6 1,0-2-1,4-1 1,0-2-3,-4-1 1,4-2-1,0-2-4,4-1-1,-4 2 0,-4-5-3,9-2-4,-1-2-3,-4-3-5,4 1-7,0-4-7,-4 0-8,5 0-5</inkml:trace>
  <inkml:trace contextRef="#ctx0" brushRef="#br0" timeOffset="37710.1569">23716 1467 270,'0'4'38,"0"-1"-4,5-3 0,-5 0 1,0 3 2,4 0-8,4 13-4,-8-5-6,4-1-3,4-1-2,0 2-5,1 2 1,-1 0-2,0-1-3,0 0 0,-4-3-2,8 1 1,-3 4-3,-1-5 0,0 4 0,0 0 0,5 1 0,-9-1-1,8 0-2,-4-5-5,0 1-1,-8-2-3,4-1 0,-4 0-1,0-3-9,0 1-3,0-4-10,0 3-6,0-3-3,0 0-9</inkml:trace>
  <inkml:trace contextRef="#ctx0" brushRef="#br0" timeOffset="37953.1708">23839 1480 257,'-4'0'38,"0"0"2,4 6 0,-4 4-1,4 1-4,-8 2-5,8 3-6,-8 1-5,4-1-6,-5 2-3,1 1-3,4 1 0,-4 3-3,0-3 0,4 2-1,-5-1-2,1-5-4,0 0-3,4-2-4,0-4-3,0-1-5,0-4-3,4-2-1,-4 0 1,-1-3-3,5 0-4,0-3-3,0-3-3,-4-35-5</inkml:trace>
  <inkml:trace contextRef="#ctx0" brushRef="#br0" timeOffset="38389.1958">23917 1192 241,'0'-3'36,"4"0"-3,-4 3-2,4-2-4,0 2-6,0-3-2,1-3-4,-1 6 0,4-3-1,-4 3-1,0 0-2,0-4 0,-4 4 1,4 0-1,-4 0-2,0 0 0,4 7-2,0-7-2,-4 9 2,0-1-2,5-1-1,-1 2 0,-4-2-1,0-1 0,0-1 0,0 7-1,0-2 1,0-2 0,0 1 2,0 1 0,0 0-1,0-4 1,0 3-1,0-4-1,0 2 1,0-1-2,0 7 2,0-7 2,0-3-3,0-3 1,0 0-1,0 5 1,0-2-3,0 0 2,4 4-2,0-1 0,0-3 0,0 0 2,4-3-4,-8 0 2,4 0-1,0 0 0,-4 0 0,4 0-1,1 0-5,-1 0-1,-4 4 1,4 2-6,0-6 2,-4 0-4,4 0-2,-4 0-4,4 1-5,-4-1-6,4 0-6,4 0-1,-4 0 0,5 0-3,3 10-5</inkml:trace>
  <inkml:trace contextRef="#ctx0" brushRef="#br0" timeOffset="38602.208">24191 1480 238,'0'0'36,"4"-3"6,-4 3-1,5 0 0,-1 0-2,4 0-6,-4 0-9,-4 0-5,4 3-2,4 0-3,-4-3-3,0 0-2,5 0 0,-5 0-4,8 0-1,-8 0-2,4 0-2,-4 0-5,5 0-5,-5-3-4,4 3-6,0-6-7,-4-1-9,0-1-9,-4 5-3</inkml:trace>
  <inkml:trace contextRef="#ctx0" brushRef="#br0" timeOffset="39175.2407">24543 1367 192,'0'0'21,"5"-3"1,-5-3 0,0 2-6,0-2-2,0-2-3,4 2-1,-4-1 0,0 1-1,0 0 0,0-1 0,-4 3-2,4-3 2,0 1-2,0 0-1,-9-1 0,9 1 0,-4-4 0,4 4 0,-4 1 1,0 5-2,0-3 1,0 3-3,4 0-2,-4-3 1,-4 3 0,4 0 0,-5 0-2,1 6 0,0-3 1,-4 2 0,4 8 0,-5-4-2,9 4 2,-8-2-1,4 2 0,-1 0 0,1-2 0,8-5 0,0 4 0,0 2 0,0-5 3,0-3-5,0 0 2,0 2 2,8-3 2,1-3 2,3 0-1,0 0 1,-4 0 2,5 0 0,-5-3-1,0 0 1,4 0 2,-3-5-2,3 1 0,-4 4 1,4 0-1,-8-3 0,5-1 0,-1 1 0,-4 3-2,-4 3 1,4-2-1,0-1-1,-4 3-3,0 0 4,0 3-1,0-3 2,0 5-2,0 8 0,0-1-2,0-1 2,-4 2-3,4 0 2,-4 0-3,4 1 0,0 2-1,0-2 1,-4 2-1,4 3 1,-4 2-2,4 4 1,-4-4-3,-5-4-3,9 6-3,-4-6-1,-4 5-4,4-6-4,0-1-5,0-6-6,4 1-5,0-4-2,0-4-4,0-2-4</inkml:trace>
  <inkml:trace contextRef="#ctx0" brushRef="#br0" timeOffset="39585.2642">24670 1102 260,'4'1'45,"1"-1"-3,-1 3-2,0 13-4,-4-3 0,4-2-6,4 5-6,-4 0-3,4 1-2,5 9 0,-5-5 0,-4-1-2,8 6-1,-4 1-2,1 0 2,3-2-3,-4-1-4,-4 5 1,0 4-1,4-6-1,-4 3 0,-4 5-4,0-1 0,0-1-1,0 0-1,-4 1 0,0-4-2,-4 2-1,4-5-3,-12-3-3,3 4-6,1-7-3,0-2-2,-5 2-6,-3-4-6,-1 2-11,1 0-13,-66 35-17</inkml:trace>
  <inkml:trace contextRef="#ctx0" brushRef="#br0" timeOffset="47199.6997">18931 4437 300,'0'0'26,"0"0"-2,4 0 0,-4 0-3,0 0-1,8 6-6,-8-6-1,8 4-5,0-4-2,0 3 0,1-3-3,-1 3 0,4-3-1,0 0-1,-3-3 0,3 3 0,-4-3-7,-4 3-8,4 0-10,1-4-8,-5 4-8,0-9-8</inkml:trace>
  <inkml:trace contextRef="#ctx0" brushRef="#br0" timeOffset="47460.7146">18935 4655 284,'0'0'38,"0"3"1,4 0-3,0-1 0,-4 4-5,8-3-4,-4 0-6,0 1-4,4-4-3,1 0-3,-1 0-3,4 0-2,0-4-1,-3 4-3,3-3-4,-4 0-4,4 0-5,-3 0-5,-1 1-4,-4-1-7,4 0-7,-4 3-4,4 0-6,17 0-4</inkml:trace>
  <inkml:trace contextRef="#ctx0" brushRef="#br0" timeOffset="48174.7555">19467 4648 212,'0'0'28,"0"4"2,-4-1-2,4 3-1,0-1 2,0-5-4,0 6-1,4-3-4,-4 1 1,4-1-3,0-3-2,4 0 0,0 3-2,1 0-1,-1-3-5,0-3 2,-4 3-3,4 0-2,1 0-1,-1-3 0,-4-4-2,4-5 0,-4 1 0,4-5-1,0 0 0,-3 5-1,3-5 0,-4 3 1,0 5 0,-4-1-2,4-4 0,-4 5 2,0-2-2,0 4 1,0-7 0,0 7-2,-4-2 1,-4 2 0,0 2 0,-1 4 2,-3 0-2,8-3 1,-4 3 0,0 0 1,-5 0-2,5 0 1,0 3 1,4 4-2,0-1 2,-4-1 1,-1 8 1,5 3 0,-4-2 2,0 5-2,4 5 2,-4-5 1,-1 5 0,5 6 0,4 2-2,-8-2 1,8-3-1,-4 0 1,0-2-1,4-1 0,0-1-1,0-6 0,4 5 0,0-7-2,0 0 1,4 1 0,1-5-1,3-1-1,4 0 2,-3-4-2,-1-1-5,0-5-2,5 0-4,-1 0-3,0 0-4,5-3-6,-9 1-12,4-8-12,5 1-10</inkml:trace>
  <inkml:trace contextRef="#ctx0" brushRef="#br0" timeOffset="49423.8269">19819 4235 293,'0'0'32,"8"-6"-5,4-9-2,1 0-4,3-3-4,1-1-4,-1-3-2,0-2-3,5 0-1,-5-1 0,-4-2 2,5 3-1,-1-8-1,1 2 0,-1 0-1,-4 2 1,0 0-3,1-6-2,-5 1 2,-4 6 0,4-2-2,0 2-2,-8 0 0,5 2 3,-5 1-2,0 2-1,0 1 2,0-3 1,0 5 2,-5 5-1,-3-2-2,0 0 5,0 7-2,4-6-2,-4 9-1,-1 3-2,1 0 3,-4-1 0,4 4-1,-5 4 0,1 5 1,0 4-2,-5 1 1,5 2 0,0 3-1,0-5 0,-1 10 1,1 2 1,4-6-2,-4 12 2,3-2-1,1 4-1,0 6 3,0-1-3,0 7-1,4 0 0,-1-6 0,-3-3 1,8-4 0,0-6-1,0-3 0,0 1 1,4-5-3,0-9 2,5-2 1,-1-2-1,4-4 1,0-3 0,1 0 2,-1-7-2,4 1 1,-3-7-1,3 5 1,-4-4-2,1-1 1,-1 3 0,0 2 1,-4 2-1,1 0 0,-1 3 0,0-1-2,-4 1 1,4 3 0,-4-3 0,0 3 0,0 0 0,1 3 1,-5-3 0,4 3-1,0 4-2,0-1-2,-4 0 1,4-4-1,0 8 2,0-4-3,0 0 0,-4 1 2,4-4 0,0-3 1,-4 3-1,5-3 1,-5 0 1,0 0 0,4 0 1,4-3-1,0-4-1,-4-5 2,0 2 0,8 2 1,-7 5 0,3-3 0,-4-1 3,4 1-1,0 3 3,-4 3 1,0 0-2,5 0 1,-1 6-1,4 1-2,-8 2 1,4-3-1,5 2-2,-5-1 0,4-4-1,0 3-3,-3-3-3,-1 1-3,-4-1-2,4-3-4,4 0-5,-4 0-7,1 0-10,-1-3-9,0-4-8</inkml:trace>
  <inkml:trace contextRef="#ctx0" brushRef="#br0" timeOffset="50939.9136">20658 3510 157,'0'-3'22,"4"0"-2,-4 3 3,0 0-4,0-3-2,0 3-4,0 0-1,0 0-4,0 0 1,0 0 0,0-4 0,0 4 0,0 0 4,0 0-2,0 0 0,4 0-1,-4 4 0,0-4 0,0 0 3,0 3-2,0-3 0,0 6-2,-4 1 1,4-1-2,0-3 0,-8 3-1,4 4 0,-4-2 0,0 1 3,4 4-1,-5-3-2,1 4-2,0 2 3,0-2-1,4 2-1,-4 3 0,3-4 3,1 8-3,-4 0-2,4 4 3,0-2-1,0 8-1,4 4-1,0-7-2,0 4 2,0-3-2,0 0 2,4-1-2,-4-3 0,8 1-1,0-4 0,-4-1-1,5-6 1,-1 2-3,-4-5-1,4 2-3,0-1-1,-4-6-2,5 1-4,-5-1-2,4 2-5,-4-4-5,0-1-8,0 0-3,-4-2-5,8-1-5</inkml:trace>
  <inkml:trace contextRef="#ctx0" brushRef="#br0" timeOffset="51237.9307">20761 3920 337,'0'0'37,"0"-3"0,0 3 1,0 0-6,4 0-2,0 0-4,4 0-5,0 3-4,4 10-6,-3-3 2,3 1-3,0 5 0,1-7-5,-5 5 0,4-1 0,-4 0-3,0-2 0,1 2-1,3-4-1,0-1-3,-4 2-1,5-4-3,-5 4-2,0-4-1,-4 4-2,0-7-4,0 2-2,-4-2-1,0 0-4,4-3-6,-4 3-4,0 0-3,0-3-4,0 3-6</inkml:trace>
  <inkml:trace contextRef="#ctx0" brushRef="#br0" timeOffset="51479.9445">20924 3841 251,'0'-7'29,"4"4"-3,-4 0 2,0 3-6,0 0 2,0 3-4,0 0-2,0 7-1,-4 6-3,0 1-2,0 2-2,-8-1-4,8 1-3,-4 5 2,-1-2-1,-3-1-2,8-1-1,-4 0 0,8-3-4,-8 2-5,0-3-5,3-3-4,-3-5-3,4 1-6,4-2-3,0-1 1,-8-3-1,0 5-8</inkml:trace>
  <inkml:trace contextRef="#ctx0" brushRef="#br0" timeOffset="51919.9697">21014 3504 304,'5'-3'26,"-5"-1"-1,4 4-1,-4 0-3,4 0-2,-4 0-2,0 0-3,8 0-1,-4 0-1,4 0-2,4 4 0,-3-4-1,-1 3-2,-4-3 1,0 6-1,0-3-3,0 1 0,0-1-1,-4 0-1,4 0-1,-4 3-1,0 1 1,0-1 1,-4-1-2,4 1 0,0 4 2,-4-4 0,0 4 2,4-6 0,0 6 1,0-4-1,0 4 2,-4-2 0,0-5 0,4 7 0,0-1 1,0 1-2,-4-7 0,0 0 1,4 3-2,-4-4 1,4 1-1,0 4-2,0-1 0,0-3-1,0 0 2,0-3-2,4 0 0,0 0-1,0 0 0,4 0 0,0 0 0,1 0 0,-1 0 0,4 0-3,-4-3-3,0 3-6,-4 0-2,1 0-5,-1 0-7,4 0-7,-8 0-8,8 0-4,-4 3-10</inkml:trace>
  <inkml:trace contextRef="#ctx0" brushRef="#br0" timeOffset="52238.9879">21391 3887 267,'4'0'30,"0"-3"-2,0 3-1,0-3 0,1 3-6,-5-7-4,8 7-5,-4-6 1,4 0 0,-4 6 1,4-5 2,1-2-1,-5 1-4,4 0-2,0-1-3,-4-1-2,0 5 0,0-3 0,4-1-2,1 4-1,-5 0 1,4-6-4,-8 9 4,0 0-2,4-7 0,-4 7 0,0-6-2,0 6-1,4 0-3,-4 0-5,4 0-5,-4 0-7,0 0-6,0 0-6,-4 0-8</inkml:trace>
  <inkml:trace contextRef="#ctx0" brushRef="#br0" timeOffset="53070.0355">21854 3698 212,'4'-3'26,"-4"-4"2,8-2-7,-4 2 2,0 1-3,4 4-3,-4-1 0,1-3 0,-1-1 0,0-2-1,0 6-1,0-4 1,-4 1-2,0 0 2,4 4 1,-4-4-3,0 3-2,0-1-3,0-2-1,0 0-3,0-2 2,-4 1-4,4 1-2,-4 0 1,0-1 2,-4 1-3,3 1 1,1 2-1,0-3 0,-4 2 0,4-2 0,-4 3 0,0 3-1,-1 0-1,5 0 2,0 0-1,-4 0 0,0 3 0,0-3 0,0 3 0,-5 4 0,5 4-1,0-2 2,0 4-2,-1 0 2,1-2-2,4 2 2,-4-2-1,0 5 0,8-4 0,-4 1-1,4-5 2,0 5-2,0-4 0,0-2 1,4-4 1,0-2 0,8-1-2,0 0 2,-3 0 2,3-4 2,0 0-2,1-5 0,-1-4-1,0 5 1,0-1 0,1-1 0,-5 1 3,0 2-4,0 1 2,-4 1-1,0-1 0,0 3 2,1-1-3,-5 4 2,0 0-1,0 0-1,4 0 3,-4 0 1,0 7-1,0-4 0,0 11-2,0 2-1,-4 0 0,4-5-1,0 5 1,-9-2-3,5 9 1,0-4-3,0-2-5,0 2-4,-4-4 0,4 7-3,0-8-5,4 2-4,0-3-8,-4-2-3,4-8-7,4 3-2,0-2-9</inkml:trace>
  <inkml:trace contextRef="#ctx0" brushRef="#br0" timeOffset="53497.0599">22067 3281 325,'0'0'31,"0"0"1,0 0 0,0 0-2,4 7-2,0 5-3,0-1-5,4 2-3,0 1-1,0 2 0,1 3-1,-1-1 0,0 1-3,0 2 2,4-2-4,-3 5 0,-9-2-1,8 2-1,-4-5-1,4 5 0,-4-4-1,0 6 0,0-6-2,1 9 0,-5-5-1,0 0-1,0 8 0,-5-5 0,5 0-1,-4-2 0,0-1 0,0 0-2,0-2-2,0-5-3,-4 3-1,4-5-5,-5-3-2,1 0-2,8-5-3,-4-1-5,-4-3-5,0-3-7,4 0-7,0-3-6,0-16-11</inkml:trace>
  <inkml:trace contextRef="#ctx0" brushRef="#br0" timeOffset="53788.0765">22316 3214 318,'-4'-3'28,"4"3"0,0 0-1,0 0-2,0 0-5,0 0-4,0 0-6,0 0 0,0 0 1,0 0 1,4 3 0,-4-3 0,0 5-1,0 11-4,0 0-3,0-2 1,0 2-1,0-3-4,0-2-2,0 2-5,-4-4-7,4-2-4,0-4-7,4-3-4,-4 1-3,0-1-3,4-1-3,-4-15-6</inkml:trace>
  <inkml:trace contextRef="#ctx0" brushRef="#br0" timeOffset="54104.0946">22501 2994 246,'0'0'27,"0"0"0,0 3 0,0 0 1,0 13-3,-5 1-2,5 2 0,-4-1-2,-4 1 1,0 5-2,0 1-2,0-1-2,-1 3-4,1 2 1,0-2-3,-4-3-2,4 1-1,-1 2-3,1 0-1,0-2 0,0-1-2,0-1 1,-1 0-2,1 1-3,0-5-4,0 2-2,0 1-1,0-6-6,3 2-2,1-6-5,-4-1-4,8-1-1,-4-7-4,4 0-2,0-3-3,12 4-4</inkml:trace>
  <inkml:trace contextRef="#ctx0" brushRef="#br0" timeOffset="54464.1152">22509 3391 254,'0'0'33,"0"0"1,8 0-1,-4 0-5,-4 0-5,8 0-6,0 0-3,-3 0-4,-1 0-3,-4 0-2,4 0 0,-4 0 0,0 0-1,0 0 1,0 6 2,0-6 0,0 10 1,0-1 0,0-1-2,0 2 1,0-4 1,-4 4 1,4-1-1,-4-1-2,-1 2-1,5-4 1,0 4 0,0-2 1,-4-2-1,0 4 0,4-4 2,0 0-3,-4 1 1,0-1 0,4-3-2,0 2 0,0-5 0,0 0-1,0 0-1,4 6-1,0-6 1,-4 0 0,8 0-2,5 0 0,-1 0 1,-4-3 0,0 0-3,1 0-4,3-2-3,0 2-4,-4-4-2,5 4-5,-5-3-12,0 0-12,0 2-14</inkml:trace>
  <inkml:trace contextRef="#ctx0" brushRef="#br0" timeOffset="55487.1737">22578 4278 213,'0'0'33,"0"0"-2,0 0 2,4-3-2,-4 3 0,5 0-3,-1 0-2,0 0-2,4 0 0,-4 0-2,4 0-6,0 0-1,5 0-5,-5-3-3,4-1-1,-4 1-4,1 3 1,3 0 0,-4 0-4,0-1-4,0 1-4,1-5-6,-1 5-5,-4-2-7,0-1-3,0 3-5,0 0-2,0-3-2,-4 6-4</inkml:trace>
  <inkml:trace contextRef="#ctx0" brushRef="#br0" timeOffset="55695.1856">22591 4424 228,'0'0'30,"4"0"1,-4 0 0,0 0-2,0 0-3,8 0-5,4 0 0,-4 0-3,5 0-5,-1 0-4,0 0 0,1 0-6,-5 0 1,4 0-3,0 0-6,-8 0-9,5 0-4,-1 0-8,0 0-4,0 0-5,4 3-9</inkml:trace>
  <inkml:trace contextRef="#ctx0" brushRef="#br0" timeOffset="56755.2462">23008 4758 320,'0'3'34,"0"-3"0,0 3-1,0 10-2,0-2-7,8 2-3,1 3-5,-5-2-1,4-1-3,-4 1-1,4 2-2,0-3 1,-4 0-3,5-2-1,-1 1-2,-4-2 1,4 0 0,-4-6 0,0 3-1,0-1-2,-4-3 1,4 0-1,1 1 0,-5-4 2,0 0-1,0 0 1,0 0-1,0-4 0,0 4-1,0-3-1,0-13 0,0 2 0,0-2-2,8-6 2,-4-2-2,4-3 2,0-3-2,-4-10-1,5 3 1,-5-1-3,4-9 0,-4 1 0,4-1 2,0 1-3,0 0 2,-3-1 0,-1 0 2,0 1-2,0-3 2,0 6 0,-4 3-1,0 1 1,0-1 0,0 6 0,0 1 2,0 3 0,0 4 1,0 3-1,-4 0 5,4 9-2,-4 1-1,4 1 1,-4 0-3,4 3 2,0 9-2,0-10 2,0 10-1,0-6-1,4 0 0,-4 3 0,8 1 0,0-1 0,4 0-1,1 3 0,-1 0 1,0 0 1,1 0 0,-1 0 3,4 3-1,5 0 0,-5 5 0,9-5 0,-5 7 0,1-4 0,3 0-1,13-1 0,-8-5 2,-1 3-2,9 0 1,0 1 1,0-1-2,8-3 1,0 0 0,0-3-2,4-1 3,0 4-2,0-3 0,-8 3 0,8-3 1,-12 3-2,4 0 1,4 0-1,-8 0 2,0 3-1,8 0-2,-4-3 1,-4 4-1,4-1 0,0 0 0,-5-3 0,5 0 1,-4 0-2,0 0 1,4 3 0,-8-3-1,-1 0 1,-3 0 0,0 0 0,-9 0-1,5 3 0,3-3 0,-7 0 0,-1 0 0,-3 0 0,-5 0 0,0 0-1,1 0-4,-5 4-2,-4-4-2,0 0-2,0 0-2,-4 0-1,0 0-2,0 0-1,0 0-3,0 0-4,-4 0-4,4 0-4,0-4-4,-4 4-6,-8 0-3,-42 16-10</inkml:trace>
  <inkml:trace contextRef="#ctx0" brushRef="#br0" timeOffset="57250.2746">23414 4477 249,'0'0'35,"0"0"2,8 0-1,-8 3 1,4-3-1,0 0-3,0 3-4,4 0-3,4 4-4,-3 7-1,3 2-2,0 0-2,1-2-2,-1 2-3,-4 1-1,4-1-1,5 2-4,-5 1-2,-4 3 0,4-4-1,-3 1 0,3-5-1,0 2-3,-4-2-5,-4 2 0,1-3-2,-5-2-3,4-1 0,-4-1-5,4-3-1,0-2-2,-4-1-3,0 0-7,0 0-6,0-3-6,-4 0-8,-13-13-5</inkml:trace>
  <inkml:trace contextRef="#ctx0" brushRef="#br0" timeOffset="57507.2893">23594 4467 251,'-4'0'36,"4"0"0,0 3-2,-9 4-1,9 5-2,-4-2-2,4 1-5,-8 8-4,0 2-3,4 4-5,-4-1-1,-1 0 0,5 5-3,-12-2-1,8 0-3,4-2 1,-9-4-3,5-2 0,-4-2-6,8-1-3,-4 0-3,-1-8-4,5 5-5,0-7-3,0-3-4,0 1 1,0-4-4,4 0-4,0-4-1,0 1-3,0-19-3</inkml:trace>
  <inkml:trace contextRef="#ctx0" brushRef="#br0" timeOffset="57961.3152">23712 4226 322,'0'0'32,"0"0"-4,0 0-2,4 0-4,5 0-4,-1 0-3,-4-4-4,4 4-2,0-1-2,-4-2-1,5-1 0,-1-2 1,-4 6 1,4 0-1,-4 0 0,-4 0-1,4 0 1,-4 0-3,4 0 0,-4 0 0,0 6-1,0-2-1,0 7 1,0-5-1,0 7-2,0-7 3,0 4-1,0-2 1,-4 1 0,0-2 3,0-1-1,4 0-1,-4-1 1,0 1 1,4 1-1,0-1 0,0 0 1,0-1-1,0 2-1,0-7-1,-4 6 0,4-6 0,0 3 0,0 0 0,0 1-2,0 2 1,0-3-2,0 3 1,0-2-1,4-4 0,-4 6 0,0-4 0,4 1 0,0-3 0,-4 0 1,4 0-2,4 3 2,1-3-2,-5 0-2,-4 3-3,8-3-3,0 0-4,-4 0-2,4 0-4,-4-3-6,5 0-4,-5 3-4,8 0-4,-8 0 0,4 0-1,0 0 1,21 3-4</inkml:trace>
  <inkml:trace contextRef="#ctx0" brushRef="#br0" timeOffset="58220.33">24007 4496 339,'0'0'41,"0"0"-1,4 0-3,-4 0-7,8 0-5,1 0-5,-1 3-3,-4-3-6,4 0-3,-8 3-1,8-3-3,0 0 0,-3 0-2,3 0 0,-4 0 0,8 2 0,-4-2-3,1 0-1,3 0-3,-4 0-5,0-2-4,-4-1-8,0 0-4,0 0-3,5-1-4,-5-2-3,8 6-5,8-3-8</inkml:trace>
  <inkml:trace contextRef="#ctx0" brushRef="#br0" timeOffset="58862.3668">24539 4394 295,'0'-6'27,"0"3"-4,4 1-4,1-4-1,-5-1-4,0 1-1,4 0-2,0 2 1,-4-2-1,4 0-2,-4-2 0,4 1-1,-4-2 2,4-1 2,-4 4-1,0 1-1,0-4 0,0-1-4,0 4-1,0-2-1,-4 1-1,0 1-2,0 0 2,-4 2-2,-1 1 0,1 0 0,-4 3-1,0 0 0,3-3 0,-3 3 0,0 3-1,0 0 2,-5 4-1,5 2 0,0 1 0,-1-2 2,1 1-1,0 1 0,0-1 0,-1 2 2,5 2-2,4 1-1,-4-4 0,4 3 0,4-1 0,-4-8 0,4 2 2,0 2 1,8-5 1,0 7 0,-4-7 0,4 0 1,5-3 1,-5 0-1,4-3 0,0 0 0,1-1-1,-1 1 1,0-6 0,0 1 0,-3-2 1,3 1-1,-4 2 0,4-2 1,-3 2 1,-1 3 0,-4-6-1,4 4 2,-4 3-1,0 3-1,0-4 1,0 1 0,-4 3-1,4 0 0,1 0 1,-1 0 0,0 3-1,-4 1 1,4 2 0,-4 8-1,4 2 3,-4 3-5,0-1 0,0-6-1,-4 8-2,4 0 0,0 1 1,0-2-1,-4 0 1,4 2-5,0 1-1,-4 5-2,0-6-2,4 4-5,-9-1 1,5-2-2,0-4-2,0 1-4,-4-2-3,8 2-3,-4-4-9,4-3-12,0 1-9,-8 20-13</inkml:trace>
  <inkml:trace contextRef="#ctx0" brushRef="#br0" timeOffset="61158.4981">17829 579 196,'0'0'22,"0"0"-2,0 0 3,0 3-1,0-3 0,-4 5-1,0 7 0,4 4 2,-8 2-2,8 7 3,-4-4-1,4 6 0,-4 1-3,4-1-1,0 4-4,0 5 0,0-1-4,4 3 0,-4 5-2,0 0-1,4 0-1,4 3-1,-8 0-2,0 4 0,0 4 2,4 1-2,-4 4 0,0 2-3,0 9 2,0 1-3,-4-1 1,4 0 1,0 3 0,-4-1-2,0-6 1,0 1 0,4-5-1,-8 8 0,8-3-1,-4 3 2,-1 5-1,1-5 0,4-1 0,-4-2 0,0 2 0,0-3 0,0-2 0,4 1-1,-4-4 2,4 7 2,-4-5-3,0-2 0,4 4 1,0-5 0,-4 6-1,0-6 2,4-4-1,0-2 0,0-2 0,4 1-1,-4-10 0,0 3 0,0-2 1,0-1 0,4 0-1,-4 3 2,0 3 0,8-2 0,-8 3 1,0-3-1,0 2 2,0-3-2,0 0 0,0 0 0,0-3 0,0-2 0,-4 5-2,0-3 1,-4-3 0,-1 3-1,1-3 2,0 3-2,0 3 0,4-3 0,-4 3 1,-1-3 1,-3 0 0,4 0 1,4 1-1,4-1 0,-4-3 1,0 0-1,-1-1 0,1-2-1,0-1-1,0 3 0,0-6 1,4 0 0,-4-2 0,4 2-1,0 0 0,0-1 0,0 2 1,0-1-1,-4-6 0,4 5 1,0-5 0,0-3 0,0 1-2,0-4 0,0 1 0,0-5 1,0 3 1,0-9-1,0 1 0,0-2 1,0-1-2,0-7 1,0 4 0,0-2 0,0-1 1,0-3-2,0 0 2,0 0-2,0 0 1,0 0 0,0 0 0,4 0 0,-4 0 0,0 0 1,4 0 0,4-7-2,0 4 2,-3-5-2,3 2 0,0-4 1,0 1 0,4 1 0,1-5 0,3 0 0,0 4 0,5 1 1,8 2-2,-5-1 1,5 1 0,-1 3 1,5-4-2,0 3 1,0 0 1,4-2 0,-1 3-2,5 0 0,0-1 1,0 4 1,0 4-3,0-4 2,-4 0 1,12 0-1,-8-4 0,8 4 0,0 0 0,0-3-1,5 0 1,-5-3 0,4-1 0,-4-2 1,-4 4-1,4-4 1,0 2 1,1 1 3,-1 3 0,0-5-1,0 1-1,0 4 1,4-3 1,5-4-1,-5 4-1,4-2 0,0 2 0,-3 2-2,-1-2 1,0-7-1,4 4 0,5 6 0,3 3 0,-3-5 0,3-5-1,-3 4 0,-1 0 0,5-1 0,-9 6 0,4-6-1,5 1 2,-1 0-2,-3-1 2,3 1-2,1 6 0,-9-3 1,4 0 0,-3 3 0,3 0 0,-12 0 0,13 0 0,-9 0 0,4 0 1,-4 0 0,5 3-2,-1-3 0,-4 0 2,1 0 0,3 0-2,-4 0 2,0 0-2,1 0 0,-5 0 2,4 0 0,0 0-2,4 0 2,1 0-1,-5 0-1,0 3 2,0 0-2,1 0 0,-5 4 2,4-1 0,-4-3-2,4 0 2,-4-3-1,1 7 0,-5-6 0,4 2 0,0 1 0,0 2-1,0-6 0,0 6 1,0-2 0,5-1 1,-9 0-2,4-3 1,-4 0 1,4 3-2,0-1 2,4-2-2,0 0 1,1 0 1,-1 0-2,0-2 1,0-1 1,-4 3 0,5 0-1,-5 0 0,4 0 0,-4 0-1,4 0 2,-3-6-2,3 2 0,0 4 2,0-6 0,-4 3-1,5 3 0,-1 0 0,-8 0-1,8 0 0,-4-7 2,4 4 0,-3 3-2,3-1 2,0 1-2,0 0 0,0-7 2,1 4-2,-5 0 1,4 3 1,-8 0 0,0 0-2,0 0 2,-8-3-1,-4 3 0,4-3 0,-9 3 0,-3 0 0,-9 0 0,5 0 0,-5-4 0,-4 1-1,5 3 4,-5 0 0,0 0-1,-8 0 1,-4 0-2,0 0 2,0-3-2,0 0-1,0 0-4,-4 3-6,0-3-6,-8-2-5,-9 5-5,5-3-7,-5-1-12,1 1-9,0 0-12</inkml:trace>
  <inkml:trace contextRef="#ctx0" brushRef="#br0" timeOffset="93725.3608">10648 7214 210,'0'0'34,"0"0"3,5 0-4,-5 0-2,0 0 3,4 0 0,0 0 0,-4 0 0,8 3-3,-4-3-2,4 0-2,-4 0-4,5 0-1,-1 0-3,0 0-4,4 0-5,5 0-1,-9 0-3,4 0-2,0 0-1,5 0-1,-5 0-1,8 0-1,-3 0-3,-1-3-4,1 0-1,-5-3-2,8-1-1,-7 1-3,3 0-3,-4 1-3,-4-1-5,-3-1-6,3 1-8,-4 3-9,-4-10-14</inkml:trace>
  <inkml:trace contextRef="#ctx0" brushRef="#br0" timeOffset="93981.3755">10739 7427 369,'0'0'41,"4"0"1,-4 0-4,0 0-6,4 4-6,4-1-2,4 0-6,-4-3-3,1 0-1,3 0-5,0 0-3,0 0-2,5 0 1,-5-3-1,4 0 0,5-1-3,-5-2-3,5 0-4,-5 1-5,1-2-3,-1 1-8,-4 3-4,0 0-9,1-4-14,-5 3-8</inkml:trace>
  <inkml:trace contextRef="#ctx0" brushRef="#br0" timeOffset="95235.4472">11991 7291 261,'0'0'32,"4"0"-3,5 0 0,-9 0-1,0-4-2,4 1 1,0 0-1,0-3-3,0-4-2,0-1-5,4-2-4,0 1-2,-3-3 1,-1-1-2,4-1-1,-4 1 0,0-3-3,-4 1-2,0-1 0,0-1-1,0-3-1,0 3 3,0-7-2,0 1-1,0-1 2,-4 2-2,-8 1 2,3 3 0,1-1-2,-8 1 0,4 2 0,-1 5 0,-3 1 1,0 1 0,-1 2 1,-3-1 0,3 8 0,-3 0 1,3 3-2,-3 3-1,0 3 0,-5 5 1,5 8 2,-1 8 0,-4 10-1,1 6 3,3 6-1,-3 4-1,3 4 1,9 2-1,0 1-2,0 2 0,3-2 0,-3 2-1,8-1 0,4-5 1,0-2-1,4-2-1,4-3 1,5-6-1,3-6 1,4-10 0,1-5-2,-5-8 1,9-7 0,-1-7 1,5-3 0,-4-10 3,-1-11-1,1-6 0,3-10 3,1-6 0,0 0 2,-5 3 2,1 0-1,-5 0 0,5 0-1,-9 0-1,-3 0-1,-9 2 0,0 1-3,0 2 0,-4 3-1,0-6 0,0 7-1,-8 4 0,-1 6-1,1 2 0,0 1-2,0 6-4,0 2-4,-1 5-5,1 1-3,0 4-6,4 3-6,0 0-9,0 3-12,-4 1-11,-1 32-14</inkml:trace>
  <inkml:trace contextRef="#ctx0" brushRef="#br0" timeOffset="96963.546">6313 7314 159,'0'0'20,"0"-3"0,0 3 4,0 0 0,0 0 5,4-3 1,0 3 0,-4 0 0,4-3 0,-4 0-2,0 1 0,0 2-2,0 0-5,0-3-2,0 0-6,0-4-1,0 1-2,0 0-2,0-1 0,0 1-2,0-2-4,0-1 1,-4-1 0,4 4-2,-8-6-1,4 3 1,-4 3-1,-1-4 1,-3 4 0,4 1-2,0-5 1,-4 4 0,3 3 1,-3 3 0,0 0-2,-1-3-1,1 3 1,0 0 0,0 6 1,-1 0-1,-3 7 1,0-2 0,3 5 0,-3-2 0,4-1 0,-5 3 0,5 2 0,0 4 0,4-2-2,3 3 2,1-3 0,0 3 0,4-3 0,4-2 0,0-2-1,9-7 3,-1 1 1,4-7 0,5-3-1,-5-3 0,5-7 2,-1-6-3,5-1 1,-5-9 1,-3-1-1,3-3 3,1 0-1,-5-5 0,0-8 1,-3 2-1,3-5 0,-8 0-1,0-1-1,-4 1 0,0-3-2,1 8 2,-5-5-2,-5 6 0,5 2 0,-4 4 1,4 1-2,-8 6 2,4 5 0,-4 7-2,8-1 0,0 8 1,0 2 0,-4 6 0,4 0 0,0 6 0,0 12 0,0 15 0,-8 7 0,8 9 0,-9 9 0,1 4-1,8 4 1,-4 3 0,0-2 0,4-7 0,0-4 0,0-4-4,4-6-2,-4-8-3,4 0-2,0-7-1,0-4-3,1-5-5,-1-8-3,0 2-7,0-3-7,-4-5-9,0-2-2</inkml:trace>
  <inkml:trace contextRef="#ctx0" brushRef="#br0" timeOffset="97243.562">5666 7758 426,'0'0'41,"0"0"-9,0 6-3,12-2-4,5 2-5,11-3-4,9-1-3,4-2-2,4-2 0,4-4-2,5-7 0,-1-3-3,0 2-2,4-2 0,-8 0-1,1 5-2,7-2 0,-4-1-1,-4 1-3,0 4-1,1-4-3,-10 8-4,1-1-1,-4 3-5,-4-4-6,-8 4-7,-5 3-6,-4 0-5,-3 0-2,-9 6-3,-4 34-6</inkml:trace>
  <inkml:trace contextRef="#ctx0" brushRef="#br0" timeOffset="98040.6076">5949 8287 344,'0'0'33,"0"0"-3,0-3-4,0 3-5,0 0-2,0 0 0,0 0-2,4 0-2,0-3 0,-4 3-1,0-6-3,0-1 1,0 3-1,4 0-1,-4-2-4,0 0 0,0-4 0,0 1-2,0-1 0,0 2-2,0 2 2,-4-1-4,-9 1 1,1 0 0,0 2 0,0 4-2,-1 0 2,1 4-1,-4 2 0,-5 4 0,5 5 0,-5 0 0,1 1 0,-1 7 0,1 3 0,4 1 0,-1 3-1,1 4 2,4 2-1,-5-1-1,13-2 2,-4-2-2,4 2-1,0-9-1,4 1 0,0-7-1,0-2 3,4-4-2,0-5 2,4-2 0,4-5 1,1-4-2,-1-7 2,4-8 0,5-11 0,-1-10 0,1-6 0,3-3 1,1-5 3,-1 1 1,1 4 0,0-2 0,-1-1 1,-3 2-1,-5 1-3,0 0 1,-3 1-2,-1-1 1,-4 0-2,-4 3 1,0 6 0,-4 10-1,0-1 1,0 12-1,-4 5-1,4 4 2,0 10-1,-8 4 0,0 8 0,0 6-1,-5 15 2,9 4-1,-4 9 2,0 0-2,8 0 0,0 0 0,0 0 0,0-1 0,0 1 0,8-3 0,-4-7-1,4-1 1,1-8 0,3 0-1,-4-4 1,4-3-1,1-7 0,3-10 0,-4 0 0,5-3 0,-1-3 2,0-3-1,1-7-1,-1-3 0,0 2 1,-3 1 1,3-1-2,-4-2 2,5 3 0,-5 2 2,0 5-1,5-7 1,-5 4 1,4 2 1,-3 7 1,7 0-1,-4 3 1,1 4 1,3 2-2,-3 10 0,-1-1-2,0-2-1,1 4 0,3 3-1,-3-6 0,-5-1 0,8-5-4,-7 2-3,3 3-2,0-5-3,-3-2-3,-5-2-2,0-1-2,4-6-4,-3 0-4,-5 0-9,0 0-6,0-3-8,-4-10-5</inkml:trace>
  <inkml:trace contextRef="#ctx0" brushRef="#br0" timeOffset="98239.619">6497 8138 417,'0'3'50,"-12"5"-10,4 11-10,-5 2-7,1 4-6,0-1-4,0 3-2,-1 2-5,5-2-3,-4 3-3,4-5-2,-5-1-2,5-3-3,0 4-3,0-7-4,4-5-4,4-4-7,-9 1-3,9-9-7,0-1-10,5-1-2</inkml:trace>
  <inkml:trace contextRef="#ctx0" brushRef="#br0" timeOffset="99075.6668">7124 6470 189,'-5'0'24,"5"0"-4,0 0 1,-8 3-2,0-3-3,0 4 3,4-4-2,4 3 3,0 0-3,-8 3 1,4-2-2,-1-1 2,5 0-4,-8-2 2,0 3-3,4-1 0,-8 0-1,3 0 0,-3 0-1,4-3-3,-4 4 1,-1-1-2,-3 0-1,0 3-2,3 1 0,-7-4 1,4 2-2,-1 1 0,1 0 1,-1 1-2,1-1 2,4-1 0,-5 0 0,5 3 0,4-2-2,0-3 2,0 3-2,3-2 0,1 2 1,0-3-1,0-1 3,4 2-2,0-2 0,0 8 3,0-4-4,0 4 2,0-4 2,0 5-1,0 5 1,0-2-1,0 2 1,0 3-1,4-1 0,-4 1-1,8 11 1,-8 0 1,5 7-1,-5 2-1,4 4 0,-4 4-1,4-1 1,0 0-1,0 0-1,4 0 0,-4 2-2,-4-2 1,4 0 0,-4 3 0,4 2-1,-4-5 1,0 3-1,0-3 0,0 4 0,-4-4 0,4 2 0,0 1 0,-4 0 0,4-3 0,-4 0 1,-4-4-1,4-3 0,0 3 0,0-9 0,4 0 0,0-2 1,-4-4-2,-1 5 1,5-9 1,-4 1-2,0 2 2,4-9 0,0 2-2,0-1 0,-4-9 1,4 7 0,0-6 0,0-2-1,0-2 1,0 4 0,0-1-1,0-3 1,4-6 1,-4 8 0,8-4 1,1-4 1,3 0 1,-4 0-1,4 3 2,1-3 0,-1-3 0,0 3-2,1-4 0,3 1-1,-4 3 0,5 0-1,-1-3-1,4 3-1,-3 0-4,-1-2-3,1 2-3,-1-3-3,-4 0-4,5 6-4,-5 0-2,0-3-4,0 0-7,5 0-9,-5 0-9,33-15-12</inkml:trace>
  <inkml:trace contextRef="#ctx0" brushRef="#br0" timeOffset="100061.7232">7214 7688 340,'0'0'50,"4"3"-3,-4 7-8,0 1-7,0 14-6,8 2-3,-4-3-4,8-5-4,-4 5-2,1-5-5,-1-1-1,0 1-2,0-3 0,0-2-1,1-1-2,-5-5 1,0-2-2,0 0 0,-4 1 1,4-4-1,-4-3-1,4 0 0,-4 0 0,0 0 0,0 0 0,0-10 0,0-4 0,0-8 2,0 1-2,-4-7 0,0-3 0,0-8 1,0-4-1,0-3 1,-5-2-2,5-1 1,-4 2-2,0-5 1,4 1-2,0-1 2,0-1 1,-5 4-1,5 4 1,0 2 2,4 7 2,0 1-1,0 5 1,0 3-1,8 1 2,1-1-2,3 7 2,0 1-1,5 3 0,-1-2-2,0-1 3,5 5 3,-1-2-2,1 5 0,3 1-1,1-3 1,-1 7 2,9 3-1,4-3 1,0 4-3,8 2-1,0 0 0,4 0 0,0 0 0,0 0-1,5-5 0,-5 5 0,0 0-1,0 0 1,0 0-2,-4-1 1,4 1-1,0-4 0,5-2 0,-1 0-1,0-4 1,8 1-1,-7-6 0,-5 6-1,-4-4 2,-4 7-2,-8-2-1,-1-2-3,-3 4-2,-9 3-2,-3 0-2,-1 3 1,-8-4-3,1 4-2,3 0 1,-4-1-2,-8 1-1,4 0-2,-4 1 1,0 3-5,0-4-6,0 0-8,-4 3-5,0 0-6,-8 0-3,-21 50-3</inkml:trace>
  <inkml:trace contextRef="#ctx0" brushRef="#br0" timeOffset="100498.7482">7541 7547 301,'0'0'34,"0"0"0,0-7-3,0 7 1,0-1 0,0 1-3,0 0-2,8 1-6,-8-1-1,4 3-1,5 10-3,-5 0-1,4 1-2,4-4-3,-4 6 0,1-2-2,-1 5-2,4-2-3,0 3 0,5-3 1,-5 5-2,0 1 0,1-3-2,-1 1-2,-4 1-4,4-4-2,-4-3-4,-3 5-3,-1-6-2,4 2-5,-4-4-3,4-4-2,-8-1-3,0-1-3,8-3-2,-8-3-1,0 0-6,0 0-6</inkml:trace>
  <inkml:trace contextRef="#ctx0" brushRef="#br0" timeOffset="100743.7622">7672 7532 295,'0'0'26,"4"0"3,-4 0-3,0 0 4,0 3-1,0 5-3,0 8-3,0 3-2,-4 5-5,0 3-3,-4 2-2,0 1-3,-1 0-2,1 4-2,4-4 0,-4 2-1,4-2-2,0 0-2,0-1-3,-4-5-3,3-7-3,5-1-5,-4-2-1,4-3-2,-4-6-3,4-2-4,0-3-7,0 0-4,0-6-3,0-27-4</inkml:trace>
  <inkml:trace contextRef="#ctx0" brushRef="#br0" timeOffset="101158.786">7779 7241 317,'8'0'39,"-8"-3"-4,4 0-3,0 3-3,0 0-7,0 0-4,4 0-5,1 0-5,-5 0-1,4 0-1,-4 3-3,0-3 1,0 0-2,4 3 3,0 1 0,-3-1 0,-1 0-1,0 3 0,0-1-1,-4 1 0,4 1 0,-4-1-1,0 0-2,0 1 1,0 1 0,0-2-1,0 4 2,0-1 1,0 1 1,0-2 1,-4 1 1,0 1 2,-4 2-2,3 0 1,-3 3 0,4-5-2,0-2 0,4-2 0,0 4 1,0-4 0,0 4-1,0-4-2,0-3 1,0 2-2,0-5 1,4 3-1,0 0 1,4 1-3,5-4 2,-5 0-1,-4 0 0,4-4-2,4 4 2,-3-3-3,-1-3-3,0 1-4,0 2-4,0 0-1,-3 0-6,-1 3-1,0 0-6,-4 0-7,0 0-7,0 0-2,4 0-6</inkml:trace>
  <inkml:trace contextRef="#ctx0" brushRef="#br0" timeOffset="101385.799">8106 7609 301,'4'0'44,"-4"-4"-5,4 4-1,4 0-3,1 0-8,-9 0-5,12-3-6,-4-3-5,0 3-5,1-7 1,3 5-3,-4 2-4,0-3-2,4-1-2,-3 4-2,-1 0-3,0 0-5,-4 0-3,4 3-6,-4 0-2,0 0-6,5 0-2,-5 0-4,8 0-8</inkml:trace>
  <inkml:trace contextRef="#ctx0" brushRef="#br0" timeOffset="101893.828">8495 7413 261,'4'-6'29,"-4"-4"-2,4 1-3,0 1-5,0-2-4,1-3-4,-1 1-1,-4 1 0,0-2 0,0-3 0,0 5 3,0-2 1,0 4 0,0-1 1,0 2 0,0-1-2,0-1-4,-4 4-1,-5-4-1,1 8-1,4-4-2,0 3-1,-4 0-1,4 3 0,-5 0-2,-3 3 1,4 0 0,-4 3 0,4 2-1,-1 5 0,1 0 0,-4 1 0,4 2 0,-1 0 0,1 1 0,0 3-1,4-3 2,-4-1-1,4-2 0,4 5-1,0-6 2,0-5-2,4 2 2,0-4 1,8 0-1,-4-6 0,9 0 1,-5 0 3,4-3-1,-3-3 1,3-1-1,-4-5 1,1 0 1,-1 3 1,-4-4-1,4 5 1,-3 2 2,-5 0-2,0 2 2,0 1 0,0 3-1,0 0-2,-4 0 0,0 0 3,0 0 1,0 0 0,4 7-1,-4 8 1,0 3-2,0-2 0,4 8 0,-4 1-3,0 2-1,0-3-1,4 5-1,-4-6-2,0 8-3,0-3-4,4-7-2,-4 3-3,0-2-4,0-4-4,5 1-4,-5-3-5,0-2-11,0-8-10,4 4-11</inkml:trace>
  <inkml:trace contextRef="#ctx0" brushRef="#br0" timeOffset="102708.8746">9134 7268 405,'0'-3'49,"0"3"-6,0 0-9,0-3-9,0 3-5,0 0-8,0 0-2,0-2-6,0 2-4,0 0-4,0 0-5,0-3-3,0 3-5,0 0-5,8-3-9,-8 3-8,4-3-7,8 6-7</inkml:trace>
  <inkml:trace contextRef="#ctx0" brushRef="#br0" timeOffset="103016.8923">9445 7241 361,'8'0'31,"-8"0"-1,0 0 0,4 4-2,-4-1-3,8 3-6,0 2-3,-3 5 0,3-1-4,0 1-4,4-2 0,-4 2-1,5 0-1,-5-2-2,4-2-2,0 4 1,5-3-2,-5-2-4,0-2-4,-3 3-1,-1 1-3,0-8-3,-4 4-4,-4-3-5,0 0-3,0 1-3,0-1-1,0 0-1,4-3-1,-4 0 1,4-6-1,9-18-4</inkml:trace>
  <inkml:trace contextRef="#ctx0" brushRef="#br0" timeOffset="103247.9055">9727 7195 246,'0'0'40,"4"-3"-1,-4 3 0,0 3 5,5 0-4,-5 1-7,0 8-3,-5 3-5,1 1-2,4-1-4,-4 0-1,-4 7-5,0-5 1,0 7-3,-5 2-1,1 1-2,0 0-4,4 5 1,-5-2-2,1 0 0,0 10-2,4-8 0,-9 7-3,5-1-5,0-1-2,3-2-3,5-5-1,-4 0-4,0-4-2,8-9-4,-4-1-8,0-6-7,4-5-7,0-5-4</inkml:trace>
  <inkml:trace contextRef="#ctx0" brushRef="#br0" timeOffset="104023.9499">9789 6364 247,'0'0'27,"0"0"-4,0 0 1,0 0 6,0 0 0,8 3-3,-8-3-2,12 0-2,-4 0-2,5 0-1,3-3-6,-4 0 0,1-4-4,3 1-2,0 0-2,1 1-3,-1-5-1,0 4 2,-3-1-1,7 1 0,-3 1 1,-1 1-1,-4 2-2,5-1 1,-5 3-1,0-3 0,-4 3 0,5-4-1,-5 1 2,4 3-1,-4 0 1,5 0-1,-9-3 0,4 3 2,0 0 0,-8 0 1,8 0-2,-4 0 1,5 3 0,-5 0 0,0 7 0,4-8-1,-4 7 1,0 1 2,0-1-2,-4 1 0,0 1 0,0 5 1,4 1 0,0 2-1,1 5 2,-5-2-1,8 2 2,-8 6-1,4 2-1,0 2 1,0 2-1,0 4-2,-4 0 1,4 3 1,-4 3 0,4 5 1,-4 7-2,0 1-1,0-1 0,0-3 0,0-1 0,0 2 0,0-4 0,0-1 0,0-2 2,0-9-2,0 6 0,0-3 0,0 0 0,4 3 0,-4-9-1,0 6-1,0 0 3,0-10-2,0 4 0,4-1 0,-4-6-1,0 1 1,0-3-1,0-4 0,-4 1 0,4-7 0,0 1 0,0-5 2,0 2-2,-4-5 0,4-1 1,0-1 1,-8-2 0,4 2 0,-4-2 1,4-4 0,-4-2-1,-1 3-2,5-1 1,-8-3 0,-4 0 0,3 0 0,1 0 0,-4 0 1,3 0-2,-3 0 0,0 0 0,3 0 0,1 0 0,-4 0-3,3 3-3,1 0-4,0-3-6,8 3-4,-4-3-6,3 4-8,1-4-13,0 0-15</inkml:trace>
  <inkml:trace contextRef="#ctx0" brushRef="#br0" timeOffset="106499.0914">7287 9965 320,'0'-2'53,"0"2"-6,0 0-6,0 0-8,0-3-4,0 3-2,0 3-3,8-3-2,-3 5-5,7 14 1,-4 0-3,4-2-4,1 10-1,-1 2-3,0 1-2,0 0-2,1 2-1,-5-2 2,4-3-1,-4-3-2,5 2 1,-9-9-2,4 2 0,0-6 1,0-5-2,-4-2 1,-4 1 0,0-7 1,5 0-2,-5 0 2,0 0 0,0-3-2,4-10 0,-4-11 1,0-6 0,0-4 0,0-2-1,0-7-2,0 0-2,0-10 2,-4-4 1,-1-5 0,5 5 0,-8-2 0,4 0 0,4-1 2,-4 1-1,0 2 0,4 4 2,0 4 1,0 5 1,0 2 1,0 6-1,0 2 0,4 11 2,4-3-3,9 2 0,-9 2 1,4 5-2,0 1 1,5 4 0,-1 0 0,5-1 2,-1 2 0,9 5 2,3 2 0,1 1 2,4 0-1,8 0-1,0-7 0,4 4-2,4 3 1,9-2 0,-5-5 0,5 1 0,3-1 0,1 2 0,11-4 0,1 9 1,-4-4-2,0 1 0,3 3-3,-7 3 0,0-4 1,3 4-1,-3 0-1,-5 0 0,5-7 0,-9 0 0,5 4 2,-9-3-1,1-1-1,-5-2-4,-4 1 0,-4-2-3,-8 1-3,0-1-1,-1 4-5,-11 1-2,0-1 0,-9 6-3,0-4 0,-3 4-5,-5-3-2,-8 3-5,0 0-11,-8 0-10,4 7-7</inkml:trace>
  <inkml:trace contextRef="#ctx0" brushRef="#br0" timeOffset="106934.1163">7779 9779 341,'0'0'40,"0"0"-1,4 0 2,0 0-6,0 0-6,4 0-5,-4 3-4,4 3-3,-4 7-1,1 1-2,3 5-1,-4-1-3,4 1 0,4 0-4,-4 2-1,5-2 0,-1 4-2,4-5 0,-3 1-2,-1-3-2,-4 1-5,4-1-3,1-1 0,-1-3-3,-4 1 0,0-3-3,1-2-3,-1 1-3,-4-3-5,0-2-6,0-1-4,-4-3-3,0 3-5,-8 5-6</inkml:trace>
  <inkml:trace contextRef="#ctx0" brushRef="#br0" timeOffset="107176.1302">7914 9764 241,'0'-3'35,"0"0"-1,0 6 1,0-3 1,0 3-3,0 8-4,0 5-3,0 5-6,0 4-4,-9-4-4,-3 11-2,4-2-4,0 0 0,0 0-2,-1 2-2,1 2-1,0-4 1,4-3 0,-4 0-3,0-5-4,4-3-3,-1-8-4,1 2-4,4-7-2,0-2-6,0-4-7,0-4-7,0-2-2,0-43-5</inkml:trace>
  <inkml:trace contextRef="#ctx0" brushRef="#br0" timeOffset="107584.1535">8086 9424 351,'4'-3'38,"0"0"-5,8 3-2,-4-3-4,0 3-5,1-4-5,-1 4-4,0 0-1,0 0-5,5 0 0,-5 4-3,0-4 0,-4 3-1,4 0-1,0 3-2,-8-3 3,4 1-1,-4 2 0,5 0 1,-1 2-1,-4-1 3,0 2-1,-4-2 1,-1 2 1,5-1-1,0 2 0,-4 2 2,0 1-2,-4-5 1,4 1 1,0 4 1,4-2-2,-8 2 0,0-3-2,8-1 0,0-3-1,0 2 0,0 2-2,0-4 2,0 1 0,0-1-1,4-6 0,-4 5-2,8 1 1,-4-3 0,4 4 0,-4-4-1,4-3 0,1 0 0,3 0-2,-4-3-3,0 3-3,0-3-4,1-1-1,-1 1-4,0 3 0,-4-6-4,4 4-2,5-1-5,-1 0-5,0 0-6,4 3-1,-3 0-4,40 0-6</inkml:trace>
  <inkml:trace contextRef="#ctx0" brushRef="#br0" timeOffset="107802.166">8610 9758 380,'4'0'49,"-4"0"-9,4 3-7,0 0-7,4-3-6,0 0-6,1 0-2,3 0-5,-4 0-4,4-3-2,-4 0-4,5 0-4,-1-4-4,0 1-2,-4 3-2,5-2-3,-5-4-3,0 5-5,0 1-1,1 0-3,-1 0-2,0-4-1,16-5-8</inkml:trace>
  <inkml:trace contextRef="#ctx0" brushRef="#br0" timeOffset="108350.1973">9150 9573 274,'4'-3'43,"4"-1"-6,-4-6-5,5 0-5,-1 4-8,0-3-5,0-3-4,0 0 0,-4-1-4,1 5 0,3-5 0,-8 1 3,0 0 0,0 3 0,0-4 2,0 1-3,0 0 1,-4 3-3,0-1-1,4-2-2,-9 4 1,5 1-2,-4 4-1,0-3 0,4-1 0,-8 1 0,3 6-1,-3 0 2,0 0-2,0 0 0,-1 0 0,1 3-1,0 4 1,3 5 0,-3 1 0,-4-2 0,8 5 0,-1-2 0,1 2 0,0 3 0,0-1 0,4-2 0,0-2-1,0 2 1,4 0-1,4-5 2,0 2-1,-4-4 0,8-1 0,0-5-1,0 0 3,1-3 3,3 0 0,4 0 0,-4-3 0,1-5 1,3-8 0,1 1 0,-5 0-2,0-1 0,0 2 2,1 1 2,-1 4-3,0 2 1,-4 3 2,1 0-2,-5 1 1,0 0 2,0 3 2,-4 3 1,4 4-2,0 7 0,4 5 0,-8-1-1,4 7-1,-4-1-3,0 3-2,0 1 0,-4-1-1,4-3-1,0 2 0,0 1-4,-8 0 0,0-5-3,4 2-5,-4 1-1,-1-1-5,5 0-5,4-2-4,-8-1-5,8-2-9,-4-8-8,4-1-8,4 14-9</inkml:trace>
  <inkml:trace contextRef="#ctx0" brushRef="#br0" timeOffset="108926.2303">10317 9097 302,'0'0'47,"0"0"-5,4 0 2,-4 0-9,4 3-4,8 3-6,1 7-2,-5-7-6,4-1-2,-4 8-5,5-1 0,-5 4-3,4-1-2,-8-3 1,4 6-3,-4-2-1,0 1-4,-4-1-5,5 0 0,-5-2-3,8-1-2,-8 0-2,8-5-6,-8-2-3,8 0-6,0-2-7,-4-4-6,5 0-3</inkml:trace>
  <inkml:trace contextRef="#ctx0" brushRef="#br0" timeOffset="109216.2468">10599 9039 321,'0'0'41,"-4"4"0,4-4-4,-4 6-3,-4 8-5,0 5-4,0-1-4,-5 4-4,1 2-1,4 6-2,0 3-2,-5 2 0,1 5-4,4-6-2,-4 5-1,3 1 0,-3 0-3,4-4-1,0 1-4,-5-7-1,5 3 0,0-1-3,0-5-1,-4-3-4,8-2 0,-5-1-4,5-5-5,4 0-4,-8-5-4,8-1-6,-4-1-3,4-3-3,-4 6-5</inkml:trace>
  <inkml:trace contextRef="#ctx0" brushRef="#br0" timeOffset="109440.2597">11140 9036 392,'4'0'41,"4"0"-5,4-6-6,1 6-8,-1 0-5,0-3-5,0-4-4,-3 7-6,3 0-2,-4 0-4,4 0-3,1-3-4,-5 0 0,0 0-5,-4 3 1,4-3-4,1 3-3,-9-2-6,4-1-4,0 3-3,0 11-8</inkml:trace>
  <inkml:trace contextRef="#ctx0" brushRef="#br0" timeOffset="109632.2706">11160 9241 332,'0'0'43,"0"0"-3,0 5-5,4-5-5,0 6-6,9-6-7,-1 0-5,0 0-4,1 0 0,3-6-6,-4 4-4,9-10-9,-1-1-6,1 2-7,-5 1-3,4-2-1,5 2-4,4-1-2,-9 1-1,54-20-8</inkml:trace>
  <inkml:trace contextRef="#ctx0" brushRef="#br0" timeOffset="110108.2979">12478 8825 289,'5'-7'37,"-1"1"-7,0-2-6,-4-1-4,4-1-6,-4-3-5,4 2-2,0-2-1,-4-2-2,0 0-2,0-4 2,-4 5-1,0-2 0,0-2 4,-9 3 2,5 0 0,-8-1 1,4-3 0,-5 8 0,-3-2-3,-5 4 4,-3 6-4,-5 3 2,4 6 2,-8 7 0,5 4 2,-5 12-1,4 1 1,0 3 2,0 4 0,9 9 1,-5 3-2,5 2 0,-1 2-3,13 4 1,-5 5-3,13-2 1,4-1-1,0-2-1,13-1-1,3-10-1,13-6 0,8-7 0,-1-6 0,5-11 2,8-6-3,5-7 1,-1-3-2,0-10 0,-4-5-1,0-6-1,-4-6 0,-4 5-1,0-5-1,-4-2-4,-12 2-5,-1 3-2,-3 2-2,-9 7-3,-4-4-3,0 8-4,-4-1-5,-4 2-6,-4 7-8,-4 3-14,-8 3-13</inkml:trace>
  <inkml:trace contextRef="#ctx0" brushRef="#br0" timeOffset="111071.353">9727 11623 376,'0'0'56,"0"-3"-11,0 3-7,0 0-7,0 0-6,0 0-5,0 6-4,4 3-4,1 9-3,3 4-3,-4-1-2,8 4 1,-4-1-2,5-3-4,-5-2-1,0 3-3,0-4 1,0-3-2,-4 0-3,9 1-1,-5-4-1,-4-4-3,4 2-4,0-4-5,-8-3-7,4 1-6,1-1-3,-1 0-4,0-3-2</inkml:trace>
  <inkml:trace contextRef="#ctx0" brushRef="#br0" timeOffset="111366.3698">10026 11526 401,'-4'0'51,"4"0"-9,0 0-6,0 3-6,-4 3-4,4 15-4,-12 3-3,4 8-3,-1-2-3,-3 6-1,4 4 0,-4 0-1,3 0-4,-3 2 0,0 1-1,4-3-2,-5 1-1,1 1 0,0-6-1,-5 4-1,5-3 0,0 6 0,0-13 0,-1 0-1,5 2 0,-4-8-3,0-4-4,7-1-2,5-4-3,-4-3-2,4 1-1,0-10-3,0 1-2,0-4-6,0-4-10,4-8-10,9-15-9,19-72-10</inkml:trace>
  <inkml:trace contextRef="#ctx0" brushRef="#br0" timeOffset="111599.3832">10661 11378 507,'8'0'40,"-4"0"-8,4 0-8,5 0-4,-1 0-7,4 0-3,1 3-7,-1 0-6,-4 0-9,5 1-2,-1-4-5,0 0-4,1 0-1,-1-4-1,-4-2 0,1-3 0,-5 4 1,0 5-3,-4 0-3,-4 0-5,-4-7-8</inkml:trace>
  <inkml:trace contextRef="#ctx0" brushRef="#br0" timeOffset="111792.3942">10640 11731 350,'0'0'57,"0"0"-8,4 0-8,9 0-8,-1 0-4,0 0-8,5 0-5,3 0-4,5-7-4,-1-2-2,1-1-4,8-2-5,-1 1-5,-3-2-1,4-3-6,-1 5-10,-7-2-10,0 0-11,-1 2-7,50-24-8</inkml:trace>
  <inkml:trace contextRef="#ctx0" brushRef="#br0" timeOffset="112892.4571">12777 10605 157,'4'-6'24,"1"3"0,-1-4 1,0 1 0,0 0-3,0-2 1,0 1-6,-4 4 2,4-3-3,-4-1 0,0-2-2,0 3-1,-4-2 0,4-2-1,-8 0-2,0-2-1,-9 1 1,5 1-1,-4 1 2,3 1-1,1-2 1,-4 4-3,-5-1 2,1 1-3,-5 6 2,5 0-2,-1 0 2,-3 3-1,3 4-2,1 2 1,3 2 1,-3 8 0,3-1 0,1 4 2,4 5-3,4 10 0,-1-7-1,5 13 1,4 6-3,0-3 0,4 0-1,9-3-2,3-3 2,5-7-2,-1-3 0,1-7 2,3-6-2,1-4-1,-1-4 3,1-9-2,-1 0 0,9-3 1,-4-3-3,-5-7 1,1 4-4,-5 1-5,1-2-3,-5 4-2,-4-1-1,1 1-4,-5 3-1,0 3-2,-8 0-4,4 0-7,-4 0-6,0 0-9</inkml:trace>
  <inkml:trace contextRef="#ctx0" brushRef="#br0" timeOffset="113487.4911">11590 11311 247,'0'0'30,"0"-3"-6,0 3-4,0 0 3,0 0-4,8 0 2,-8 0-2,8 0-1,5 0 0,-1 0 1,0 0 2,1 0 1,3-3-2,0 3-2,5-3-1,-1 3-2,5 0-2,4-4 0,-1 1-1,5 0 0,4-2-1,-4 2 0,7 0-3,5-3-1,5 2 3,7 1-1,-4-3 0,4 3-1,5-4 0,3 4 1,5-5-1,0-1 0,-5-1-1,5 4 0,3 3-2,1-1-1,0-4-1,-1 8 0,5-3 0,-4 3-1,0-6-2,-1 3 0,1 3 2,0-3-1,-1 3 2,-3-4-1,4 4 2,-5 0-1,-3 0-1,-5 0 0,-3-3 0,-5 0-1,4 0 1,0 3-2,-8-2 2,1-4-2,-5 3 0,0-1 2,-8 4-2,-1-3-2,-3 3-1,-4 0-1,-5-6-1,-3 6-3,-5 0 1,-4 0-3,1-3 0,-9 3-3,4 0-1,-8 0-3,0 0-1,0 0-4,0 0-4,-8 3-3,4-3-8,-13 0-8,1 0-9,-58 3-14</inkml:trace>
  <inkml:trace contextRef="#ctx0" brushRef="#br0" timeOffset="114818.5673">11942 12243 335,'0'-5'49,"4"5"-3,0-3-8,-4 3-6,4 0-8,-4 0-5,9 3-2,-9 2-1,8 6-2,-8 3-2,8 7-2,-4 1 0,0 2-3,0 8 0,0-5 1,0 3-4,5-3 0,-1 2-2,-4-6 0,0 0-1,0-6 1,4-1-1,-8-5 0,13-1-1,-9-4 0,0-3 1,4-3 0,-8 0 0,4-3-1,0-6 0,8-9 0,1-4 0,-5-2 0,0-3 0,-4-5 0,4-4 0,-4-4-2,5 0 2,-9-6-2,4-3-1,0 4-1,-4 2 0,0-3 0,0 0 1,0 0-1,0-2 1,0 2 2,0-3-1,0 3 1,-4 3 0,4 6 0,0 4 3,0 1 1,-4 2 1,4 9 1,0 2-3,4 5 1,0 4-2,0 1 1,8 6 0,-4-1 1,5 4 1,3 0 1,5 0 0,-1 4 0,1-4 0,3 3 3,5 6 1,3 1 0,5-10-1,4 0-1,8 0-1,-4 0 1,5 0 0,3 0-1,8-3 0,5-1-2,3 1 0,1 0 1,4-3-1,-1 3 2,-3 3-2,4-4 1,-1 4 0,9 0 0,-8 0-2,4 0 0,-1 0-2,-3 4 0,-4-1 1,-5 0-2,1 6 1,-5-2 0,5-4 0,-1 2-1,-8 0-1,5-4 3,-5-1-2,-4 0 2,1-6 0,-5 4-1,0-4-1,-12-1 0,4 1 0,0 0 0,-9-4 1,1 5-2,-12 2-3,3-3-1,1 3-4,-13 3-3,-4 0-3,-4 0 0,4-3-3,-3-1-4,-5 4-1,-5 0-7,-3 0-6,-4 4-10,-9 5-10,-3-3-9</inkml:trace>
  <inkml:trace contextRef="#ctx0" brushRef="#br0" timeOffset="115362.5984">12491 12228 334,'0'0'49,"0"0"3,0 0-7,0 0-6,0 4-7,12-4-5,0 9-1,1-7-4,-1 10-3,0 1-4,0 0-3,1 1-1,-1 2-2,0-2-2,5 2-2,-5 3-1,0-1-1,5 4-2,-9-8 0,4 2-1,-8 0-2,8-2-3,-7 2 0,-1-4 0,0 0-1,-4 1-4,0-4-2,0 3-3,0-3-2,0-2-5,4-4-4,-4 3-6,0-3-7,0-3-6,0 0-4,0 0-6</inkml:trace>
  <inkml:trace contextRef="#ctx0" brushRef="#br0" timeOffset="115607.6124">12683 12122 317,'0'0'56,"-4"8"-7,-4-2-6,0 10-12,0 5-6,-1 11-6,1 1-5,-4-3-2,4 7-4,-5-1-3,5 4 0,4-7 0,-8 4-3,4-2 2,-1-5-5,1-3 1,0 0-3,4-5 2,-4-4-3,8-2-2,-8-3-2,8-7-4,-4-5-3,4 3-6,0-4-7,0 0-6,0-4-4,4-10-2,12-32-8</inkml:trace>
  <inkml:trace contextRef="#ctx0" brushRef="#br0" timeOffset="116060.6383">12933 11855 357,'0'-3'35,"4"3"1,0 0-6,0 0-5,0 0-6,0 3-7,0-3 0,1 0-6,3 3-1,0 0-2,-4 0 1,4 1 0,-4 2-1,5-3-2,-5 3 5,4 1-1,-4-2 1,0 1-2,0 0-1,-4 1-3,4-1 1,-4 0 1,4-1 0,-4 5-2,0-4 1,0 0 0,0-2-1,0-1 2,-4 1 2,4 9-1,-4-6 2,4-1 1,-4-3 0,4 3 1,-4 1 1,0-2-1,0 4 0,0-3-1,4 1 0,0-4 0,0 3-1,0-1-1,0-2 1,0 1-2,0-1 0,4 0-2,0 0 2,0 0-2,0-3 1,4 3-2,4 1 2,-3-4 0,3 0-1,-4 0 0,4 0 0,1 0 0,-1 0-2,0 0 0,1-4-3,-1 1-3,4 0-3,-4 3-6,1-3-4,-1 3-3,0-6-5,-3 6-9,3 0-8,-4 0-7,17 6-6</inkml:trace>
  <inkml:trace contextRef="#ctx0" brushRef="#br0" timeOffset="116286.6513">13379 12228 339,'4'0'49,"-4"0"-2,0 7-7,4-7-5,0 3-6,5 2-6,3-1-5,-4-4-3,0 0-5,5 0-2,-1 4-2,4-4-5,-3 3-2,3-3-3,0 0-2,-3 0-1,3 0-3,4-3-5,-7-5-3,-1-3-5,4 1-6,-3 7-5,-1 0-1,0-4 0,5 4-6,23 2-3</inkml:trace>
  <inkml:trace contextRef="#ctx0" brushRef="#br0" timeOffset="116929.688">14092 12143 177,'4'-7'33,"0"4"1,0-2-2,0 2 0,4-3-3,-8 3 0,0-1 0,0-2-3,0 3 0,4 0-5,-4-4-4,0 1 0,0 1-4,0-8 0,0 7-1,0 0-1,0-4-3,0-1-1,0-2 2,0 1-4,0 0-1,0 0-2,0 2 1,-4 2-2,4-1 1,-4 2 0,0-2-1,-4 2 0,0-2-1,-1 4 0,-3 2 0,0 0 0,-1 0 2,1-1-1,4 4 0,0-3 1,0 3-2,-5 3 0,5 1 0,-8-1 0,4 6 0,3-4 0,1 5 0,4-4 1,-4 4 0,0-3 0,4 6-1,-1 0 0,-3 0 0,4 1 0,0-1 0,0-1 0,4 0 2,0 0-2,4-5 1,-4-1-1,0 0 2,8-1-1,0 5 3,5-7 2,-5-3 0,4 0 1,-8 0-2,9-3 3,-5 3-2,0-7 1,4-1 0,1 5-2,-5-10 1,8 7-1,-4-3 1,1 1-1,-5 1 0,4-2 0,-4-1 0,-4 1 0,5 4 1,-1 5-2,-4 0 2,0-3-1,0-1 0,-4 4 2,0 4 2,4-4-3,0 3 2,-4 11-1,0-1 1,4 0-1,-4 1-2,0 5-1,-4-2-1,0 6-1,0-3 1,4 9-3,-8-5 1,4 3 1,4 1-2,-4-4 0,4-3-1,0 1-1,0-1-2,0-5-2,4 0-4,-4-2-2,0-1-3,4-4-2,0-1-4,0-1-5,-4-4-1,4 3-6,4 0-4,-4-6-12,1 0-12</inkml:trace>
  <inkml:trace contextRef="#ctx0" brushRef="#br0" timeOffset="128990.3779">10677 11384 126,'0'-3'11,"0"3"3,0 0 2,0 0-2,0-3-3,0 3 0,0 0 1,4-3-2,-4 3-2,0 0 3,0 0 0,0 0 4,0 0 2,4-3 2,0 3 1,1 0 0,-5 0-2,0 0 2,4-4-3,0 4 0,0 0 0,-4 0-1,0 0-2,0 0-1,4 4 0,0-1-3,4 0-1,-4-3 0,-4 6-1,8-3 0,1-3-3,-5 4 2,4-4 0,0 0-1,4 3-1,1-3 0,-1-3 0,0-1-3,5 1 2,-1 3-2,0-6 0,1 0 0,-1 1-2,0-2 1,-3 4 0,3-3 0,1 3-1,-5-1-1,-4-2-2,0 3 0,0 3-2,-4 0 1,5 0-2,-1 3-2,-4-3-1,0 3-2,0-3-3,4 3-5,-4-3-5,5 0-4,-5 4-5,0-4-5,0 0-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1T02:31:04.49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696 1963 243,'0'0'37,"0"0"-1,-4 0 0,0 0 1,4 4-5,0-4-1,0 0-7,0 0-4,0 0-5,0 0 2,0 0-1,4 0-3,0 3-1,8-3-1,5 0-1,-5 0 2,5 0-2,-5 0-1,4-3-2,-4 3-1,5-7-1,-1-2 0,-4 2-2,1 2 1,3-7-2,1 5 0,-5-2-1,0-1 0,0 6 0,-3-6 0,-1 0-1,-4 1 0,4-2 0,-4-2-1,-4 4 0,0-4-1,0 2 0,-8-2 1,4 0 0,-4 5-1,-5 2 0,-3 0 2,0 2-1,-5 4-1,5 0 2,-1 0 0,-3 0 1,-1 4 0,5 2 0,-4 5-2,3 5 2,1 0 2,-1-2-1,5 5 3,4 5 2,0-2 0,0-1-1,-5 4 2,9 3 1,-4-5-1,4 3 1,4-2-2,0-4-1,0 3 1,4-6-2,0-1-2,4 3 0,1-1 0,3-6-2,0 4 0,0-2 0,9-7 0,-5 6 0,5-10-1,3 1-2,-3-7-4,3 2-2,-3-6-4,-1-2-3,1-4-3,-1 8-3,-8-4-4,5 6-5,-5-4-5,-4 7-11,0-6-9,13-4-12</inkml:trace>
  <inkml:trace contextRef="#ctx0" brushRef="#br0" timeOffset="757.0433">20474 699 167,'0'0'27,"0"0"2,0 0-5,0 0 0,0-4-2,-4 4-2,4-3-3,-4 3-1,4 0 0,0-4-1,0 4-3,-4-3 0,0 3-3,-5 0 0,1 0 1,4 0-1,-4-3-1,4 3-3,0 0 0,-8 0 2,7 0-1,1 6 0,-4 1 0,0 4-2,0-2 4,-4 4-2,7 3 0,-3 1 0,4-1 2,-4-1-3,0 4-1,4-2 0,-5 6 2,1-9-1,8 5 1,-4 2-2,0 1 1,0-2 0,4 3 1,0-3 1,0 6-2,0-2 1,4 0-3,0 1 2,-4-1-1,0 1 0,4-1 1,-4-2 0,0 2 1,0 0-1,8 0 0,-8 1 0,0-1-1,0-5 1,0 5 0,5 2-1,-5 1-1,-5-4 1,1 3 0,0-2-1,0 6-1,-4-5 1,0-4 0,4 1-2,0 2 2,0-5-1,-5-1 0,9-2-1,-4-2-1,-4-1 0,8 2 1,-4 0 0,0-2-1,-4-1 0,4-2 0,0-2 2,-5 1-2,1-2-3,8-1-1,-8 0-4,4-1-2,4-2-2,-8-3-4,4 0-5,4 0-6,-5 0-8,1-3-10,-4 0-11</inkml:trace>
  <inkml:trace contextRef="#ctx0" brushRef="#br0" timeOffset="1243.0711">20773 933 289,'4'-3'33,"-4"0"1,0 0 1,4 3-2,-4-4-1,0 4-3,0 4-3,0-1-5,0 6-1,0 9-1,0 4-2,-4 2-2,-4 3 0,8 5-4,-4-2 0,0 0-4,0 0-2,-1 2-1,5 2-1,-4-4-1,0-3 0,4 5-3,-4-5-5,0-7-3,4 6-4,0-9-2,0-1-3,0-2-7,0-4-5,0 3-7,0-10-5,0 0-8,0 18-7</inkml:trace>
  <inkml:trace contextRef="#ctx0" brushRef="#br0" timeOffset="2161.1236">21113 1288 290,'0'-7'28,"0"4"3,8 0 0,-8 0-1,0 0-3,0-1-7,0-2-1,0 1-3,0 2 0,0 0-2,0 0-3,0 0-3,0-4 2,0 1-3,-4 0 0,-4 1-1,4-5-2,-1 4-2,1-1 0,-4 4 0,8 0 0,-8 0 0,-4 3-2,-1 0 1,-3 0-1,4 0-1,-1 3 2,5 0 0,0 4-1,-4 2 0,0 4 0,3-2 0,-3-1-2,0 7 2,-1-1 0,1 0 0,0 8-1,4 1 1,4-4 0,-5-1 0,5 3 0,0-3 0,0-1 0,4-3 0,0-4 0,0-3 0,4 4 0,0-10 0,5 0 0,3-3 0,0 0 2,-4-9 0,5-4 1,3-8 1,-4-1-1,5 1 0,-1-11-2,-4 2 2,13-3-1,-5 0 0,5-4 0,-5-6 0,-3 0 1,7 0 0,-7 0 0,3-3-1,-8-6-1,1 1 2,-1 2-2,0-4 0,1 10-1,-9 2 0,4-1 0,-8 9 0,4 6-1,-4 6 1,0 9 0,0-1 0,0 7 1,0 6-1,-4 0-1,4 3 1,-8 10 1,-5 7 1,1 15 1,-4 6 1,3 12 0,1 6-2,0-2 0,0 8-1,-1-1 0,-3-2 1,8-5-2,4-1 0,-5-5 1,-3-5-1,4-7 0,4-2 0,-4-5-1,8-2 0,-4-14 0,4-2-1,0-4 3,4-4-1,4-6 0,4 0 0,0-6 0,1-4 1,11-4-2,-7-2 1,3 0 0,1 2 0,-1-5 0,1 3 0,-5 1 0,0 3 0,1 1 0,-1-2 0,0 10 0,-3-4 2,3 7 1,-4 0 2,5 0-3,-5 4 3,0-1-1,1 3 0,-1 4 0,0-2-1,0 4-1,1-2 0,-1 1-1,0-2 0,1-2 0,-1 2-1,-4 1 0,4 1 0,1-5 0,-5 1 0,4-1-4,0 0-3,-8 2-1,5-1-5,-1-4 0,-4 3-3,4-6-2,-8 3-5,4-3-1,0 0-5,-4-3-4,0-3-7,4 3-2,-4-5-1,-4-18-5</inkml:trace>
  <inkml:trace contextRef="#ctx0" brushRef="#br0" timeOffset="2398.1371">21596 1189 223,'0'-5'32,"0"2"2,0 0-1,-4 3-1,0 0-2,0 3 0,-5 0-4,5 2 0,-8 8-5,8 0-3,-8-2-4,3 5-2,-3-2-2,4 2-1,-4 3-4,-5 2 0,9 1-3,-4-5 1,0 6-1,-1-3-1,1-1 0,-4-1-4,7 4 0,-3-8-4,4 2-1,0 0-7,4-8-6,-5 2-5,9-7-3,0 0-6,0 0-4,5-3-7</inkml:trace>
  <inkml:trace contextRef="#ctx0" brushRef="#br0" timeOffset="2681.1533">22128 1424 313,'-4'0'36,"4"0"-2,0 0 1,0 0-2,0 0-4,0 0-5,4 0-5,-4 4-5,0-4-2,12 3-4,1 0-2,-5-3 0,4 0-2,4 3-1,-3-3-1,-1 0-1,0-3-4,1 3-3,-1-3-10,0 0-10,-4-2-7,1 5-11,-5 0-4,8 0-6</inkml:trace>
  <inkml:trace contextRef="#ctx0" brushRef="#br0" timeOffset="2897.1657">22124 1712 345,'0'3'38,"4"-3"-1,-4 4 1,0-4-5,0 3-6,8 0-6,-4 0-6,4 0-4,1-3-2,-1 0-3,0 0-2,8 0 0,-3 0-2,3-3-1,-4 0-2,5 0-6,-1-4-7,5-2-7,-1 1-9,-8-2-7,5 4-5,-1 0-3,29-12-9</inkml:trace>
  <inkml:trace contextRef="#ctx0" brushRef="#br0" timeOffset="3343.1912">22611 1831 342,'0'0'34,"8"0"3,-4 0 0,5 0-4,-1 0-5,-4 0-6,4-3-6,4 2-5,-3-4-1,3-3-1,-4-2-3,4 1-1,1-1 1,-1-1-2,-4-2-2,4-2-1,-3 3 1,-1 0 0,0-1 0,0 2-1,-4-2-1,-4 0-1,0 2 2,-4 2-1,4-1 0,-4 1 0,4-1 0,-4 5 0,0 2 0,-8-6 0,3 9-2,1 0 2,-4 0 0,0 0 0,3 0 0,-3 3 1,4 0 0,0 8 2,-5-1-3,5 6 3,-4-4-1,0 3 0,-1 0 1,5 3-2,-4 1 3,4 2-2,4-2 1,4-2 2,-9 6 0,9-3-2,0-4-1,0 3 0,0-5 0,0 2 0,9-1-2,-5-3 1,4 4-1,0-5 1,4-1-1,5 3-2,-5-7-2,0 2-2,1-2-4,3-2-3,0-1-4,5-3-7,-5 0-7,5-3-8,-1-7-7,1-1-4</inkml:trace>
  <inkml:trace contextRef="#ctx0" brushRef="#br0" timeOffset="3679.2104">23176 1129 387,'0'0'29,"0"0"5,0 3 2,4 0-4,8 0-9,1 8-2,-5 5-3,4 0-2,0-2-2,1 2 0,3 2-4,-4 1 0,1-2-2,-1 6 0,-4-3-3,9-1-1,-5 2-1,0-2 0,0-1-2,5-2 0,-5 3-1,-4-8-3,5 5-3,-5-7-4,4 2 0,-4-4-2,4 2-2,-3-2-1,-1-1-4,4-6-4,-8 5-3,-4-5-6,8-2-7,-3-1-6,-1-16-8</inkml:trace>
  <inkml:trace contextRef="#ctx0" brushRef="#br0" timeOffset="3930.2248">23467 1162 267,'0'0'28,"0"0"0,0 0 3,-4 3-1,-9 0-1,1 4-4,0 7-5,-9-1-2,9 0 1,-4-2-3,-1 5-3,-3-2-3,-1 2-3,1 3 0,-1-2-2,1-1-2,4 0-2,-1-2 1,-3 2-1,7 2-6,-7 1-4,4-2-9,-1-1-5,-3-3-10,3 1-4,-3 2-9</inkml:trace>
  <inkml:trace contextRef="#ctx0" brushRef="#br0" timeOffset="5177.2961">19066 440 155,'0'-3'24,"4"3"2,-4-3 2,4 0-1,-4 3-6,0 0 2,0-3-5,0 3-1,4-4-5,-4 4-1,0 0 0,0 0-2,0 4 1,0-4 1,0 3 0,0 10 1,0-1 1,0 3-1,0 4 0,4 4 1,-4 5 1,4 0-1,-4 2-2,0 4 3,0 15-4,-4 7 1,4 4-4,0 5 1,-4 5 1,0-3-2,-4 3 2,0 6-2,-1-1-1,1 1-1,4 4-1,-8 7-2,8 2 1,-9 0 0,9-6-1,-8-7 0,4-9 0,-9 1 2,5-7 0,0 1 0,0-8-2,3 5 2,-3 1-2,0-4-1,4-2 0,-1 1 1,5-9-1,-4 1-1,4-8 0,0-2 0,4-7 0,-4-6 1,4-2-2,-4-4 1,4-2 1,0-4 0,0-2-1,0-2 0,4-2 1,0-3 0,8 0 0,-4-3 0,5 0-1,3 0 1,1 4 0,3-4-1,0 0 0,1-4 1,8 4 0,-5 0-1,5-3 2,12 3 1,4 0 0,0 0-1,4 3 0,4 1-1,4-1 0,1 3 1,3 1 0,1 1 1,7-5 0,13 0 2,0 0-2,8 0 0,0-3 1,4 0 0,9-3 0,3 0-1,9-3 1,-1-2-1,9-5 0,-8 0-1,8 4 1,4 1 0,-1-5 1,1 3-1,-4 2 1,-4 2-3,0 0 1,-1-1-1,1 1 1,0 0 0,-5-1 1,5 4 1,0 0 1,-9 3-1,1 0 0,-5-2 1,-3 2 0,-1 0 0,-4 2 1,1 1-1,-5 0-1,-4 0 1,-8 4-1,0-1 1,-1-3 0,-7 1 0,0-4-1,0 0 0,-9 0 0,1 0-1,-13 0 0,0 0-1,-4 0 0,-4 0-1,-4-4-1,-12 1 1,-1 3-1,1-3 1,-8 3 0,-9-3-1,4 0 0,-8-1-2,5 1-1,-9 3-3,0 0-3,-4 0-2,0-3-5,-4 0-7,0 1-4,-9-1-3,1 3-4,-4 0-6,-5 3-10,5-3-11,0 5-10</inkml:trace>
  <inkml:trace contextRef="#ctx0" brushRef="#br0" timeOffset="13136.7514">9809 4461 205,'0'0'31,"0"0"2,0-2-2,0 2 1,0 0 2,0-3 1,0 3 1,0 0-3,0 0-3,0 0-2,0 0-5,0 0-2,4 0 1,-4 0-3,8 0-3,-3 0-2,-1 0-6,4-3 0,0 3-1,0 0-2,0 0-2,5 0-1,-5 0-1,0 0-1,4 0-2,-3 0-4,3 0-3,0-3-2,0 3-4,-3 0-3,7 0-1,-12 0-7,12-3-10,-3 3-7,-5 0-9,12-4-9</inkml:trace>
  <inkml:trace contextRef="#ctx0" brushRef="#br0" timeOffset="13383.7655">9838 4620 277,'0'3'31,"0"2"2,0-5-1,0 1-7,0 3 0,4-1-1,0 0-1,4 0 1,0 0-4,5 0-2,-5-3-4,4 0-5,0 0-2,1 0-2,-1 0 1,0 0-3,1-3-1,3 0-4,-4 0-6,1-7-9,3-2-10,-4 4-8,-4 5-7,5-1-4,7-15-6</inkml:trace>
  <inkml:trace contextRef="#ctx0" brushRef="#br0" timeOffset="13804.7896">10554 4453 306,'0'-3'43,"0"3"-9,4 0-4,-4-3-8,0 3-1,4 0 4,1 3-1,-5 6-3,4-7-4,4 7-1,0 7 1,0 5-2,5-2-1,-1-3-1,0 5-3,0 6-2,5 0 1,-1-2-3,1 2 0,-1 3 2,0 2-3,1-5-1,-1 3-1,4-1 0,-3-5-2,-1 0 0,1 1 0,-5-4-1,4-2 1,-3-2-2,-1-1-5,-4-1 1,0-3-5,-4 1 0,0-7-2,0 1 0,1-3-3,-1 0 1,-4 2-5,0-6-6,0 0-3,0 0-8,0 0-4,-4 0-4,-17-14-8</inkml:trace>
  <inkml:trace contextRef="#ctx0" brushRef="#br0" timeOffset="14123.8078">10902 4397 325,'0'0'37,"0"0"-4,0 3-4,0-3 1,0 4-1,0-4-3,0 3-6,0-3-3,0 6-4,0 1-1,-4 0-2,-4 0 0,4 9 1,-4-2-3,0 2 1,-1 0-1,-3 4-1,0 3 1,0 4-3,-1 0 1,1 3-2,0 2-1,-5 4 1,1-2-1,4-4-2,-5 0-1,1 2 0,0-2 0,3 0-3,1-4-5,4-2-1,0-4-5,3-1-2,-3-4-6,0-3-7,4 1-3,4 0-5,0-8-5,0-2-3,0 6-8</inkml:trace>
  <inkml:trace contextRef="#ctx0" brushRef="#br0" timeOffset="14607.8355">11160 4731 389,'4'-6'37,"5"3"-6,7 3-3,-4-4-5,-4 4-4,5-3-5,-1-3-1,-4 3-4,4-4 0,-3 3-2,3-6-1,-4 4 3,0-4-3,0-1-1,1-5-1,-1-3-2,-4 5 0,0-2 0,0 1 1,0 0-2,-4-1-4,0 8 2,0-5-1,0 0 0,0 4 1,0 4 0,0-5 1,-4 7-1,4-3 0,-8 3 1,4 3-1,-4 0 0,-5 3 1,5 6 1,-4-5 0,0 7 1,-1 5 2,1 0 3,0 4 0,-1 4 0,5-5-1,0-1 1,0 7 1,0-1-3,0-2 0,3-1 0,1 1 0,0-4-1,4 1-2,0 1 2,0-1-1,0-1 0,0 1-3,0-5 2,4 2-1,5 0 0,-1-3-1,0-2 0,0-5 0,0 1 0,0-4-1,1 0-5,-1 0-2,0-3 0,0 0-3,0 0-2,1 0 0,3 0 1,0 0-6,0-3-7,1 0-7,-1 0-7,0-10-5,-4 2-5,37-31-9</inkml:trace>
  <inkml:trace contextRef="#ctx0" brushRef="#br0" timeOffset="15014.8588">11631 4146 289,'0'0'34,"0"0"-3,0-3-2,0 3-1,0 0-3,0 0 0,4 0-1,-4 0 2,4 0-3,0 0-4,0 0-3,1 3-3,3 0-1,0 4 0,0 5-2,0-2 0,5 1-4,-9 5 0,8 0 1,-4-2-3,4 5-1,-3-8 2,3 5-2,-4 3 0,4-8-1,-3 2 1,3-2-2,-8-1 1,8 3-1,-4-1-1,1-2 1,-1-5-2,-4-2 0,4 6-3,-8-2-4,4-7-1,4 3-3,0-3-3,-3 3-5,-1-3-5,0 0-5,4 0-5,-8-3 0,4 0-1,-4-4-2,4-2-4,-4-9-4</inkml:trace>
  <inkml:trace contextRef="#ctx0" brushRef="#br0" timeOffset="15288.8745">11897 4125 261,'-4'-3'28,"4"0"-4,0 3 2,0 0-3,0 0-1,-4 6-3,-4-6-5,4 7-2,-5 1-1,1 1 0,-4-2 3,4 2 1,0-2 1,-5 2-3,1-1 0,0 2-6,0 2-1,-5 3-1,5-3-1,-5 1 0,1 1-3,0 2 0,3 0-5,-3-2-5,0 5-3,3-4-7,1 1-4,4-4-2,-4-2-7,3-5-6,1 4-6</inkml:trace>
  <inkml:trace contextRef="#ctx0" brushRef="#br0" timeOffset="17452.9982">6071 4254 149,'0'0'18,"0"0"0,0 0-2,4 0 6,-4 0 1,5 0 0,-5 0-2,4 0 5,-4 0-5,0-3-1,0 3-1,0 0-3,0 0 3,0 0-2,0-3-1,0 0-2,0-1 0,0 1-3,8 0 1,-8 0-4,0 0 0,0 0-2,0-1-3,0 0 0,0 0 0,0 1-1,-4-3-2,4 0 2,0-1 0,-4 1-1,4 1 0,-4-1 0,-5-1 0,1 1-1,4 0 0,-4-1 0,0 4 0,0 0 0,-5 0-1,9 1 2,-8-1-1,4 3 0,-9 0-1,9 3 2,-4-1-1,0 7 0,-1 1 0,-3 3-1,4-2 0,-1 5 1,1-1 1,-4 0 0,3 1 1,5 3-2,-4-2 1,12 4-1,-4-2 1,-4-2-1,8 6 0,0-4 0,4-5 0,0-1 0,0-4 0,8-1 0,1-8 3,-1 3-1,0-3 2,0-3 0,5-5 1,-1-8-3,0 1 2,1-3 0,-1-11 0,5 6-1,-1-4 0,-3-4 2,3-4-1,0-1 0,1-7 3,-1 2-1,1-9-1,-1 4-1,1-9 2,3 5-4,-3-4 1,-5 5-1,-3 6 0,-1 10-1,-4-4-1,0 7 1,-8 1 0,4 5 1,-4 5-2,0 5 0,-4-2 0,4 2 0,-8 4-1,4 1 1,-8 9 0,-1 0 0,9 0 0,-8 6 0,0 7-1,-1 1 1,5 5 0,-4 5 0,0 3 2,-1 8 1,1 2 1,0 9 1,0 5-2,3 7 1,1 3-1,4 1-2,0-2 2,4-1-3,0-5 1,0-5-4,0-3-2,4-9-2,4-7-2,0-3-1,5-4-3,-5-8 1,0 0-5,0-9-4,0-3-6,1-3-10,-1 0-10,-4-3-7</inkml:trace>
  <inkml:trace contextRef="#ctx0" brushRef="#br0" timeOffset="17804.0183">5384 4520 362,'0'3'33,"0"-3"-6,4 3 2,4 7 1,12-7-5,1 2-2,3-5-2,5 0-5,4-2-1,8 2-4,0 0 0,0-6-1,12 2-1,0 1-2,0 0 0,1-3 0,-1 6-3,0 0 1,0-4-1,0 4-1,-3 0-1,-5 0 0,-5 0 0,-3 4-1,0-1 0,-4 3 0,4 4-1,-4-5 0,-1-2-2,-7 3-2,4-3 1,-1 0-3,-7-3 0,3 0-4,-3 0 2,-1-6-5,-3 0-1,-1 3-5,-4 3-4,-4-2-5,1-4-6,-1 6-6,-8-4-4,0 14-10</inkml:trace>
  <inkml:trace contextRef="#ctx0" brushRef="#br0" timeOffset="18747.0722">5703 5264 261,'0'-5'32,"0"5"-3,0-5 1,0-1-2,4-7-1,0 0-7,-4 5 0,4 2-2,0-7-3,0-3 0,5 8-3,-9-1-1,4-1-4,-4-2-1,0 4 1,0-5-1,0 0-2,0 2-1,-4 2 0,4-1 2,0 1-2,-5 1 1,-3 1-2,0 1-1,4 0 1,-4-1-1,0 4-1,4 0 0,-5 3 0,1 0 0,0 0 0,-4 3 0,8 0-1,-9 4 2,-3 2 1,4 4-2,-1-2 0,-3 8 0,4-2 0,-9 3 0,9 0 0,-4 2 0,-1 5-1,5 4 1,0 4 0,-1-5 0,1 0-1,8 0 0,-4 4 2,8-4-2,0-2 2,0-7-1,0 1-1,0-7 2,8-3-1,4-2 0,1-10 0,7 0-1,-4-6 2,1-10 1,3-5-1,5-9 0,3-7 2,-3-2 0,4-4 0,-1 0 2,5 3 1,-4-6-1,-1 3-1,1 3 1,-4 0-1,-5 1 1,1 2-2,-5-3-3,-8 4 2,0-1-1,1 1 1,-5-4-2,0 3 0,-4-1 0,0 8 1,-4 3 0,4 5-2,-4 7 2,-5 0-1,9-1 0,-4 11-1,0 5 1,-4 5 0,4 7-2,-4 11 2,4 4 0,-5 6 0,5 7 0,-4 3 0,4 3-1,0 0 0,0 0 2,4-1-1,0-3 0,0 5 0,0-5 0,0-2 0,0-3-1,0-5 2,4-5-2,4-4 1,0-7 0,5-1 0,-5-9-2,4 4 2,0-7 0,5-3 0,-1-3 0,0-4 0,5-4 0,-5-5 0,5-1 0,-1-2 0,1 3 0,-1 1 0,1 6 0,-5-1 0,5 1 0,-5 7 0,4-3 0,-3 4 2,-1 1 3,5 0 0,-9 0 0,4 6 1,-3-4 0,7 10-2,-8 1-1,1-6 0,-1 4-1,4 1 1,-8-2-1,5 3-2,-1-2 1,-4-5 0,0 4 0,1-2-2,3 1-2,-4-2-4,-4 2-1,4 4-4,-4-8-2,0 4-1,1-3-4,-1-2-5,0-1-6,-4-3-8,0 0-9,0 0-5</inkml:trace>
  <inkml:trace contextRef="#ctx0" brushRef="#br0" timeOffset="18984.0858">6346 5052 320,'-4'3'44,"4"4"1,-9 4-6,-3 5-7,4 4-4,-4 0-7,-1 0-4,5-4-5,-4 5-2,4 4-2,0-4-3,-1 1-2,-3 2-2,8 0-4,-4 1-3,-5 2-5,5-4-4,4-6-8,-8-1-5,8-2-5,-4-1-4,-1-4-5,5-2 1,-4 10-4</inkml:trace>
  <inkml:trace contextRef="#ctx0" brushRef="#br0" timeOffset="19849.1353">7095 3691 201,'0'0'22,"4"-3"-4,-4 0 2,4 3-2,-4-3 3,-4 0 0,0 3 2,4 0-3,-8 0 4,0 3-6,-1-3-2,1 3 1,0 3-1,-4-2-2,8-1-3,-9-2-2,5 3-3,-4-4-1,4 0 0,-1 0 0,-3 0-3,0 0 4,-4 3-1,3 0 0,-3 0 0,-1 3-1,1 4-1,4-4 0,-9 1 1,1-3-3,3 6 0,1 0 0,4-4 1,0 0 0,-1 1 1,5-3-1,0 0-1,4 2 2,0 0-1,-4 1-1,8-4 0,0 3 1,0-3 1,0 5-1,0-1 0,0-1 0,0 4 2,4-2 1,0 7 2,-4-2-2,4-2 0,0 5 0,-4 3-1,0-1-1,0 4 3,0-1-1,4 6-1,-4 1 0,0-1-1,0 4 1,0-1 1,0 8-1,0 2-2,0 1 1,0 0-2,0 4 0,0 1 1,0 6-2,0 4 0,-4 4 0,4 1 0,0 1 0,-4-3 0,0-5 2,-4 1-2,3-2 0,-3-6 1,0 0 0,4-4-2,0-1 2,0-2 0,-4-6-1,8 2 0,-5-6-1,1 7 2,0-5-2,0-2 2,4-3-1,-4 2 0,4-9-1,-4 1 0,4-2 2,-4-3-2,4-2 1,-4 2 1,4-3-2,0-5 2,0 1 0,0 1-2,4-4 0,-4-3 1,0 1 0,0-1 1,4 0 0,0-2-2,0 3 2,0-1-1,4-3 0,1 3-1,-1-3 2,0 0-2,8 0 0,-3 0 1,-5 0 1,4-3-2,0 3 1,5-3 1,-5 3 0,4-4-1,1 0 0,3-3-2,-3 1-4,-1 3-2,-4 0-3,1-1-2,3-2-3,-8 0-3,5 1-8,-1-1-8,4-1-9,-12 1-7,21-15-9</inkml:trace>
  <inkml:trace contextRef="#ctx0" brushRef="#br0" timeOffset="20347.1638">7214 5006 388,'0'-3'40,"0"3"-9,0 0-5,0 0-3,8 0-4,0 0-6,0 0 1,0 0-2,5 0-2,-1-3-2,4 0-1,-3-7 1,-1 1-3,4 1-1,-3-2-1,-1-3-1,0 5 1,-4-4 0,5 2-3,-9-1 0,4 0 0,-4-3-3,0-2 0,0 1-2,-4 3-1,0-1-1,0-1 0,0-2 2,-4 1-1,4-1 1,-4 4 2,-4 5-1,0 3 3,-5 0-1,5 4 0,-4 0 2,0 0 2,-1 4 2,1 7 3,4 5-1,-9-2 3,5 2 0,0 3 1,0-2-2,-1 7 1,1 2-2,4-2-2,0 1 1,-1 2-2,1-3 0,8 1-2,-4-4 1,4 1-1,0-1-1,0-2 0,0-2 0,4 3-1,0-6 0,5-1 0,7-1-2,-8-2-1,4-4-4,1-1-5,3-2-1,0-3-5,1 0-4,-1-6-5,1-1-9,-1-7-7,0 1-2,25-36-11</inkml:trace>
  <inkml:trace contextRef="#ctx0" brushRef="#br0" timeOffset="20703.1841">7525 4125 363,'0'-3'37,"4"0"-11,-4 3-6,0 0 1,12 0 4,-4 3-3,1-3-1,3 3-4,-4 1-2,4 5-2,1 2 1,-1 2-3,4 3-2,1 1 1,-5 2-1,0-4-4,5 4 2,-5 1-2,0 0-1,4-6 0,1 5-2,-5-2-1,0-1 0,1 0 0,-1-1 0,-4-3-1,4 1-1,-3-3 0,-1-3-3,-4 6-3,0-6-5,0-1-1,-4 0-6,0-4-4,4-2-8,-4 3-7,0-3-9,4 0-5</inkml:trace>
  <inkml:trace contextRef="#ctx0" brushRef="#br0" timeOffset="21026.2026">7820 4013 264,'0'0'31,"0"0"-3,0 0-2,-9 0-2,9 3-6,-8 0 4,8 5-3,-8 1-4,4 4 3,-4-2 1,-5 2 1,9 3 1,-8 0-3,0 1-1,-1-1-3,1 2-1,0 1 0,0 1-3,-1 3-4,1-3 2,0-1-3,-1 5-1,5-5-3,-4 2 1,0 3 0,4-2-2,-9-1-2,5-5-5,4 0-2,4 1-3,-5-1-2,5-5-4,4 2-4,-8-7-6,8 0-7,0 4-5,0-5-5,8 7-11</inkml:trace>
  <inkml:trace contextRef="#ctx0" brushRef="#br0" timeOffset="21272.2167">8094 4669 308,'0'0'37,"0"0"-2,0 0-8,0 0-5,0 0-5,0 0-6,0 0-3,0 0-1,0 0-2,0 0-5,0-3-4,0 3-4,0-3-4,0 3-5,0-5-5,0-1-8,0 2-5,0-8-8</inkml:trace>
  <inkml:trace contextRef="#ctx0" brushRef="#br0" timeOffset="21604.2357">8384 4563 340,'5'3'34,"-1"3"0,0-3-4,0 12 2,0-3-2,4 1-5,0 1-4,-4 2-4,5-3-2,3-8-2,-4 4-2,4 4-1,1 0-3,-1-5-2,-4 4-1,4 1-2,1-7 1,-1 2-1,0 2-1,1-1 0,-5 1-2,4-4-3,-4-1-4,0-2-5,-4 1-1,5-4-6,-9 0 0,4 0-9,0 0-3,0-4-6,-4 1-2,0 0-3,0-2-6</inkml:trace>
  <inkml:trace contextRef="#ctx0" brushRef="#br0" timeOffset="21864.2505">8737 4504 350,'-5'0'44,"5"0"-2,0 9-4,-8-2-2,0 2-7,4 12-5,-8 4-2,-1 2-3,5-1-4,-4 4-1,0 0-4,-1 0-1,1 1-1,0 0-2,4 0-2,-5-1-1,1 0 0,0 2-1,4-5-2,-1-3-4,1 0-3,0-2-4,0-3-1,4-2-5,0-1-2,0-5-2,0 2-5,4-3-7,-5-4-6,5 0-4,0-6-5</inkml:trace>
  <inkml:trace contextRef="#ctx0" brushRef="#br0" timeOffset="22805.3044">8818 3620 246,'0'-3'25,"0"1"-7,5-1-3,3 0-1,-8-4 2,8 1-3,0 3 1,4 0-2,-3-1 2,3 1 2,-4 3-1,4 0 3,1 0 1,-1 0 1,0 0 0,9 0-5,-9 0-2,4 0-3,1 0-3,-5 0 1,4 0-2,1 0-1,-1 0-2,0 0 0,-3 0-1,7 3 0,-3-3-1,3 0 1,-8 0 1,5 0-2,-1 0 3,-4 0-1,5 0-1,-5 0 2,0 0-2,1 0-1,-1-3 1,-4 3-1,0 0-1,-4 0 1,0-1 0,1 1-1,3 0 0,-8 0 1,0 1-2,4-1 1,0 0 1,0 7-2,0-1 2,0 7 0,-4-5 1,4 4-1,0 1 2,0 0-1,-4-2-1,5 5 0,-1 5 3,-4 4-2,0 2 2,0 6-3,0 2 2,-4 2 0,-1 7 0,1-1 0,-4 3-1,0 1 0,4-1 0,-4 0-1,8 0 2,-8-2 0,-1 6-1,1-4 1,4 0-1,0 0 2,-4 3-2,0-6 0,4 2-2,-5 1 2,9-3 0,-4-4-1,-4 1 1,8-3-1,-4-1 2,4-4-2,-4-2-1,4 1 1,0-6 2,-4 2 0,4-3-2,-4 0 2,4-2-3,-4-5 0,4 3 2,0-5-1,-5 0 0,5 1 0,-4-7-1,4 2 0,0-1 0,0-1-1,0 1 0,0-5 2,0 1 0,0 0-1,0-2 0,0 2 0,-4-3-1,4 3 2,0-2-2,0-4 2,-4 3-1,4-2 0,-4 4 0,4-3 0,-4 1 0,0 0-1,0 0 2,4-3-1,-8 0 0,4 0 0,-5 0 0,1 0 0,-4 3 0,-4 1 0,3-1 0,-3-3-1,-5 6 2,5-3-1,-4 1-1,7-1 2,-3-2-1,0-1 0,-1 0-3,5 4-5,0-4-3,-5 0-4,5 0-7,0 0-2,-1 0-7,5 0-13,-4 0-11,-29 12-11</inkml:trace>
  <inkml:trace contextRef="#ctx0" brushRef="#br0" timeOffset="29452.6846">9817 6675 300,'0'0'39,"4"0"-3,-4 0 0,5 4 2,-5-4-4,8 0-3,-4 0-5,8 6-5,-4-6-2,5 0-3,-5-3-5,4 3-2,0 0-1,1 0-3,-1 0-1,0-3-1,0 3-1,1 0-1,-5 0-3,4-4-5,1 1-3,-1 0-2,0 3-5,0 0-5,1-3-8,-1 3-6,0-3-8,-4 3-6,13 0-7</inkml:trace>
  <inkml:trace contextRef="#ctx0" brushRef="#br0" timeOffset="29649.6958">9821 6900 363,'0'0'41,"0"3"-3,5-2-7,7 2-6,0-3-8,5 0-4,-1 0-3,4-3-5,1 2-7,3-2-5,1-1-10,0-2-7,3-4-10,-7 1-9,65-24-13</inkml:trace>
  <inkml:trace contextRef="#ctx0" brushRef="#br0" timeOffset="32199.8417">10722 6663 171,'0'-2'28,"0"2"0,0 0-6,0-3-1,0 3 2,0 0 1,0 0 1,0-3-1,4 3-2,-4 0 1,4 0 3,0 0 0,5 0-3,-5 0-1,4 0-4,-4 0-4,8 0-3,-4 3 0,1 2 3,-1 4-2,4 4 0,-4 1 1,5 5-3,-1 4-1,8-3-3,-7 4 3,3 8-3,0 1-1,5 1-3,-5-4 1,5 3 0,-1-3-1,-3 2-2,3-8 1,-4 2 0,5-6 0,-9 1-1,5-5 0,-5 3-4,0-5-2,4-4 1,-11 2-2,7-2-3,-4-5 0,0 4-3,-4-2-1,5-1-1,-9-3-3,4 0-4,0 0-3,-4-3-3,0 0-3,0 0-3,0 0-5,0 0 0,-4 0-7</inkml:trace>
  <inkml:trace contextRef="#ctx0" brushRef="#br0" timeOffset="32581.8636">11119 6605 228,'0'-3'30,"0"0"-1,0 0 0,0 0-3,0 3 0,0 0-5,0-3 0,0 3-3,0 0-2,0-4-3,0 1 0,0 3-2,0-1 0,0 1-1,0 4 1,-4 3 1,0 2-1,-4 4 1,0 1-1,0 2 0,-5 5-3,5-5 1,-4 8 0,-1 4-2,1 2 2,0 4-2,0-1 0,-1 7-2,-3 0-2,0-4 0,-1 4 0,5-5 0,0-5-1,3 0-1,1 1-1,-4-3-3,4-4-2,-4-3-3,3-5-2,1-1-2,-4-3-1,12-3-6,-8 4-4,0-4-5,8-4-6,-5 2-4,1-4-4,0 13-11</inkml:trace>
  <inkml:trace contextRef="#ctx0" brushRef="#br0" timeOffset="33273.9031">11590 6853 305,'0'0'37,"0"0"-2,8 0-1,-8 0-2,4 0-3,5 0-4,3 0-5,-4 0-3,-4 0-2,4 0-4,1 0 2,-1-6-3,4 0-3,0-1 2,1-2-3,-1-2-2,0 1 0,0 1-2,-3-7-1,-1 5 2,0-2-2,-4 2 0,0-2 0,-4 3 0,0 1-1,0-7 0,0 8-1,-4-1 2,0 2-1,-8-4-1,-1 5 2,1 6-2,-4 0 0,3 0 2,1 0 0,0 3-1,-9 0-1,5 2 0,4 4 4,-5 1 0,5 1 0,0 2 2,4 3-1,-1 0 3,5 1-3,0 2 1,0 5 1,4-3 0,-4 10 2,4 0-1,0-1 0,4 0-1,0 2-2,4-8 0,1 0-3,3 1 2,0-4-2,-4-5 1,9-2-2,-5-1-1,4-1-3,5-5-2,-5-4-2,1-3-3,-1 0-3,4-3-2,1-4-1,-1 4-3,-3-6-8,3-4-10,-7-1-12,-1-2-5</inkml:trace>
  <inkml:trace contextRef="#ctx0" brushRef="#br0" timeOffset="33708.928">11995 6119 274,'0'0'28,"0"-6"-5,0 6 6,0 0-2,0 0 1,4 0-3,1 0 0,3 3 2,0 9-2,4 0-4,1-3-2,-9 4-4,8 0-1,-4-2-2,4 1-2,5-2-1,-5 3-1,4-2-1,-3 5-1,3-2-1,0 2 0,1 0-1,-1-2-1,1 2 0,-5 0-3,4-5 0,1 5 0,-5-2 2,4-1-2,1-3-1,-5-1-2,0-4-2,-4-2-4,5 0 0,-5 0-3,0-3-1,-4 4-4,0-4-4,4 0-7,-8 0-9,5-4-6,-1 1-3,-4-11-9</inkml:trace>
  <inkml:trace contextRef="#ctx0" brushRef="#br0" timeOffset="34011.9453">12262 6027 263,'0'-5'34,"0"5"-6,0 0 2,0 3-1,0-3 0,-5 2 0,1 14-3,0 0-2,0-2-4,0 2-1,-4-2-2,0 8-4,4 5 0,-5-4-3,1 0 0,4 8-2,-8-4-3,4 4-2,-9 0 0,13-4 0,-4 1-3,0-1-2,0-3-3,-1 2-2,5-6-6,0-1-1,-4-4-7,8 1-3,0-4-4,0-1-5,4-4-7,0-4-5,25 16-9</inkml:trace>
  <inkml:trace contextRef="#ctx0" brushRef="#br0" timeOffset="34409.9681">12847 6694 361,'0'0'40,"0"-3"-8,4 3-3,4 0-2,5-3-5,-1 3-5,0 0-4,0 0-2,1 0-4,-1-3-3,4 0 0,5 0 0,-5-1-2,1-2-1,3 3 0,-4 0-3,5-2-3,-5 2-4,5-4-9,-5 1-2,0 3-8,1 0-4,-1-1-6,1 4-1,15 7-8</inkml:trace>
  <inkml:trace contextRef="#ctx0" brushRef="#br0" timeOffset="34863.9941">13436 6804 283,'5'0'29,"3"0"-4,0-3 0,4 3 1,1-6-3,-1-7-1,0 5-3,0 2-1,1-7-4,-1 2 1,0-2-3,0-3-1,-3 3-3,-1-1 0,-4 1-1,4-1-3,0 1-1,-4 1-1,-4 0 1,0 3-1,0-1-1,-4-2-1,4 2 0,-4 2 2,-8-1 0,4 2-1,-5 4 1,9 3 2,-8 0 0,0 0 1,0 3 0,-1 0 1,5 1 0,-4 5 0,0 2 0,3 2 0,-3 3 2,4-2-3,4 5 0,-4-1 0,-1 4 1,5-1 0,0 1 0,0 5-2,4 3-1,0 2 2,0-2-2,4 0-1,0 1 0,4-1-1,5-8 0,-1-1 0,4 4 0,1-7 0,3-2-1,1-4 0,3-7-1,1-2-4,-1-3-2,-3 0-4,3-3-3,1-2-4,0-1-6,-5-10-7,1-1-7,-5-6-10,4 3-3</inkml:trace>
  <inkml:trace contextRef="#ctx0" brushRef="#br0" timeOffset="35181.0122">14079 6113 329,'0'0'37,"8"3"-7,-3-3-2,-1 3 3,8 3-4,-4 4-4,4 1-2,1 2-4,-1 3-2,4 1-2,1 2 0,-1-1-1,0 1-2,1-2-1,3 5 1,-3-4-3,-5 4-2,4-7 0,1 7-3,-1-5 1,-4 2-2,5-3-2,-5 2-3,0-2-3,1-2-2,-1-1-4,-4-4 0,0-2-5,5 0-5,-9 0-5,0-7-5,-4 3-5,4 0-6,-4-3-11</inkml:trace>
  <inkml:trace contextRef="#ctx0" brushRef="#br0" timeOffset="35446.0274">14341 6036 325,'-4'0'39,"4"7"-6,-4-1-6,-4 5 0,0 2-2,4 0-3,-5 2-5,1 3-2,0-1-4,0 3 0,0 2-3,-5-2-3,1 4 1,0 2-3,0 4-1,-1-3-1,-3 2-4,-1-2-6,5 0-5,0-5-8,0-1-3,-1-2-6,5-2-7,8-1-7,-20 30-6</inkml:trace>
  <inkml:trace contextRef="#ctx0" brushRef="#br0" timeOffset="35729.0436">15062 6156 349,'4'0'40,"0"0"-5,0 6-3,0 0-5,0 7-6,-4 1-4,0 5-3,0 2-2,-4 4-2,0 2-3,0 4 0,-4-1-1,0 2-1,4-2-2,-1-3 0,5 3-2,0-1-1,0-2-3,0-3-5,0-2-4,5-1-6,-1-2-7,4-4-7,-4 3-8,4-2-6,4 20-9</inkml:trace>
  <inkml:trace contextRef="#ctx0" brushRef="#br0" timeOffset="35970.0573">14878 6496 388,'0'-3'38,"4"-1"-6,-4 4-8,0 0-3,8-3-3,8 3-5,-3 0-2,-1-3-3,4 0-2,5 3-3,-1-3 0,1-1 0,3 4-1,1 0-1,-1 0-2,-3-3-6,3 3-7,-3 0-10,3-3-14,-3 0-5,36 3-14</inkml:trace>
  <inkml:trace contextRef="#ctx0" brushRef="#br0" timeOffset="36389.0813">16118 6162 222,'0'-3'22,"-4"-10"1,0-1-4,-4 4 3,-5-3-3,1-1 4,0 1 1,-9 4-2,9 2 1,-4 0 0,-1-3-2,-3 10 1,8 0-1,-5 3-2,-3 4-4,3-3 3,1 15-2,-4 5 0,-1 5-2,1 7-3,-1 7 0,1 3-1,-5 2-2,-4 5-3,9-1-1,-1-1 0,1-2-1,8-3-2,4-3 0,3 0 0,5-9 1,9-4-2,-1-2 1,8-1 1,9-9 0,3-2 1,9-10 0,-4-6-2,4 7 2,0-7-3,4-7 0,0 1 2,-9-4-1,1-1-1,0-5-2,-9 4-2,1-3-3,-9 2-5,-3 1-4,-5 2-6,-4 2-8,-4-1-9,0-1-12,-12 4-9</inkml:trace>
  <inkml:trace contextRef="#ctx0" brushRef="#br0" timeOffset="38234.1868">7079 7098 173,'0'0'30,"0"0"0,0 0 4,0 0 0,-5 0 1,5 0-1,0 0 1,0 0-2,0 0-3,0 0-3,0 2-2,0-2-5,5 6 0,3-6-2,4 3-2,0-3-3,1 0-1,-1 0-3,4 0-2,-4-3 1,1-3-4,-1-2-1,0-2-1,1 1 0,-1-4-1,-4 5 0,0-1-1,-4-4-2,0-1-2,1-2-2,-1 6-1,-4-3-1,0-1 0,0-2-1,0 2 1,-4-2 1,-1-1 0,-3 4 3,-4 3 1,0 4-1,-1 6 2,-3 3 1,0 0-3,-1 4 3,-3 9 0,8-2 3,-5 2 0,1 1 1,4 5 2,3 2-1,-7 2 2,8 1-2,0 0 2,-1 3 0,1 2-1,8-2 1,0-3-1,0 3-1,4-1-1,0-5 0,9 1-2,-5-7 1,4-2-1,0-2-1,5-1 0,-1-4 1,1-3 0,3-1-3,-4-2-6,5-3-3,-1 0-4,-3 0-3,3-3-7,-8-2-8,5-7-6,3-4-10,-7 2-4</inkml:trace>
  <inkml:trace contextRef="#ctx0" brushRef="#br0" timeOffset="38609.2083">7427 6431 376,'0'-4'32,"0"4"-5,4 0 1,0 0-4,-4 0 2,8 0-4,-4 4-3,8-1-3,-4 6-1,1 1-1,-5-1-3,8-1 1,-4 2-3,0 3-1,5-6 0,3 6-3,-4 0-1,-3 0-1,3-2-1,4 1-1,-4 1-1,5-2 2,-1 2-2,-4-3-1,1-1-4,-5-1-1,4-2-3,-4-2-2,1 2-1,-1 0-2,-4 1-3,-4-4-4,0 0-3,0-3-5,4 0-2,-4-3-1,0 3-2,0 0 0,-4-6-3,4-22-6</inkml:trace>
  <inkml:trace contextRef="#ctx0" brushRef="#br0" timeOffset="38881.2239">7668 6291 276,'-4'0'33,"-4"3"0,4 2 1,-5 4-2,5 4-4,-4 0-1,0 1-3,0 2-2,4 0-3,-4 1-3,-1 2-1,1-1-4,0 4-2,0-1-1,-4 1-1,-1-1-3,5 1 0,0-2-2,0 4 0,-5-5-2,5 2 2,4 1-2,-4-7-4,0 4-3,8-5-2,-8-1-4,3-1-5,-3 4-6,8-12-5,0 4-7,0-2-5,0-6-2,13 6-9</inkml:trace>
  <inkml:trace contextRef="#ctx0" brushRef="#br0" timeOffset="39463.2571">8204 6871 329,'-8'0'43,"8"0"-7,0 0-7,-4 0-5,0 0-7,0 0-2,-4 0-4,4 0-5,4 0-2,0 0-4,-4 0-3,4 0-2,0 0-6,4 0-6,0-6-6,-4 6-8,4 0-4,-4 0-5</inkml:trace>
  <inkml:trace contextRef="#ctx0" brushRef="#br0" timeOffset="39803.2766">8495 6820 357,'0'0'33,"4"0"0,0 0 0,4 2-3,-3 1-3,-1 0-6,4 3-3,0 1-3,4 2 0,-8-2-3,9 1-4,-5-2 1,0 3-1,8 1 0,-7 3-2,3-5-1,0 8-1,0-4-2,-3-4 0,-1 2-1,0 2-1,4-5 1,1-6-3,-1 6-5,-4-1-2,0 1-2,-4-7-2,4 0-3,-3 0-6,3 0-9,-4 0-8,0-4-6,0-2-3,4-12-8</inkml:trace>
  <inkml:trace contextRef="#ctx0" brushRef="#br0" timeOffset="40106.2939">8888 6685 291,'0'0'41,"0"0"-5,0 0-6,0 0-1,0 0-2,0 0-3,0 0-2,-4 0-2,4 0-2,0 0-1,0 3-2,-8 8 0,-5 2 1,9 3 1,-8 5-2,4 1 1,-4 2 1,-1 9-2,1 4-2,0 1-2,0 0 0,-5 8-3,1 0 1,-1 0-4,1 0-1,0 4-1,3-6-1,-7-1-2,4 0-2,3-3-5,1-5-6,-4-2-3,3-3-7,1-3-3,4 2-7,-4-5-13,-1-4-13,5-1-10</inkml:trace>
  <inkml:trace contextRef="#ctx0" brushRef="#br0" timeOffset="45016.5748">8479 9057 205,'0'-3'33,"0"-1"2,-4 4 0,4 0-2,-9 0 2,9 0-2,-4-1 0,4 1-6,0 0-2,0 0-6,0 0 0,0 0-1,4 0-3,0 1 2,9-1-3,-1 0-2,0 0-1,1 4 0,-5-1-2,4 3-1,-4 10 1,0-3-1,1 1-3,-1 10-2,0 5 1,0-2-1,0 0-1,-4 1 0,1-1-3,3-3-3,-4 2-2,0-6-4,4-1-2,-8-4-3,4-3 0,4-2-3,-8-4-7,0 1-4,5-6-10,-5-1-4,4 0-7,0-11-8</inkml:trace>
  <inkml:trace contextRef="#ctx0" brushRef="#br0" timeOffset="45326.5925">8790 8984 326,'0'-3'40,"0"3"-2,0 0-4,0 0-1,0 0-5,-4 3-4,4-3-2,-4 3-3,-9 6-2,9 6 1,-4 4-3,0 8 0,0 1-1,-1-4-1,1 10-1,-4 2-3,-4 1-1,3 3-1,1 2-2,0 1-2,-5 0-1,5 0 0,-4 0 0,-1-3-4,5 0-2,0-7-3,4-3-3,-5 2-1,1-5-4,4-3 0,4-2-2,-4-4-2,4-2-4,-5-4-2,1-4-6,4-1-6,0-4-5,4-3-6</inkml:trace>
  <inkml:trace contextRef="#ctx0" brushRef="#br0" timeOffset="45558.6058">9297 8957 427,'5'-4'26,"3"1"-6,4 3-8,4-3-1,5 0-2,-5 3-4,1-3-3,7 0-2,-7-1-2,3 0-3,0-3 0,1 1-2,-1 0-4,-3-1-6,-5 1-6,0 1-8,-3 2-7,11 3-12</inkml:trace>
  <inkml:trace contextRef="#ctx0" brushRef="#br0" timeOffset="45748.6166">9342 9201 352,'0'0'36,"0"0"-9,17-3-5,-5 3-6,0-3-4,1-3-5,3 3-5,-4-4-6,5-1-7,-1-1-8,0 2-4,1 1-3,-1 0-3,33-7-11</inkml:trace>
  <inkml:trace contextRef="#ctx0" brushRef="#br0" timeOffset="46113.6375">10112 8885 410,'4'0'37,"0"0"-7,0 0-2,1 0-7,3 0-2,0 5-3,0 0-2,8 1-1,-3 7 0,-1 3 0,0-2 0,9 2 0,-5-2-2,5 5-2,-5-1 1,0 7-3,5-4-1,-1 4-2,-7 2 0,3 0-1,0 5-1,1-5-1,-1 0-3,-4 0-2,5-1-4,-5-3-2,0 3-3,1-12 0,-1 5-3,-4-6-3,0-5-6,0-2-4,1 1-7,-9-4-6,4-3-3,0-13-13</inkml:trace>
  <inkml:trace contextRef="#ctx0" brushRef="#br0" timeOffset="46424.6553">10468 8788 286,'0'3'34,"-4"1"-3,-4 5-2,4 5-2,-4 2 1,-5-1 2,1 7-1,0-3-4,0-2-3,-1 6-3,-3 0-1,0-2-5,-5 5-1,9-6-2,-5 3 0,1-3-4,0 6-1,3-3-1,-3 4-2,0 2 1,-1-2-4,5-3-4,0 3-3,-5-2 1,5 2-4,0-1 0,0-9-5,3-1-2,1-1-8,4 0-4,0-8-6,0-1-3,4-3-2,12 5-8</inkml:trace>
  <inkml:trace contextRef="#ctx0" brushRef="#br0" timeOffset="46662.6689">10771 9011 356,'13'-5'47,"-5"2"-12,4-4-7,9 7-9,-5-6-1,0 0-4,1 3-5,-1-4-2,4 4-1,1-2-1,-5 2-2,1 3 0,3-3-2,-8 3 0,5 0 1,-5 0-1,0 0-3,1 0-7,-5 0-8,4 0-9,-4 0-7,5 0-3,-5 3-5,8 2-9</inkml:trace>
  <inkml:trace contextRef="#ctx0" brushRef="#br0" timeOffset="46970.6865">11533 8470 440,'0'0'43,"4"0"-14,-4 0-6,4 3-2,-4 4-3,0 17 0,0 1 1,0 5-2,-4 7-1,-4 6-1,-1 0 1,-3 8-1,0-2-4,0 3-1,-1 4-2,-3-8-2,4 1-1,-1-3-2,5 3 0,4-4 0,-4 2-2,8-5-5,0-6-5,0-4-1,0-5-6,0-3-5,0-2-7,0-7-10,0-6-9,4 1-11,4-1-14</inkml:trace>
  <inkml:trace contextRef="#ctx0" brushRef="#br0" timeOffset="47636.7246">12315 8566 334,'0'-4'41,"0"4"-3,0 0-4,0 0-4,0 0-3,0-3-5,0 3-4,4 0-3,-4 3 0,4-3-1,-4 7-2,8 7-2,0 2 1,0 3-3,-3 5-1,-1 0 0,0 6-4,-4-1-1,0 1-1,0 0-3,0 0-2,0-1-4,0-5-3,0 3-2,0-2-2,-4-4-5,-5 1-4,5-8-4,-4 5-5,4-1-7,-4-2-3,-21 17-10</inkml:trace>
  <inkml:trace contextRef="#ctx0" brushRef="#br0" timeOffset="47868.7379">12171 8864 337,'0'-3'55,"0"3"-5,0 0-10,0 0-2,5 0-8,3 0-4,8 0-5,9 0-5,-5 0-3,5 0-4,-1 0-1,1-3-4,3 3 1,-7-6-3,4 3-3,-5 1-4,0-4-3,1 2-3,-5 1-3,1 3-4,-1 0-5,-4-3-10,1 3-5,3 0-10,-4 0-6</inkml:trace>
  <inkml:trace contextRef="#ctx0" brushRef="#br0" timeOffset="48338.7648">13461 8507 276,'0'-3'34,"0"-4"-5,4-1-8,-4 2-2,0-10-6,-4 5-1,4-2-1,-12-3-3,-1 8 4,1-1-1,-4-1-3,8-2 1,-9 8 0,1 1 0,4 3 2,-5 0-1,5 0-1,-4 0 0,3 0-1,-7 3-1,8 1-1,-9 2 1,9 7-1,-5 1 1,1 5 2,-4-3-1,3 5 0,1 2 1,-9 6-1,9 1 1,-1 4 0,5 2-1,-4 4-1,4 0 1,-1-1 0,5 1-1,0-6 0,4 2 1,4-4 1,0 1 0,4-3-1,0 1 0,4-7-2,4 7 1,1-7-3,-1-2 0,0 2 0,5-6-2,-1-2-1,5 0 2,3-7-3,-3-9 1,-1 0 1,1 0-2,-1 0 0,0-3 1,-3 0 0,-1 0-3,1-4-2,-9 1-5,4-4-3,-4 10-4,0-6-3,1 3-6,-5 1-3,-4-7-11,0 2-10,4-2-10</inkml:trace>
  <inkml:trace contextRef="#ctx0" brushRef="#br0" timeOffset="49204.8143">13879 8877 302,'0'0'33,"0"0"-5,0 0-2,0 0-6,0 0-5,0 0 0,8 0-2,-8 0 1,4-3-2,8 3 2,-8-3-2,9 0 1,-5-4-2,-4 1-3,4 0-1,4 1-2,-3-2-1,-1 1 0,-8 0-1,4-4-2,4 7-1,-8-5 0,4-1 2,0-1-1,-4 4 0,0-2 0,0-2-1,-4 4-1,4-1 2,0-2-1,-4 3 0,4 2-1,-8 0 2,0 0-1,-1 1 0,5 0 0,-8 3 0,4 0 0,-4 0 0,7 0-1,-3 0 0,-4 0 2,8 3 0,-4 0-1,0 4-1,-5-2 2,5 4 3,-4 1 0,4-1 1,-1 2 1,1 2 1,0 3 0,4-2 0,-4 2-2,4 2-1,-5-3 3,9 6 1,-4-2-1,0 0 0,4-1-3,0-2 1,4 4-1,0-4 0,1-3-2,3-2 2,0 2-2,4 0-1,1-6 1,-1 6-1,0-6-1,4-1 1,1-6 0,3 0-3,1 0-3,-9-3-6,9 0-2,-5-4-7,0 1-4,-3-2-9,3-2-9,-4 4-10,17-21-12</inkml:trace>
  <inkml:trace contextRef="#ctx0" brushRef="#br0" timeOffset="49728.8443">14227 8330 220,'-4'0'37,"4"0"-3,0 0 4,-5 0-1,5 0-3,0 0-5,0 0-1,0 3-3,0-3-2,0 0-3,0 0-4,0 0 0,5-3-3,-5 3-2,12 0-2,-4 0-2,0 0-3,0 0 0,5 0-2,-5 3 0,4-3 0,-4-3-3,1 3-2,-5 0-4,0 0-5,4 0-2,0 0-5,-4 0-7,0 0-7,0 0-7,5 0-1,-1-3-13</inkml:trace>
  <inkml:trace contextRef="#ctx0" brushRef="#br0" timeOffset="50191.8708">14583 8159 263,'4'0'38,"-4"0"-7,0-4-6,0 4-2,0 4-2,0-4-1,0 0 2,0 6-1,8 0-2,-8 1 2,8-3-3,5 6-3,-1 0 0,-4-1-2,4 2 2,1-1-1,3-1-4,-4 4-1,1-2-1,3 2-1,0 0-1,1-2-2,-5 1 1,4 1-1,1-3-2,-1-2 0,-4 4-1,1-2-1,3 1 1,-4-1 0,1 2-1,-5-9 0,4 1-2,-4-1-1,0 6-2,1-7-2,-1-2-2,-4 6-3,4-3-2,-4 1-4,0-1-2,-4 0-6,0-3-8,0 0-4,0 0-8,-4 0-11</inkml:trace>
  <inkml:trace contextRef="#ctx0" brushRef="#br0" timeOffset="50547.8912">14898 8186 203,'0'0'24,"0"0"-4,0 0-1,0 0-2,-4 0 5,0 0-1,4 0 3,-4 0 1,4 3-2,-8 3 0,3 1 1,1 2-2,0-1 0,-4-2 0,4 4-5,-4-1 0,0 4-3,-5-2-4,5 5 0,0 0-3,-4-2 1,3 5-5,-3 2 2,0 6-3,-4-1 1,-1 1-2,5 1 0,-9-1-2,5 0-3,-4-1-4,7-2-5,1-1-5,4-3-12,-4-3-11,3-1-15</inkml:trace>
  <inkml:trace contextRef="#ctx0" brushRef="#br0" timeOffset="62770.5902">8556 10764 437,'-4'-3'47,"4"3"-8,0 0-9,0-3-7,0 3-7,0 0-4,0 0-3,0 0 0,0 0-5,0 6 0,0-3 0,0 5-1,0 5 3,4 0-2,1-2 0,-1 5-1,4 0 0,-8-5 0,8 5-1,-4 0 1,0-2-1,-4 8 0,4-4-1,-4 4 0,0-1 0,0 1 0,-4-5 0,4 2 0,0-4-2,0 1 2,0-4 0,-4-1-2,4-4 0,0 2 1,0-2 1,0-2 0,0 1-1,4-3 1,-4 0 0,4-3-1,4 0 0,5 0 0,-1 0 1,0-3 0,1 3-2,3-3 0,0-5 1,5-2-2,-9 1-1,4 2-2,1 0-3,-1-3 0,-3 4-2,-1 2-3,0 1-3,4-3 0,-7 6-2,3 0-3,-8-3-1,4 3-3,0 0-1,-4 0-4,5-3-4,-9-1-5,8 1-8</inkml:trace>
  <inkml:trace contextRef="#ctx0" brushRef="#br0" timeOffset="63064.6071">8802 10659 344,'0'0'42,"0"-3"-5,-4 3-1,4 3-4,0 0-3,0 1-5,0 5-2,-4 9-1,4 7-3,0-1 1,0 3-5,0 5 1,0 4-1,-4 7-3,4-3-1,0 3-3,0 3-1,-4-1-3,4-3 1,0 1-3,-8 4-1,8-11-4,-5 4-1,1-7-3,0-1-2,4-2-4,-8 0-2,4 1-2,0 0-5,0-13-8,4-2-8,-4-5-5,0-2-8,-5 17-10</inkml:trace>
  <inkml:trace contextRef="#ctx0" brushRef="#br0" timeOffset="63330.6223">9351 10807 490,'0'0'35,"4"0"-10,4 0-7,0 0-3,0 0-6,1 0-2,3 2 0,-4 1-5,4 3-4,1 1-4,-5-4-2,4 0 3,0-3 1,1 0-3,3 0-5,-4 0-3,1-3-6,3-4-3,-4-2-8,-4 4-6,1-1-6,7-4-9</inkml:trace>
  <inkml:trace contextRef="#ctx0" brushRef="#br0" timeOffset="63542.6344">9342 11082 293,'0'0'43,"0"0"-7,0 3-3,0 1-1,0-3-3,9 2-4,-1 0-6,4 1-6,-4-4-4,5 0-1,-1 3-1,4 0-3,-3-3-5,-1 0-5,0 0-3,9 0-6,-5-3-5,4 0-8,-3-1-8,-5-3-4,29-3-11</inkml:trace>
  <inkml:trace contextRef="#ctx0" brushRef="#br0" timeOffset="64598.6948">10419 10864 205,'4'-6'28,"0"6"3,0-3 3,1 3 2,3 0 0,-4 0 1,0 0-2,0 0-6,-4 0-4,4-3-7,-4-4-1,4 3-3,-4-9-5,0 3-1,4-1 0,-4-5-2,0 0-2,0 2-1,0 4-1,-4-5 0,0-3 1,0-1-3,-4 2 0,0-3 0,-1 6 0,1-2 0,0 4 2,-4-3-2,0-1 0,3 4 0,-3 7 0,4-2 0,0 1 0,-5 6 0,1 0 0,4 0 0,-4 3-1,3 0 1,-3 5 0,0 12 0,0-3 0,3 12 0,-7 4 0,4-3 1,0 10 1,3 3 0,-3 3 2,8 3-1,-4-1 0,4-2-1,0 0-1,4-3 0,8-3 0,-4-4 0,4-7 0,4-5-1,1-7 0,-1-4 2,0-7 3,9-2-2,-5-4 2,4-4 1,-3-5-1,3-2 0,-3-11-1,-1-2 1,5-5 0,-1-1 0,-8-4 1,5 1-1,-5 0 1,-8-5 0,4-1-1,-4 6 0,-4-2-2,0 8 1,-4 3-2,4 2 1,-8 1-4,0 2-2,0 5-4,4 1-6,-1 10-4,-3 3-7,8 0-5,-4 3-5,4 0-6,0 12-7,0 0-9</inkml:trace>
  <inkml:trace contextRef="#ctx0" brushRef="#br0" timeOffset="64856.7096">10939 10947 449,'4'0'49,"0"0"-10,5-3-7,-1 3-6,0-3-8,4 3-2,0-4-7,1 1 0,-1 0-4,4 0-4,1 1-2,-1-4-3,5 0-1,-5 2-3,0-5-1,1 6-3,-1-2-2,1-1-4,-5 2-4,0 1-6,-4 0-4,5 3-5,-9-3-7,12 3-9</inkml:trace>
  <inkml:trace contextRef="#ctx0" brushRef="#br0" timeOffset="65167.7274">11652 10405 444,'0'0'41,"0"0"-6,0 0-6,4 6-4,-4 4-5,0 12-6,0 2 0,0 0-2,0 8 1,0 4-3,0 4 1,-4 6-2,4 8-1,-5 2 0,-7-2-3,8 1-2,-4-2 0,4-5 0,-4-1-2,3-5-2,1-6-2,0-2-2,0-3-4,0-4-5,0-1-6,4-9-4,0-1-11,0-2-12,0-4-12,16 12-13</inkml:trace>
  <inkml:trace contextRef="#ctx0" brushRef="#br0" timeOffset="65746.7605">12548 10559 326,'-4'0'54,"4"6"-4,-4 2-9,4 12-9,-4 7-7,-4 1-6,4 2-6,-5 4-1,5 2-4,-4 1-3,8-1-1,-8-2-5,8-2-4,0-2-2,0-3-7,0-6-5,0 1-10,0-6-5,0-2-8,0-4-8</inkml:trace>
  <inkml:trace contextRef="#ctx0" brushRef="#br0" timeOffset="65998.7749">12339 10844 432,'0'0'44,"4"0"-7,-4 0-4,0 0-6,13 0-6,-1-3-6,0-1-2,1 4-4,3 0-3,-4-3 0,5 3-3,-1-6-4,0 3-4,5-4-2,-9 1-2,9 6-4,-5-5-2,0-1-5,1 3-5,-1-1-5,0 4-5,-3 0-4,3 0-1,-4 0 2,5 4 8,7-1 1</inkml:trace>
  <inkml:trace contextRef="#ctx0" brushRef="#br0" timeOffset="66451.8008">13420 10572 349,'0'-7'31,"-4"4"-4,0-3-2,4 0-5,0-4-5,0 1-4,-4 4-3,-4-5-2,4 1-1,-1-1-1,1 1-3,-4 4 1,0-5 0,4 1-1,-4-1 0,0 5-1,3-1 1,-3 3 1,8 0-2,-4 0 2,-4-1 0,0 4 2,-5 0-2,5 0 3,-4 4-1,4 2 1,-4 3 0,-5 6 1,5 1-1,-4-2 3,-1 5-1,1-3 2,-1 5 0,5 2 3,-4 9-1,-1 5-2,1 6 2,4 0 0,-1 4 1,1 3-2,0-1 2,8 0-1,0-4-1,4-1-3,0-6 1,8 2 0,4-8-1,4-5-2,5-3 0,4-8-2,3 0 0,1-8-1,4-5 1,-1-3-2,-3-3-1,12-2 1,-8-5-2,-1-6-5,-3 2-6,0-2-4,-9 0-6,-3 4-7,-1 0-7,-4 0-14,1 1-17</inkml:trace>
  <inkml:trace contextRef="#ctx0" brushRef="#br0" timeOffset="67729.8739">13842 10968 376,'0'0'47,"0"-3"-5,0 3-6,0-2-10,0 2-8,0-6-4,0-1-5,4-2-2,4-1-6,0 2 0,0-1-2,5-4 0,-9 2 1,4-5-1,-4 3 0,4-4 1,-4 1 0,0 3 0,1 2 0,-5-2 0,0 1 0,0 0 0,0 6-2,0-4 2,-5 7 0,-3-3 0,0 3 0,4 3 0,-4 3 1,4 0 3,-4 3-1,-1 7 1,1-10 3,4 9-1,-4 3 0,4 0 2,-4 4 0,4 3-2,-1 2 2,-3-3-2,8 4 0,-4-1 0,4 0-2,0 1-1,-4-1 0,4-2-2,4-1 1,-4-2-1,0-2-1,12-1-4,-3 0-1,-5-5-3,4-1-2,4-4-4,5-3-3,-5 1-4,0-4-6,9-4-6,-1-5-11,1-4-2,40-30-13</inkml:trace>
  <inkml:trace contextRef="#ctx0" brushRef="#br0" timeOffset="68280.9054">14399 10461 192,'0'0'13,"0"-4"-3,0 1 2,0-2-6,0-1 1,4 0-3,-4-1-1,4-2 4,-4-1-3,4 4 4,-4-2 5,0-2 1,0 1 3,0 3 2,0-2-1,0-2-2,0 4-2,0-1-4,-4 1 0,4 0-3,-8 4-2,3-1-1,1 3-2,-4-3 1,0 3-1,4 0-1,-8 0-1,8 0 0,-9 0 1,5 3 3,-4 0 3,4-1-1,-1 7 1,-3-2-1,8 2 1,-4 4 1,4-2 0,0-2 1,-5 1 3,5 1 0,4 8-1,-4-3-2,0-2 0,4 5-2,0-1-1,0 4-2,0-4-2,4 4 1,4-6-2,5-5 2,-5 2-2,8-10 1,1-3 2,-1-3 0,-4-4 0,5-2-1,-5-6-2,4 0 0,-3-6 2,-1 2-2,-8-3 0,4 1 1,-8 0-4,0-1-2,0 6-2,0 2-3,0-2-4,-4 8-8,-8-2-4,4 4-11,-1 3-8,-23 9-13</inkml:trace>
  <inkml:trace contextRef="#ctx0" brushRef="#br0" timeOffset="69240.9603">9482 12228 287,'0'-6'29,"0"-4"-4,-4 4-4,4-2-3,-5 2-2,-3-1-2,8-2-4,-8 1-1,4 2 0,-4 2 0,4 1-2,0-6 2,-5 2 0,1 7-1,0-6 3,-4 6-1,0 0 0,3 0-1,-7 3-1,4 0 1,-1 4 1,-3 2-3,4 1 1,-1 4 2,-3-1-1,0 1 0,-1 12 0,1 1 0,0 3-1,3 5 1,-3-2 0,4 1 1,-1 2-2,5-3 1,8 1 1,-4-2-3,4-2-1,4-3 1,4-3 0,1 1-4,3-4 2,4-2-2,1-2 0,-1 2 0,4-6-1,1-5-2,-5-1 0,9-4-3,-5-3-3,1 0-2,-1-3-2,-3-4-4,-1-1-2,0-1-2,1-1-5,-5 4-8,0-5-8,-4 1-11,-3 1-6</inkml:trace>
  <inkml:trace contextRef="#ctx0" brushRef="#br0" timeOffset="69456.9727">9932 12338 482,'0'0'38,"4"0"-9,4 0-7,0-3-7,5 3-4,-1-3-8,0 3-6,1-3-4,-1-1-7,0 3-5,0-2-7,-3-4-5,3 1-7,-4 0-5,13-7-10</inkml:trace>
  <inkml:trace contextRef="#ctx0" brushRef="#br0" timeOffset="69658.9842">9924 12519 308,'0'0'50,"4"0"0,-4 0-11,4 0-8,-4 0-5,0 0-7,4 0-6,4 0-3,0 0-4,1 0-4,3-3-5,0 0-7,1 0-4,-1-7-6,0 1-6,0 1-3,1 1-7,3 1-5,13-15-11</inkml:trace>
  <inkml:trace contextRef="#ctx0" brushRef="#br0" timeOffset="70303.0211">10812 12014 453,'0'-3'37,"0"1"-7,-4-1-9,4 3-3,-12 0-5,4-3-4,4 3-3,-9 0-1,5 0 0,0 3-2,0-3-1,0 3 4,-5-1-2,1 1 3,0 0-1,4 3 0,-5 1 0,5-7 0,-4 0-3,-1 6 0,5 0 0,-4 2 0,4-8-1,0 4 1,-1 2-1,5-3 0,-4 0-1,4 0 0,0 4 1,0 2-1,0-1 0,0-1-1,0 2 1,4 1 0,-5-1-1,1 2 0,0-1 0,4-1 1,0 4-1,-4-2 1,4 5 0,0-2 0,0-1 0,0 0 0,0 3 0,0-5 0,0 2 0,0 1 0,4-4 0,-4 2-1,4-2 0,-4-2 0,9-2 0,-5 0 0,4-2 0,-4 2 0,8 0 0,-4-2 0,5 0 0,-5 3 0,0-7 0,4 6 0,-3-3 0,3 0 0,-4 1 0,4-4 2,-3 6 2,-1 0 0,0-3 0,0-1 0,-4 1 2,0 4-1,9 2-1,-9 4 1,0-4 0,-4 2 1,0 2-2,0 0 1,0-2-1,0 2 0,0 3 0,0-5 0,0 5-2,-4-4 1,-5-4-1,-3 2-1,-4 3 1,4-4-2,-1-1 0,-3 2 1,-1-1-2,-3-2-3,4-1-3,-5-5-4,1 3-4,3-1-2,1 0-4,0-3-4,3 0-4,1 0-8,0-3-13,4-4-12</inkml:trace>
  <inkml:trace contextRef="#ctx0" brushRef="#br0" timeOffset="71119.0678">8417 14390 373,'0'-3'45,"0"0"-6,4 3-3,-4-3-7,0 3-3,4 0-3,1 6-4,-1 13-3,8-4-3,0 7-4,5 8-3,-5-3 0,8 2-2,-3-2-1,-1 0 0,5 0-1,-5-2-5,-4-1-2,5 2-3,-5-6 1,0 2-3,0-1-2,-7-7-1,3 6-4,-4-5-5,0-2-5,-4-8-6,0 1-4,0 1-3,0-4-4,4 6-7</inkml:trace>
  <inkml:trace contextRef="#ctx0" brushRef="#br0" timeOffset="71415.0847">8827 14375 332,'0'0'57,"0"0"-8,0 3-9,0 3-7,-4 0-6,-5 4-5,5 7-5,-8 3-3,4 0-1,4 9-2,-9-2 1,5 6-1,-4 1-1,0 2 1,-1 4-1,1 0-1,0 3-3,-5 0-1,1-4-1,4-2-2,-5 3 1,5-7-2,-4 0-1,3-1-1,1-2-4,-4-6-4,8 2-2,-1-9-3,5-1-2,0-3-1,-4-2-2,8-5-5,-4 1-4,4-1-6,0-3-10,4-6-6,4-10-8</inkml:trace>
  <inkml:trace contextRef="#ctx0" brushRef="#br0" timeOffset="71627.0968">9175 14599 375,'8'0'45,"4"0"-8,0-3-8,1 3-7,-1-4-6,4 4-5,1 0-6,-5-3 0,0-3-11,1 3-6,-1-10-8,-4 8-6,4-1-3,-4-1-2,-3 1 0,-1 3-2,0-3-1,0-6-5</inkml:trace>
  <inkml:trace contextRef="#ctx0" brushRef="#br0" timeOffset="71841.1091">9195 14788 249,'0'0'34,"0"0"-3,0 3 2,0-3-3,8 0-3,-8 0-7,8 0-2,1 0-7,-1-3-1,4 3-4,0-3-1,1 3-1,-1-3-3,0-1 1,1 4-1,-5 0-1,4 0-6,-4-3-8,4 3-9,1 0-7,-5 0-5,8 0-7</inkml:trace>
  <inkml:trace contextRef="#ctx0" brushRef="#br0" timeOffset="72174.1281">9940 14500 379,'4'0'48,"-4"0"-4,4 0-7,0-6-8,1 1-7,-5 5-4,8 0-1,0 2-5,-4-2 0,4 6-1,0 7-1,1-7 0,-5 7-1,8 1-1,-4 2-2,4 1-1,-3 3 0,-1-6-1,4 5-1,-4 0-1,5-2 0,-9 4-2,8-2 0,0 0-3,-4-4-4,5 0-2,-5 3 1,0-2-4,0 0-2,-4-2 0,5-1-3,-5 0-3,8-6-5,-8 3-4,0-4-7,0-2-9,-4-1-4,-8 6-9</inkml:trace>
  <inkml:trace contextRef="#ctx0" brushRef="#br0" timeOffset="72471.1451">10215 14341 409,'0'0'45,"0"3"-6,-13 1-8,1 8-7,0 12-4,3 0-5,-3 8-4,0-2-3,0 0-2,-1 7-2,1-4 0,-4 2 0,-1 2-1,-3-4-2,3 0-1,5 1 2,-8-4-1,7-1-1,1-6-3,0 1-5,0-1 0,7-6-4,-3 2-5,0-3-4,4-5-5,4-1-2,0-4-5,0-3-4,4-3-3,-4 0-2,29-30-5</inkml:trace>
  <inkml:trace contextRef="#ctx0" brushRef="#br0" timeOffset="72665.1562">10464 14602 300,'4'0'49,"5"0"-3,7 0-4,-4 0-9,5 0-7,-1-3-7,4 0-3,1-4-4,-1-2-4,1 2-1,-1-4-4,1 2-3,-9-7-5,4 5-5,1 4-8,-5-6-6,-4 4-7,5 3-8,-5 1-9,16-11-6</inkml:trace>
  <inkml:trace contextRef="#ctx0" brushRef="#br0" timeOffset="72992.1749">11291 13983 376,'0'-6'48,"4"3"-4,-4 3-9,9 0-8,-9 0-6,0 0 1,0 3-3,0 7 1,0 13 0,0 9 0,0 2 0,-5 5-1,-7-2-3,8 6-2,-8 3-2,4 2-3,-5 1-3,1-3 0,8 10-2,-4-5-1,0-5-3,-1 3-2,5-3-4,0-6-3,-4 0-2,8-7-5,-4-3-3,4-1-3,-4-5-5,0-4-9,0-4-8,0-3-15,-9 23-15</inkml:trace>
  <inkml:trace contextRef="#ctx0" brushRef="#br0" timeOffset="73618.2107">12065 14203 346,'0'-2'49,"0"-1"1,0 0-10,0 3-6,0 0-7,0 0-5,0 0-2,0 3-2,0-3-1,4 3-2,-4 4 0,0 7-2,8 5-1,-8 2-2,0 4-4,0 5 0,4-3-3,0 4-1,-4 5 1,5-1-6,-5 2-4,-5-4-4,1 4-1,4-4-3,0-4-2,0 1-4,-4-3-4,4-3-10,-4-8-3,0-1-8,-4-3-2,-8 11-9</inkml:trace>
  <inkml:trace contextRef="#ctx0" brushRef="#br0" timeOffset="73839.2233">11922 14497 471,'0'-6'53,"4"6"-13,-4 0-2,8-5-9,4-2-6,-4 1-6,9 6-5,3-6-4,-3-1-5,-1 1-6,9 0-5,-5 1-2,1 2-2,3-4 0,1-5-2,-5 8 0,5-2-3,-1 1 0,1-1-3,-1-4-4,-3 4-6,3-3-2,1 1-5,-5-5-4,54-27-10</inkml:trace>
  <inkml:trace contextRef="#ctx0" brushRef="#br0" timeOffset="74551.2641">13064 13888 417,'0'0'50,"0"0"-10,0-2-7,0-1-7,0 0-6,0 3-4,0 0-6,-8 0 0,-5 0-3,5 0-2,0 0-1,-4 3 1,0 0 1,-1-1 0,1 1-1,0-3-1,-1 7 0,1-4 0,0 0-1,-5-3 1,1 3-3,0 4-1,3-7 2,1 3-1,0 0 0,4 0-1,-9 0 0,5 0 0,0-1 0,8 1 0,0 0 0,4 1 0,-5-1 2,1 0-1,4 0 0,-4 0 0,4 4-1,0-4 0,0 0 0,0 3 2,0 2 1,4 5 0,-4 0-1,0-2 3,0 8-2,-4-5 0,4 5 0,0 0-1,0 2 0,0 0-1,0 4 1,-4-7-1,0 7 0,4-11 0,0 9 0,0-3-1,0-4 0,0 2 0,0-2 0,0 1 0,0-6 0,0-3-1,0-1 1,0 5 0,8-5 0,-4-3 0,5 0 0,-1-4 0,4 0 0,0 0 0,-4 0 0,5-4 0,3 0 1,-4-6-2,5 7 1,-5 0 0,0 3 0,1 0 1,-1 3 1,-4-3 2,0 3 1,5 10-1,-5-2 2,4 2-2,-4 7 1,-4-1 0,5 5-3,-5 5 2,0-5 0,0 0 0,0 1 0,0 5-3,-4-4 1,0-3 0,-4 4 1,-4 0 0,0-1 0,-1-5 3,-3 1-1,0-1-2,-1-2 1,1-5 1,-4 2-3,-1-3 1,1-2-2,0-2 0,3-2 1,-7-1-2,4 0-2,-1-1-2,1 0-2,-1-5-5,1 1 2,4-1-2,-5 0-4,5 0-2,0 0 1,0-6-5,-1 1-3,1-4-3,0-1-3,8-6-6,4 2-8,0-5-6,0 1-4,4-37-8</inkml:trace>
  <inkml:trace contextRef="#ctx0" brushRef="#br0" timeOffset="75031.2915">13424 14570 437,'4'0'44,"4"3"-6,-3-3-7,3-3-6,4 3-8,0 0-2,1 0-4,-1-3-2,4 1-2,-3-4-3,-1 0 4,0-4-2,0-3 0,1 2 0,-5-2 1,4 1-2,0-3 0,-3 3-1,-5-1 0,0 2-2,-4-2 0,0 0 0,0-1 0,4 8-1,-4-4-1,-4 4 0,0 0 0,-9 2 1,5 3 0,-4 1-1,0 0 1,-1 0-1,1 0 0,0 0 2,0 5 1,-1 7 1,1-5 0,-4 10 1,3 2 0,1-3 3,0 2-2,-1 9 0,5-5-1,-4 5 3,4 0-1,0 5-2,4-5 2,-1 0-3,5-2 1,5-4-3,-1 1 1,-4-4-1,12 1-1,0-5 1,0-1-4,5-4-3,-1-2-2,1-1-3,3-6-2,-4 0-4,5-3-5,-1-4-4,1-2-5,-1-1-8,1-6-11,-5 2-11,33-29-14</inkml:trace>
  <inkml:trace contextRef="#ctx0" brushRef="#br0" timeOffset="75348.3097">13920 14060 342,'0'-7'50,"0"4"-6,0 0-7,4 0-7,0 1-9,0 2-4,4-3-4,0 0-5,0 0 0,5 3-2,-9 0-3,8-3 1,4-1-2,-7 4 0,7 0 0,-8-3-1,4 0 0,1 3-1,-1-6 0,-4 6-1,0 0-4,1-4-4,-1 1-5,0 2-4,0 1-6,0 0-9,1 0-3,-5 0-7,20 0-10</inkml:trace>
  <inkml:trace contextRef="#ctx0" brushRef="#br0" timeOffset="75740.3321">14403 13758 270,'4'0'39,"-4"-7"-2,4 4-1,4 0 2,-4 3-4,4 0-5,-4 3-3,5-3-6,-1 3-2,4 10-4,-4-8 1,5 4-1,-5 1-1,0 3-2,-4-4 0,8-1-1,1 5 0,-5 3-2,4-2-1,-4 2-1,0-5-2,9 5-1,-5 0 0,4-2-2,-3-1 0,-1 0 0,-4 1 0,13 2 0,-13-3-2,0-2 0,4 1 1,-3-2-3,-1-2-1,0-2-1,0 1-2,4-4-2,1 0-3,-5 0-1,-4-3-3,0 3-2,4-3-3,-4 0-4,0 0-3,5 0-3,-9 0-3,0-3-1,0 3-1,0 0-2,0-9-5</inkml:trace>
  <inkml:trace contextRef="#ctx0" brushRef="#br0" timeOffset="76035.349">14755 13693 244,'0'-7'42,"-4"2"-2,4 5-2,-4 0 3,4 0-3,-9 4-6,1-3-4,0 6-5,-4 8-2,-1 1-3,1 2-1,0 1-3,0 5-3,-1-2-2,1 2-2,0 0-3,-1-2-1,-3 2 0,4 1-2,-5-1-1,5-2-5,-4 2-2,3 0-6,-3 0-1,0-2-7,3 0-10,-3-4-8,4 1-11,-33 35-14</inkml:trace>
  <inkml:trace contextRef="#ctx0" brushRef="#br0" timeOffset="85463.8882">10092 13406 187,'0'-3'21,"-4"0"1,-5-3-5,1-1 2,-4 4-5,0-3 1,-1 3-5,1-2-1,0-2-1,-5 4 2,1-3-1,4 0 0,-5-1 1,1 1-2,-4-1-1,-1 3 2,1-3 2,-1 1 0,-3 0 2,3 2 0,-3 1-1,-1 0-3,-4-3 4,5 4-3,-5-1-1,-4 3 0,1 0-2,-1 0 0,4 0-2,-4 0 5,5 3-3,-5-3-1,0 2-2,-4 1 1,1 6-2,3-5 2,-4 2 0,4 0-3,0 1 0,1-6 0,3 2 0,-8 1-1,13-1 0,-9 0 0,4 0 1,1 0-2,-1 4 0,4-1 1,5 0 0,-5 1-2,5 1 2,-1-2-2,1 0 3,4 1 0,-5-1-1,1 2 1,-5-1 1,9 2-2,-1-3 0,-3 4 1,3 1 0,-3-5-1,0 4 0,3 0 0,-3-6 2,-1 6-2,1-1 0,-1 4-1,-7-3 0,3 7 0,0-1 0,-7-5 0,-1 2 2,4 3 0,-3-2 0,-1 2-2,0 0 1,4 1 1,-3 6 0,-1-3-1,0 3 2,0 0 0,1 1 1,-5 2-1,4-6-1,-4 6 0,4-2 1,-8-4 0,9 6 0,-5-6-1,0 6 0,0-2 0,4-1 0,-3 0-1,7-3 1,0 3-1,5-3 0,-5 6-1,0-6 0,1 6 0,-1-5 0,5-2 1,-1 1-1,0 4 0,1 2 0,-1-3 0,1-2 0,3 1 0,1 4 0,3-9 2,-3 13-1,-1-1 0,1 1-1,4 4 0,-1 2 0,1-2 0,-1 2 0,5-2 0,0 1 0,0 1 0,8 1 0,-5-4 0,9 4 0,-4-4 0,4 0 0,0-1 0,0-2 0,0-3 0,4 0 0,0 2 0,5-5 1,7-2 2,-4 5 1,1-3-1,3-2 0,4-4 0,1 1 0,3 2 1,1-2 0,0-2-3,3 2 2,1 2 0,0-2 1,3 3-4,-3-1 3,0-1 0,3 3-2,9-6 2,-4 2-3,0 0 2,4-1-1,4-2-1,-4-2 1,8 2-1,-4-2 0,4 2 0,-4-3 0,4-2 0,-4 2 0,0-4 0,5 4 2,-1-2-2,4-1 1,0-1-1,-4 1 0,4 1 0,5-2 1,-5 1 0,4-4-2,-3 2 2,-5 2-2,8-1 2,-8 1-1,8-4 0,1-1 0,-1 5-1,0-4 2,1 0-1,3 1 0,-8-1 0,1-1 0,3 1 0,-8-3 0,4 0 1,5-3 0,3 0-1,0 0 0,1 0 2,-1 0-1,-3 0 0,-1 0 0,0 0-1,0 0 0,-3 0 0,-1 0 2,0 0-1,0 0 0,5 0-1,-1 0 0,-8 0 0,4-3 2,1 3-1,-1 0-1,0-3 2,-4 3-1,0-6-1,0 4 2,1-4-2,-1-1 2,-4 4-1,8-3 0,-4 0 2,4-1-3,-4 1 2,0 1-1,1-4 0,-1 2 0,0 1-1,-4-4 1,4 6 0,-4-6 0,8 0 0,-4 1-1,1 1 0,-1 2 0,8-4-1,-8 1 2,4-1-1,1 5 0,-5-4 0,0-1 0,4 1 1,-4-1-1,4 2 1,1-1-1,3-1-1,-4 0 2,9 6-1,-9 1 1,4-1-2,-4-2 2,1 3-2,-5 0 2,0-1-2,0 1 2,4 3-1,0-3 0,5 3 0,-1-3 0,-4 0-1,5 0 2,-1-1-2,-4 3 1,4-2 0,1-4 0,-5 1 0,4 3 0,5 0 0,-1-4 0,0 2 0,-3-1 2,3 0-2,1-4 1,-1 1-1,0 2 3,-3-2-2,3 4 1,1-5-1,-1-2 0,4 1-1,1-2 1,-1 3-1,1-1 1,-5-5 0,5 4-1,-5 2 1,1-1-1,-1-2 0,5 4 1,-1-3 0,1 3-1,-5-7 0,5 0 0,-5 5 1,4-2 0,-3 1 0,-1 0 0,-3-3 0,3-1 0,0 1 2,1-4-1,-1-1-1,-3-3-1,-1 0 1,0-1 0,-4-5 1,1 2-2,-5-3 1,4-2-1,-4-1 0,0-7 1,0 3-1,1-2 0,-1-4 2,-4-5-2,-4-4 1,-5 5-1,1 1 1,0 0-1,-8 3-1,-1-1 1,-3-1 0,-5 7 1,1-5-2,-9 0 2,-4 0-2,1 4 1,-5-1 0,-4 0 1,0 0-1,0 1 0,-4-1 1,-9 0 0,5 4 0,-8-1 0,3 2 0,-7 5 0,-5 0-1,5 4 0,-9 2 0,5-3 1,-5 2-2,-4 4 2,1 2 0,-9 2-1,4 1 0,-4-2 0,-4 2 0,4 0 0,0 2 0,0-5 1,-4 8-1,4-2 1,-4-3 0,-4 5-1,0-2 2,0 1-1,-5 4 0,5 1 0,-8 1 0,4-3 0,0 2 0,-5 1-1,1-1 1,0 3-1,-5-3 0,1 1 0,-5 3 0,5-4 0,-5 1 0,5 6 0,0-3 0,-5 0 0,9-2 1,-5-1-1,1 2 0,-1-2 1,-3 0-1,4 3 0,-5-4 0,1 6 0,-1-3 0,9 1 0,-5 3 1,1 0 1,0 0-1,-1 0-1,1 0 0,-5 0 2,5 0-2,-5 0 1,5 3 0,-1-3 0,5 4 0,-4 4 0,-1-2-1,5 0 0,-4 1 0,-5-1 0,5-3 2,3-1-2,-7 1 0,8 0 1,-1 0 0,1 0-1,4 1 0,-5-1 1,1 3-2,4 1 1,-9-3 1,5 3 0,0-1-1,-5 0 2,1 1-2,8-4 0,-5 3 1,1 1-1,4-4 0,0-2 0,-5 6 0,1-4-1,0 3 1,-1 1-1,1-4 1,4 3 0,0-3 0,4 2 2,-5 2-2,5-1 0,-4 0 1,0 1 0,4-1-2,-5-3 0,1 2 2,4 1 0,0-3-1,4 1 0,0-1-1,-4 3 2,4-6-1,4 3 0,0 1 0,4-1 0,-4-3 0,4 0 0,0 0 0,5 0 0,-1 0 0,0-3 0,0 3 0,5-4 0,-1 4 0,0-6 0,5 6 0,-1-6 0,1 6 0,-1-4 0,1 1 0,3 3 0,-4 0 0,1-3 0,3 0-1,1 3 2,4-2-2,-5 2 2,1-3-1,-1 3 0,1-3-1,-1 3 2,1 0-2,-1 0 2,-3 0-1,3-3 0,-3 3 0,3-3 0,-3 3 0,3-4 0,-3 4 0,7 0 0,-3-3-1,-1 0 2,9 0-1,-4 0-1,3 3 0,1-7-2,8 4-1,-4-2-7,0 2-4,-1-3-5,5 3-10,0-1-9,0-2-15,0 0-22</inkml:trace>
  <inkml:trace contextRef="#ctx0" brushRef="#br0" timeOffset="100006.72">12511 15082 137,'0'0'18,"0"0"-6,0 0 0,0 0-1,4 0 2,-4 0-1,0-6-2,0 6 0,4 0-4,1-4 4,-5 4 2,0-3-1,0 3-1,4 0-1,-4 0-1,4 0 0,-4 0-1,4 3-1,-4 7-2,0 1 0,4-1 2,0-1 0,0 1 1,4-2 6,0 1 5,1 10 0,-1-1-3,4-2-5,-4 0 2,0-2-1,5 8-2,-1-8 1,-4 12-2,9-5-1,-5-6 0,0 3-2,5-2-1,3 1-1,-4-1 1,9 0-1,-5-5 0,5-1 0,4-1 0,-5-2 1,5-4 1,-5-3 0,5 0 0,0 0 0,-5 0-3,5-3 2,-4 3-3,-1-4 1,1-2-1,-1 0 0,1-1 0,-1 1-2,-3 0 2,8-5-1,-5-2 1,-3 0 0,7 5 0,-3-8 2,3 5-1,5-5 0,0 0 0,-4 0 0,3 2 1,-3-2-1,0-1 1,3 1-1,-3 3-1,0-1-1,-1-2 0,-3 6 0,-1-1 1,1-1 0,0-1-2,-1 2 0,-3 4 2,-1 1 0,1-7-1,-5 7 2,0 1-1,1-1 1,-1 3-2,0-1 2,-3 4 1,-1 0-1,-4 0 0,5 4 2,-5-1-2,-4-3 0,4 6 0,4-1 2,-4 4-2,-3 4 1,3 1-1,0-4-1,0-4 0,-4 4 0,0-4 1,0 2-4,-4 2 4,4-4-4,-4-3 4,5 4-1,-5-4-1,0 0 0,0-3 0,0 0 0,0 3-1,0-6-1,0 0 4,0-4-4,0 4 2,0-13 0,-5 5 0,5-1 2,0-4-4,0 1 2,0-1 0,5 7 0,-1 1 0,-4-5 0,8 1-2,-4 5 2,0-1 0,0 2 0,4 0-1,-4-4 1,13 4 0,-5-1 0,0 2-1,5-1-1,-5 3 1,4-3-1,1-4-1,-5 7 2,4 0 0,1 3 1,-1 0 0,-4-7 0,5 7 0,-5 0 0,5 0 0,-1 0-1,-4 0 0,5 5 2,-1-5-1,0 0 0,1 5-1,-1 1 2,0-3 0,1 4-1,3-1 0,-3 0 0,3-2 0,1-3 0,-1-1 1,-4 0-1,9 0 1,0-1-2,-5 1 1,5 0 2,-1-4 0,1-2-1,3-3 0,-3 2 2,4-2-2,-5 1 2,1-2 2,-1-3-1,1-1-1,4-2 0,-5 0 0,1-4 0,-1 1 2,5-2-2,-9-3 0,1-1 1,3 1-1,-7-5-1,7 2 1,-7-3 1,-1 0-2,0 1 1,-3 2 0,-1 0-1,-4-1-1,0 4 0,5 3 1,-5-1-1,-4 3 0,4 4-1,-8 3 1,4-1-1,0-1 0,-4 1 0,4 7 0,-4-2-1,0-2 0,0 4-3,0-1-3,0 1 1,0 1-3,0 0-2,0 5-7,0-6-4,-4 6-9,4 0-8,-8 0-13,-8 0-1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1T02:36:24.74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0097 2386 366,'0'0'29,"0"-5"-6,0 5-3,5-1 3,-5 1 1,0 0-2,8 0-3,-4 0-6,0 0-1,0 0-2,4 0 2,-4 0-2,4 0 1,1-3-1,-1 3-1,0 0 0,0-3-2,4-4-2,-3-2-1,-1-4 0,4 10-2,0-8 0,-3 4 0,-1-2 0,-4 2-1,4-4-1,0 2 0,0-1 1,-3-3-1,-1 5 0,0-7 0,-4 5 0,0-3 0,0 5 0,0 2 0,0-4 0,-4 1-2,0-2 0,4 1 0,-9 1 0,1-1-2,0 2 1,4 2 0,-4 3 2,0 3-1,-1 0 1,-3 0 0,0 0-1,-1 0 1,1 0 0,0 0 0,0 0 0,-1 6 1,5 0 0,-4 6 0,4 3 0,0-2 1,-5 5 0,5 5 3,0 6 3,4 1 0,0 4 1,0-1 0,4 5 2,0 0-2,0-3-1,4 2-1,0-4-2,8-2 0,-4-4-1,5-2-1,-5-8-1,4-1 0,0-1 0,5-3 0,-5-5 0,4-4-3,5-3-3,-5 0-4,1 0-3,-1-3-3,0-4-2,-3-1-3,-1-1-6,4-1-10,-4 1-8,-7-1-13,27-7-10</inkml:trace>
  <inkml:trace contextRef="#ctx0" brushRef="#br0" timeOffset="828.0474">20822 871 126,'0'0'18,"0"0"7,0-3-2,0 3 3,0 0-8,0 0 1,-4 0-1,4 0-1,-8 0 1,4 0-6,0 0 2,-1 3-2,-3 4 0,0 2 2,4 1-2,-4-2 1,0 4-1,4 1-1,-5-2 3,1 5-1,0-3 1,0 1-2,-4 5-1,3 0-2,1-1-1,4 1 1,-4-2 1,0 6-2,4-3 1,-5-1 1,5 5-3,0 0 0,4 5 1,0-6 1,0 1-1,0 2 0,0-2-2,4 4-2,0-1 1,5 3 0,-5-3 0,4-1 0,0 1 0,-4 6 0,4-1-1,-4-5 1,1 3 0,-1-3 0,4 2 0,-4-5 0,0 0-1,-4-2 1,0 2-1,0 1-1,0-7 0,0 4 1,-4-1-2,0-2 1,-4-2-2,-1-1-1,1-2 2,4 2-2,-4-3 1,-4-2 0,8 5-1,-9-3 0,1-4-1,0 2 2,-1-1-2,1-1-2,4 1-4,-4-5-4,3-2-3,5 0-2,-4 0-2,4-3-5,0 0-6,4 0-10,0 0-7,0-6-8</inkml:trace>
  <inkml:trace contextRef="#ctx0" brushRef="#br0" timeOffset="1130.0646">20957 1471 418,'0'0'31,"0"-4"-8,4 4 0,-4 0-4,4 0-2,5 0-1,-1 0-4,-4-4-3,8-3-1,4 1-1,-3-4-1,-1 7-1,0 0-2,5 0 1,-5-4-1,0 6 0,-4-9-4,5 7-3,-5 3-3,0-3-6,0 0-4,-4 3-8,5-7-4,-9 7-9,0-6-5,4 6-1,-8 0-6</inkml:trace>
  <inkml:trace contextRef="#ctx0" brushRef="#br0" timeOffset="1666.0953">21231 1153 297,'5'-4'32,"-5"1"-1,8 0 1,-4 1 2,4-1-3,-4 3-3,0-3-8,4-3-2,5 6-3,-5 0-1,4-3-2,0-1-1,1 1-3,3 3 1,0 0-2,1 0-1,-5 0-2,0 0 0,1 0 1,-1 0-3,0 0 0,-4 3 0,1-3-2,-1 7 1,-4 2 1,0 2-1,0 2 0,-4 0-1,0-2 1,0 2-1,0 3 0,0 1 2,0 2-1,0-1-1,-4 1-2,4 1 2,-8-1 0,0 2 1,-1 1-1,1 2 2,0-2-1,4 2 2,-4-1 1,4-6-2,-5 7 1,5-2-3,0-3 0,-4-1 0,8-2 0,-4-2 2,4-1-2,-4-1 2,4-4 1,0 2 1,0-1 0,4-2 1,0 2-4,-4-1 2,8-1 1,-4-4-2,5 3 1,-1-3-2,0-3 0,0 0 0,4 3-1,1 1-2,-5-4-1,0 0-2,0 0-2,5 0-3,-5 0-2,4-4-3,-4 4-1,0 0-2,-4 0-4,5 0-6,-1-3-6,-4-3-8,12-4-4,5-17-8</inkml:trace>
  <inkml:trace contextRef="#ctx0" brushRef="#br0" timeOffset="1987.1136">21690 1345 260,'0'-3'38,"0"3"-2,0 0-2,0 0-2,0-2 1,4 2 0,0 0-4,0 0-4,4 2-6,5 1 0,-5 0-1,4 10-3,0-4 1,1-2-4,-1 4-3,0-5-2,1 7 0,3 0-2,0-2-1,-3 5-1,3-4-1,-4 3 0,1 1-2,3-2 0,-4-1 1,-4-1-1,5 4 0,-1-1-1,-4 0-3,0-3-1,-4 0-4,5-2-1,-5-1-1,0-4-2,0 1-2,-4-2-1,4-4-5,-4 0-2,0 3-4,4-3-5,0 0-5,-4-3-4,0 3-3</inkml:trace>
  <inkml:trace contextRef="#ctx0" brushRef="#br0" timeOffset="2300.1316">21940 1308 233,'0'-3'28,"-4"2"-3,4 1 2,0 0-1,0 0-1,0 0 3,-4 4-1,-1 6-1,1 3-3,0-2-4,0-2-1,-4 7-3,0-3-2,0 1 1,-1 2-3,5-2-3,-8-1 0,4 3-3,-9-2 1,9 2-1,0 2-1,-4 1-2,0-3 0,7-2-1,-7 2 0,8 1 0,0-1-3,-4 0-3,4-5-6,4 2 0,-9 3-7,5-5-5,4-5-4,-4 1-4,0 2-3,4 1-4,-4-5-7</inkml:trace>
  <inkml:trace contextRef="#ctx0" brushRef="#br0" timeOffset="3835.2194">22456 1453 223,'0'-3'18,"0"3"-2,0-7-2,0 1-2,-5 3 2,5-3-5,-4 1-1,0-8 3,4 4 3,-4-1-4,0 4-1,-4-2 5,4 1-2,0 1 0,-4 0 0,-1 2-3,1 1 0,0 0 0,0 0-2,0 3-2,-1 0 0,-3 0 0,4 3-3,-4-3 1,3 3-1,-3 7 0,4 6 3,-4-8 1,4 8 1,-1 3 3,1-5 0,-8 8-3,8 2 2,-1-3-3,1 4-3,0-1 0,4 5-1,-4-6 0,4-2 1,0-2-2,4-3 0,0-2 2,4-1 0,-4-7-1,4 4 3,4-8 1,-4 1 1,8-3 1,-4-3-3,5-5-1,3-11 1,-4-5 0,9 1-1,-9 0-1,5-8 0,-1-2 0,0-5-2,1 1 1,3-2-1,1-1 0,-1-6 0,1 4 0,-5-4 0,0-3-1,5-7 0,-5 6 0,1-6-2,-5-3 2,0 5-1,0 2-1,-3 9 1,-5 12 1,4 8 0,-4 3 0,-4 11-1,0 6 1,0-5-1,0 8 2,0 0-2,-4 8 1,4 14 0,-4 5 0,-13 10 1,5 6 1,-4 3 1,3 3 0,-3 0 0,4 5-3,-1-1 2,-3-1-1,4-1-1,0-5 0,-1 3 0,1-2 0,0-5 0,-1-2 0,9 0 0,-4-10-1,8-3 0,-4-1 1,4-12 1,4 2 0,0-7-1,4-9 0,9 0 0,-5 0 0,0 0 0,5-9 0,-1-1 0,0-7 0,5 1 0,-5-2 0,1-4-1,-1 3 2,0 8-1,-3-5 0,3 3 2,-4 2-1,-3 5 2,3-1 0,0 4 1,-4 3 4,5 0-2,-5 3 0,0-3-1,0 4 1,0-1 0,1 0-1,-1 3 0,4 2-1,-4 5 1,0-3-2,1-1 1,-1 2-2,0 2 0,0 0 0,-4-1-1,4 0-1,1 0 0,-5 3 1,4-6-2,4 1-3,-4-1-1,-4-6-5,9-1-1,-1 1-4,0-3-1,-12 3-4,4-3-3,5 0-6,-1-6-8,-4 1-9,0-8-5,-4-10-7</inkml:trace>
  <inkml:trace contextRef="#ctx0" brushRef="#br0" timeOffset="4086.2337">22881 1324 283,'0'-3'39,"-4"3"-3,0 0 0,4 3-1,0 0-6,-4 1-1,0 2-3,0 5-2,-8 11-2,3-4-6,-3 7-1,0-4 1,0 9-3,-1-1-1,-3-5-4,0 7-2,3 0-1,1-4 1,0-4-3,-1 3-1,1-5-4,0 1-7,4-8-4,4-1-6,-5-4-9,5 1-13,4-5-15</inkml:trace>
  <inkml:trace contextRef="#ctx0" brushRef="#br0" timeOffset="4671.2672">23205 1947 293,'0'0'37,"0"0"3,4 0 4,-4 0-3,4 0-4,4 0-7,0 0-6,0 0-7,1 0-2,-1 0-5,4 0-1,-8 0-3,9 0-1,-5 0-6,0 0-5,0 0-6,-4 0-4,0 0-7,0 0-7,5 0-11,-9 0-8,0 4-8</inkml:trace>
  <inkml:trace contextRef="#ctx0" brushRef="#br0" timeOffset="4917.2812">23209 2135 363,'0'0'40,"0"0"-6,0 0-2,4 3-7,-4-3-7,0 0-2,8 0-7,4 0-2,-3 0-1,3-3-2,0 3 1,0 0-4,1-3-2,-5 0-3,4-1-6,0 1-3,5-3-4,-5 6-2,0-3-9,1 0-4,-5-1-8,12 4-9</inkml:trace>
  <inkml:trace contextRef="#ctx0" brushRef="#br0" timeOffset="5376.3075">23585 2125 313,'5'-3'34,"-1"0"0,8 3-2,0 0-3,-4-3-4,1 0-6,3 0-3,0-9-6,0 3-1,1-1-3,-5 4-2,4-7-1,-4 5-2,1-4 3,3 2-3,-8-4-1,-4 4 1,4-2 2,0 0-2,-4 0-1,0 2 1,0-3 0,0 5 0,-4-1-2,0 3 2,-4 2-1,-5-2 0,5 6 0,-4 0 0,8 0 0,-8 0-1,-1 6 0,1-2 2,0 2 2,8 3 1,-4-1 2,-5 5-1,5 3 3,-4-2 0,4 5 0,-5-1-1,5-2 0,0 1 0,4 2-1,4 2 2,0-2-3,-8 3-2,8-1-1,0-2 0,4 2 0,0-5-2,8-2 2,-4-4 0,5 5-2,-1 0 1,0-9-1,0-3 0,5 0-4,-1 1-1,1-4-4,-1-4-2,0 4-2,-3-3-5,-1-6-3,0-1-3,9-1-3,-9-2-8,0-3-15,25-31-12</inkml:trace>
  <inkml:trace contextRef="#ctx0" brushRef="#br0" timeOffset="5686.3252">23958 1563 295,'0'0'31,"4"0"-1,-4 0 5,0 0 2,0 0-2,8 0-7,1 0-6,-1 3-4,0-3-3,4 3-2,-4-3-3,5 0-1,-5 0-1,0 0-4,4 0 0,-4 0-2,5-3 0,-9 0-3,8 3-1,-4 0-6,-4-3-4,1-1-6,-1 4-4,4-6-7,-4 4-7,0 2-6,-4 0-5</inkml:trace>
  <inkml:trace contextRef="#ctx0" brushRef="#br0" timeOffset="6073.3474">24277 1394 280,'4'-3'22,"1"3"3,-5 0 3,4 3-1,4-3-1,-4 0-2,0 7 1,4-4-1,0 6-2,1-6-3,7 5-4,-8 5-1,0 0-4,5 0 0,-5-2-1,0 5-2,4-10 0,1 8-2,-5 2 0,8-5 0,-8 5-1,5-3-3,-5 3 1,0-8 1,0 4-2,0-2-1,1-4 0,3-1-4,-8 5 0,4-4-3,-4 4-1,0-4-2,0-3-1,-4 0-5,9 2-1,-5-2-4,-4 0-3,0 1-3,0-1-1,0-3-1,0 0-1,0 0-2,-4 0 0,-1-3-9</inkml:trace>
  <inkml:trace contextRef="#ctx0" brushRef="#br0" timeOffset="6357.3636">24462 1367 244,'0'3'33,"-9"8"2,5-1-2,0 0-4,0 2 0,-8 3-4,8 0-3,-9 5-4,5-6-1,4 2-2,-8-2-5,4 5-2,0 3-1,-1-1-4,1 0 1,0-2-2,-4 1 1,4 6-6,-5-9-5,5-1-7,0-1-2,-4 1-7,7-4-6,-3-2-4,4-5 0,4 1-8</inkml:trace>
  <inkml:trace contextRef="#ctx0" brushRef="#br0" timeOffset="6819.39">24650 1070 257,'0'-3'23,"0"0"2,4-1 0,4 3 0,0-6-1,-4 4-5,5 3-2,-1-3-3,-4 0-1,0 0 0,4 3-1,0 0-2,-3 0-2,-1 3 3,0-3-1,0 3-1,0 0 1,0 0-3,0 1 0,0 0-2,0 3 0,0-1-2,-4 0 1,4 1-1,1 2-1,-5-1 1,0-1 1,0 5 0,0 1-1,0-5-2,-5 8 2,1-7 1,0 4 1,0-2-1,0-1 0,0 3-1,0-5 0,0 1-1,0-3 2,0 1-3,4-1 1,0-1 0,0-2 0,0 3 1,0 1-2,4-4 0,0-3 1,4 3-2,0 4-1,0-7-4,1 0-1,-5-4-4,12 1-4,-4 0-3,1 3-7,-1-10-12,0 4-12,21 1-15</inkml:trace>
  <inkml:trace contextRef="#ctx0" brushRef="#br0" timeOffset="8405.4808">19328 582 142,'0'0'9,"0"3"1,0-3 2,0 0 0,0 0 1,0 0 1,0 0-3,4 0 2,-4 0 0,0 5 5,0-2-2,0 0 2,0 13-5,0-5 7,0 8 1,-4 5-1,4 5 0,-4 10 2,0 8-2,4 0-4,-5 9-1,1 4-4,4-1 0,-4 8-2,4-2-3,0 5 0,4 3-2,-4 7 2,4 5-3,1 5 1,-1-3-2,0 5 0,0-3-2,0-6 0,0 0 0,-4 2 2,0 4-1,0 5 0,0 2-2,-4-3 2,0 0 0,0-11-2,-4-5 2,-1-4-2,1-5 2,-4-8-1,8-1-1,-8-1 2,3-6-1,1-3 0,4-9-1,0-7 2,-4-2-2,4-6 2,4-7-1,-4-3 0,4-3 0,0-3-1,0 1 2,0-1-2,0-4 2,0 1-1,0 1 0,4-1 0,8-3 0,4 0 0,-3-3 0,-1 4 0,4-4-1,5 0 2,3 0-1,1 0-1,4 0 0,-1 0 2,9 0 0,0-4-2,4 1 2,8 3-1,-4-6 0,8 3 0,0-1 0,9 1-1,-1 0 2,1 3-2,7-3 0,1 1 6,4-4 7,12 0 3,12-1 0,16-5-3,1 0-1,8 0-2,4-4-1,16 1-2,0 0 0,-8-1-1,13-2 2,7-1-2,1 2 0,0 1-1,-5 1-3,9 0 2,-5-1-1,-3-2 0,3 5-2,-3-1 1,3-2-2,-7 4 2,3-1 0,1 2-2,-1 1 0,-8 1 0,-3-3 0,-1 3 1,0-1-1,0 4 2,-8 0-2,-4 2-1,-12-2 1,-5 1 0,5 2 0,-9 3 0,-3-3-2,-9 3 1,-4 0-1</inkml:trace>
  <inkml:trace contextRef="#ctx0" brushRef="#br0" timeOffset="16773.9594">6206 4431 290,'0'0'32,"0"0"0,0 0-6,0-4-2,-4 4-6,4 0-2,0 0-3,-4-6-2,0 1-1,0-4-1,-4 2 5,4-2 2,0 1-3,0 2-5,0-1 0,-5-2 0,1 2-4,4-2 1,0-1-2,-4 5-2,0-1 0,-1 0 0,-3-1 0,0 7 0,0 0-1,-1 0 0,-3 4 0,0-1 0,3 3 0,1 4-1,-4 1 2,3 2-1,1 2 2,0 0-2,-1 4 0,5-2 1,-4 6-1,4-6 0,4 8 0,0-1-2,4-1 2,0 0-1,4-2 1,0 1 0,0-7 0,0-3 0,8-2 0,1-7-1,3-3 2,-4 0-1,1-6 2,7-7 0,-4-1 1,1-15-1,3 2 0,-3 0 0,-1-6 0,0-4 1,1-3-2,-1 4 2,0-6 0,1 4 1,-1-5-1,-4 0-1,1-3-1,-5 0 0,0-9 0,0 1 0,-4-8-1,1 7 0,3 0-1,-8 2 2,0 7 0,0 3-1,0 5 1,0 10 0,0 4 1,0 8-2,-4 2 1,4 7 0,-4-2-2,4 9 3,-5 0-1,1 9 2,4 2 3,-4 12 0,4 0 1,-4 12 1,4 7-2,0 13 0,-4 4-2,4 8 0,-4 0 0,4 3-2,-4-2 0,0-4 0,4-2-2,-4-15 1,0 3-2,4-11-1,0-2-2,0-7-3,4-4-4,-4 1-3,0-5-1,4-8-8,-4 2-9,4-3-4,4-10-14,8 14-11</inkml:trace>
  <inkml:trace contextRef="#ctx0" brushRef="#br0" timeOffset="17109.9786">5375 4871 376,'0'0'32,"0"0"-10,0 3 3,9 4 3,-1-1-1,8-3-4,9 0-4,3-3-4,5 0-1,0 0-5,4-3 2,4 0-1,12-7 3,4 1-3,9-2 2,-1-5-3,5 0 0,-1 2-2,1-2-1,0 1-1,-1-1-3,-7 4 1,3 2-3,-8 2 1,5-1 0,-5 6-1,-8 3-3,-4-7-3,-4 4-2,-8 3-3,0 3-1,-13-3-3,1 7-4,-5-1-4,-4 3-7,-3-4-7,-5 2-8,0 2-6,-12 25-8</inkml:trace>
  <inkml:trace contextRef="#ctx0" brushRef="#br0" timeOffset="17993.0291">5748 5539 277,'0'0'28,"0"0"-4,0 0-2,0-3 1,0-13-3,0 0 1,4 1-3,0 3-3,-4-6-2,0 2 0,0 0 0,0 2 0,0-2-2,0 2-2,0-2-1,-4 0-3,0 7 0,-8-3-3,-1 3 2,5-1-2,0 4-2,-8 6 1,3 0 0,1 0-1,0 0 0,0 10 0,-1 2 1,1 3 1,-4 7-2,3 2 0,-3 4 0,0 2 1,3 1 0,-7 5 0,8 1 1,-1 6-2,1-4 1,4 1 0,0 0-2,3-3 2,5-4 0,0-1-2,0-5 0,0-7 2,5-1 0,3-6-2,4-6 2,0-7-1,5 0 0,-5-10 2,8-3 1,1-7 2,-1-12-1,1-5-1,-1-7 2,1-6 1,7-5-1,-3-4 2,4 2-1,-5 0-1,-3 1-1,-1 3 1,-3 4-3,-1 5 1,-4 1-2,-4 1 1,5 6-1,-5 2 0,-4 4-1,0 3 1,-4 5 1,0 11 1,0 1 0,0 4 2,0 3-4,0 3 2,0 9-3,0 2 0,-8 18 0,8 4 0,-8 4 0,4 0 0,0 2 0,4 7 0,-5-3-3,5 3-2,5 4 1,-1-9 1,-4-3 0,4-1 0,4-7 1,0-3 1,0-5-1,0-7 0,-3-3 2,-1-2-1,4-4-1,0-4 1,4-2-1,-4-2 2,5-4 0,-5-7 0,4-3 0,1 2 0,-1-5 0,0 1 0,0-1 1,5-1 0,-5 1 3,4 1 0,-3 2 1,-1 7 1,4 2-1,-3 7 3,3 0 1,0 0-1,1 3 2,-5 4-1,8-1 1,1 7-2,-5 1 0,5 2-2,-5 2 0,9-3-3,-9-2 0,9 1 0,-5-1-2,1 0 1,-1-2-2,1-1-1,-1-1-5,-8-3-2,9 4-3,-5-5-3,-4 0-3,1-4-2,-5 2-3,-4 0-4,-4 1-4,4-4-5,-4 0-5,0 0-6,0 0-5</inkml:trace>
  <inkml:trace contextRef="#ctx0" brushRef="#br0" timeOffset="18210.0415">6395 5278 362,'0'0'44,"-4"3"-4,0 18-6,-9 4-4,1 2-7,4 3-4,-4 2-5,-1-2-2,5 1-3,-4 2-1,4-1-4,-5-2-1,5-3-3,0 0-3,0-1-4,0-6-5,4-4-7,-5-5-5,5-1-6,4-1-5,-4-2-5,0-1-11</inkml:trace>
  <inkml:trace contextRef="#ctx0" brushRef="#br0" timeOffset="19106.0928">7271 3706 201,'0'0'32,"0"3"-2,-4-3-2,-4 0 1,-5 6-2,1-3-1,4 7-3,-8-4-2,7 1-3,-3-6-2,0 2-3,-1-3-2,1 4-1,0-1 0,0 0-3,-5 0-3,1 4 0,0-1-2,-1-3 3,-3 7-1,-1-2 0,1 4-1,3 4 0,1-8 1,0 5-1,-1 0-2,1-2 1,4 1 4,-1 1-2,1-5-2,4 2 2,0-4 0,8 0-1,-4-2 1,-5-1 1,5 0-2,4 0 0,-4 7 1,4-6-1,0 0 1,0 2 2,0 3-2,4-2-1,-4 4 1,4 2 0,0 3-2,1-2 4,-1 2-3,-4 1-1,4 2 1,-4 7-1,0-2 0,0 3 1,4 0 1,-4 4 0,0 0 1,0 5-2,4-2 1,-4 5-2,0 4 1,0 3-1,0 7-1,4 1 1,0 2 0,-4 4-1,0-1 1,0-2-1,0-1 1,0-1-2,0-4 0,0-2 0,0-2 0,-4-1 0,0 0 0,4 0 0,0-2 2,-4 9-1,0-1 0,0-2-1,0-3 0,-5-1 2,1 0-2,4-3 0,0 0 1,-4-6 0,4-4-2,0 1 1,-1-6 1,1-4-2,0-2 1,0-1 1,4-5-1,-4-5 0,4 2-1,-4-1 1,4-8-2,0-3 1,0 2 1,0 1-1,0-4 1,0 0 0,4 3 0,-4-3 0,4 0 0,4 0 0,5 0-2,-1-3 2,0 3 0,1-4 0,-1 0 1,0 0-1,9 4 1,-5-6-1,0 3 1,5 0-1,-1 0 0,1-1 0,-1 1-3,-3 0-2,3 3-5,-4-3-4,1 3-3,3 0-2,-7 0-1,-1 0-6,4 0-4,-4-3-7,-7 3-7,3-2-6</inkml:trace>
  <inkml:trace contextRef="#ctx0" brushRef="#br0" timeOffset="19628.1227">7435 5059 368,'0'0'43,"0"0"-5,0 0-5,0 0-5,0 3-7,0-3-3,0 0-6,4 0 1,4 0-2,4 0 0,1 0-4,-1 0-1,0-3-1,0-4 1,-3-2-1,3-4-1,0 2-2,-4-2 1,1 0-1,-1 1-1,-4 1 0,0-2-4,4-1-1,-8 1 1,0 0-1,0-1-1,0-2 0,0 0 2,-4 3 1,0 2 1,-4 2 1,4 2-2,-9 4 2,5 3 1,0 0 0,-4 3 5,-1 7 1,1 3 0,0 1 0,0 5 1,3 0-1,1 2-1,0 2-1,0 3 2,0-2-1,-1 0-1,5 4 0,0-1 0,4 0-1,0 5-1,0-8-1,8 3 0,-3-2 0,7 2 0,0-4-1,0 1 0,1-7-1,-1-1 1,4 0 0,1-5-5,-1-2-1,0-2-3,1-10-2,-1-1-2,1 4-2,-1-9-5,0-2-4,-8-5-5,5-3-7,-1-2-10,-4-1-6,-4-42-12</inkml:trace>
  <inkml:trace contextRef="#ctx0" brushRef="#br0" timeOffset="19867.1363">7746 4629 414,'0'0'48,"0"0"-12,0 0-7,0 0-7,4 0-4,4-1-3,0 1-3,5-5-4,-1 2-2,0-5-1,5-8-2,3 3 0,-8 5-1,9-4-1,-5-1-4,0 5-8,-3-2-2,-1 1-9,0-4-11,-3 7-8,-5 1-14</inkml:trace>
  <inkml:trace contextRef="#ctx0" brushRef="#br0" timeOffset="20184.1545">8086 4358 280,'4'-4'34,"0"4"1,0 0-2,0 4 1,4-4 2,-4 3-6,4 0-4,1 6-2,3 1-4,-4-2-3,0 5-2,1-1 1,7 3-4,-8 1-3,8-2-1,-3 2-3,3 0-1,-4 1 1,1 5-2,3-1-1,5-5-1,-5 5 0,0-5 1,1-7-4,-5 4-4,4-2-2,-3-5-2,-1-3-3,0-3 1,-8 7-3,0-7-4,0 0-4,1 0-9,-5 0-5,0 0-6,-5 0-5</inkml:trace>
  <inkml:trace contextRef="#ctx0" brushRef="#br0" timeOffset="20445.1694">8327 4311 286,'0'0'31,"0"0"1,0 0 1,-4 4 1,0-1 1,0 13-3,-4-2-4,0 5-4,-5-1-5,1 1-2,4 1-3,-5 3-3,1 4-2,4-2-4,-4 5-2,4-6 0,-1 3-4,1-1-3,0-12-4,4 8-4,-4-9-3,0-2-5,8-5-7,-5-6-4,5 0-9,0-3-5,0-37-8</inkml:trace>
  <inkml:trace contextRef="#ctx0" brushRef="#br0" timeOffset="20810.1903">8393 3963 339,'0'-3'31,"4"3"-3,0-6-3,0 6-1,0-3-3,0-1-3,4 0-1,-4 4-3,5-4-3,-5 4-3,4 0 0,0 0-1,-4 0 0,-4 0-2,4 0 0,0 5-1,0 2 1,1 2-1,-5 1-1,0 4 3,0 2 0,0 0-2,-5-2 0,1 2 2,0-2 0,4 2 1,-4-3 0,4 3 1,0-5 1,0 2-1,0 1-2,0-5 1,0 1-3,0 3 0,0-5-1,0-2-1,4 4 0,4-4 0,-3-3-2,-1 0 0,4-3 3,0 0-2,-4 0-4,4 0-3,1 0-4,-1 0-5,0-3-6,-4 3-6,4-3-13,-4 3-14,4 0-14</inkml:trace>
  <inkml:trace contextRef="#ctx0" brushRef="#br0" timeOffset="21587.2347">8999 4691 383,'0'0'51,"4"0"-7,-4 0-7,0 0-8,0 0-9,0 0-3,0 0-7,0 0-1,0 0-2,-4 0-6,4 0-1,0 0-4,0 0-2,0 0-3,0 0-1,0 0-5,0 0-3,0 0-7,0 0-6,0 0-6,4 0-6,0 0-10</inkml:trace>
  <inkml:trace contextRef="#ctx0" brushRef="#br0" timeOffset="21918.2536">9281 4699 277,'8'0'43,"-4"0"-1,5 3 5,-1 4-3,4-4-7,4 3-9,-7 1-6,3 2-1,0 2-2,-4-1-4,5-4-4,-5 7-4,4-5 1,-4 5-3,5-1 0,-1 1-2,0-2 0,0 5-2,-3-5 1,3 5 0,-4-3-1,4-5-1,1 5-5,-5-7-1,4 0-3,0 1-3,-3-1-1,-1-3-4,-4-3-4,0 0-4,0 0-7,0 0-8,0-3-4,0 0-2</inkml:trace>
  <inkml:trace contextRef="#ctx0" brushRef="#br0" timeOffset="22195.2695">9690 4615 291,'0'-3'38,"0"3"1,0 0-1,0 0-2,0 0-4,-4 0-1,4 0-4,-4 3-1,-4 11-3,0 5-2,-4 2-4,3 5 0,5 1-2,-8 3-3,0 6-1,4 1-2,-9 3-1,5 1-4,0-3 1,-1 2-3,-3 0 0,4-2-2,-1-2-3,-3 4-3,4-3-4,4-4-3,-1-6-3,-3 3-2,4 2-1,0-8-6,8 0-5,-8-2-6,8-9-7,0-2-6,-9 11-10</inkml:trace>
  <inkml:trace contextRef="#ctx0" brushRef="#br0" timeOffset="23222.3282">9862 3857 210,'0'0'25,"0"0"0,5-3-4,-5-4 4,4 7-4,-4 0-1,0-3-4,8 3 2,-8 0-7,8-3 2,0 3-3,0 0-1,1 0 3,3 0 0,0 0 1,0 0 0,1 0-2,-1 0 2,0 0-2,5-3-3,-5 3 0,0-4-2,0 1-1,1 3 0,-5-3 1,8 3-2,-12 0-1,9 0 1,3 0-2,-8-3 2,0 3-1,9 0 1,-9 0 1,4 3-3,1 0 1,-1-3-1,-4 0-1,-4 3 2,4-3 0,1 4 1,-1-4-2,-4-4 1,4 4 0,-4 0 0,0 0 0,0 4-1,-4-4 1,8 3 2,1 0-3,-9 7 1,0-2 0,0 4 0,0 4 1,4-2-2,0 6 2,-4-1 1,4 1-1,-4 4 0,8 2-1,-8-3 0,0 4-1,0 5 3,0-2-2,0 1 1,0 2 2,0 4-2,0 2 0,0 4 0,-4-3-2,4 3 1,-4 3 2,0 6-1,0 1 0,4 1-1,0 5 0,0-5-1,0 1 0,0-2 0,0-5 0,4 1 0,-4-3 0,4-3-1,-4-3-1,8-4 0,-4-2 1,-4-7-1,4 4 2,-4-4-2,4 1 0,-4 3 0,0-10 0,4 3-1,-4 4 1,0-1 0,0-1 0,0-2 0,0 0 0,0 1 0,-4-4 0,4-2-1,-8-2 1,4-1 0,-4-2 0,8-1 0,-8 0 0,4-2 0,-5-1 0,1-1 0,8-9 2,-8 3-2,0 0 0,4 1 0,0-1 0,-4-3 0,-5 0 0,1 0 0,4 0-1,-5 0 2,-3 0-1,4 0 0,-5 0 0,1 3-1,0-3-2,3 0-3,1 0-1,-4 0-4,3 0-3,5 0-4,-4 0-3,8 0-5,-4-3-11,0-7-10,3-6-10,-11-27-10</inkml:trace>
  <inkml:trace contextRef="#ctx0" brushRef="#br0" timeOffset="24010.3733">9048 4666 159,'0'0'22,"4"0"5,-4 0 0,0 0 1,0 0 4,0 0-1,0 0 0,4 0 1,0 0 0,-4 0-3,0 0-2,0 0-4,0 0-4,0 0-5,0 3-1,-4-3-3,4 3-3,0-3-1,0 7-1,-4-4-3,0 0 2,4 3-2,-8-2-3,8 0-3,-9-1-4,9-3-4,0 4-7,0-1-7,-4-3-8,4 0-15</inkml:trace>
  <inkml:trace contextRef="#ctx0" brushRef="#br0" timeOffset="29754.7019">10825 4629 372,'0'0'45,"4"-1"-7,-4 1-6,4 0-5,-4 0-4,8 0-6,-4-5-3,8 5-3,1 5-1,-1-5-3,4 1-1,5-1-4,-5 0 0,0-1 0,5-4-1,-5 2 1,1-2-4,3 2-5,-8-3-6,1-4-5,-5 4-5,-4 6-8,4-7-9,-8 7-9,0-5-9</inkml:trace>
  <inkml:trace contextRef="#ctx0" brushRef="#br0" timeOffset="29990.7154">10906 4798 291,'-4'0'36,"4"0"-5,0 0 1,4 3 1,-4 0-2,4 0-2,5 1-6,-5-4-4,4 3-6,4-3-1,1 0-4,-5 0-4,4 0 0,4 0-2,-3 0-3,-1-3-5,-4 3-1,4-4-7,-3-5-3,3 3-6,-4-1-6,4 2-8,1 2-8,7-13-5</inkml:trace>
  <inkml:trace contextRef="#ctx0" brushRef="#br0" timeOffset="30571.7486">11566 4232 356,'4'0'39,"-4"-3"-11,8 3-4,0-3-1,0-1 0,4 3-6,1 1-3,-1 0-4,4-3-3,1 3 3,-1-4-2,1 4 0,-1 0 1,4 4-3,1-1 1,-1-2 0,-3 9-3,-1 3-1,0-1-1,-3 3 1,-1-3-2,0 6 0,-4 1 0,1-2 0,-5 6-2,0-1 2,0-1 0,-4 6 0,-4 3-1,0 2 0,0-2 0,-9 3 0,1 7 1,-4-3-1,-1-1 0,5 1 1,-8-2 1,-1-5-4,5 3 1,-1 1 1,-3-4 1,-1 2 1,5-5-2,4-4 0,0 0 0,-1-3-2,5-4 4,-4-1-2,8 1 1,0-1 3,-1-3-3,1 0 3,4-2-1,0-1 0,4-4-1,1 1 1,3 1 1,0-1-2,4 1 1,-4-4 1,9 0 0,-1 0-1,5-3-1,-1 0 0,5 0 0,-5-3-1,5 3 0,-1 0 0,-3 0-2,3 0-4,-3 0-3,-1-3-3,1 0-6,-9-1-2,8 4-6,-3 0-8,-1-6-10,-4 3-10,38-18-10</inkml:trace>
  <inkml:trace contextRef="#ctx0" brushRef="#br0" timeOffset="31013.7739">12335 4900 404,'4'-5'40,"0"3"-12,0-1-4,5-3-8,3-1 0,-4-2-6,4 2-3,-3-4-1,3 2 0,-4-4 0,4-1 0,1 1-1,-5-3-2,-4 2 1,4 1-2,-4-3 1,4 2-1,-8-2-2,4 6 1,-4-4 0,0 5-1,0-4 1,0 5-1,-4-2 0,4 4 0,-12 0 0,8 3 0,-4 3 0,-4 0-1,3 3 3,1-3 2,-4 6 0,4 7 1,0-2-2,-5 5 3,5 1 2,-4 6-2,-1 0-1,1 3 0,0 1 0,4-2 1,0 2-3,3 0 1,-3-1-1,8-2-1,0-4 1,0-1-1,0-4 0,8 4-1,-3-3-1,7-5 0,0-2 0,0 4 0,1-3 0,3-6 0,0 3-1,9-4-4,-5-3-1,1-3-3,-1 0-4,1-2-2,-1-5-6,-3-2-9,-1-4-9,0 1-7,-3-1-5,28-33-9</inkml:trace>
  <inkml:trace contextRef="#ctx0" brushRef="#br0" timeOffset="31287.7895">12806 4348 339,'0'-3'35,"0"3"-6,8 0-2,-4 0 0,4 0-3,1 0-3,3 0-5,-4 0-5,4-3 0,-3-1-3,3 4-2,-4-3-2,4 2-2,-3-3 2,3 1-1,-4 0-2,4 0-3,1 0-4,-1-4-3,0 4-6,-4-3-7,1 4-7,-1-4-9,0 3-6,8-10-13</inkml:trace>
  <inkml:trace contextRef="#ctx0" brushRef="#br0" timeOffset="31680.812">13301 4113 270,'4'0'32,"-4"0"0,9 0-5,-5 0 1,8 3-2,-4 0-1,0 3 0,1 1-1,-5-1-3,4-1-3,4 1-5,0 4 0,5-1-3,-5 4 1,0-2-3,-3 2-1,3-4-2,-4 3 1,4 3-2,1-2-2,3-2 0,-4 5-1,1 0 1,3-5-1,-4 5 0,0-5 0,5 2 0,-5 0-1,0-1-1,5 0-1,-5-3-4,-4 1-1,5-4-3,-9 4-1,4-6-5,0-4-2,-4 3-3,0 1-5,0 2-3,0-6-4,0 0-5,-4 0 0,0 0-8</inkml:trace>
  <inkml:trace contextRef="#ctx0" brushRef="#br0" timeOffset="31992.8299">13621 4129 280,'0'0'22,"-4"0"2,4 6 4,-9-1-1,5 11 0,-4-4-3,0 3-5,-4 1-1,3 3-3,5-5 0,-8 5-3,4-5-2,-4 5-2,-1-1-3,1-2-1,-4 0-2,3 4 1,1-1-2,0-1-6,0-2-3,-1-3-2,1-2-5,4 5-2,0-7-3,-1-4-3,9 4-7,-4-2-5,4-4-4,4 6-5</inkml:trace>
  <inkml:trace contextRef="#ctx0" brushRef="#br0" timeOffset="32427.8548">13825 3725 251,'0'0'23,"5"0"1,-1 0 1,0 0 1,4 0-5,-4 0-3,0 0-3,0 0-3,4 0-1,-4 0 0,1 3 4,-1 0 2,-4 0 1,4 8 1,0-4-3,-4-1-3,4 7 0,-4 0-3,0-2-2,0 1 2,-4 1-2,4-2-2,0 5 2,-8-1-2,-1 0 1,5-2 1,-4 1-3,8 2 1,-4-6-2,0-1 0,0-1 1,4-1-2,0 2-1,0-2 2,0-1-2,0-1 0,8-2 0,-4 0 0,4 0-2,1 0 0,3-3 0,-4 0 0,4 0-4,1 0-3,-1 0-4,4 0-1,-3 0-3,-1 0-5,-4 0-6,0 0-10,4 0-12,1 4-9</inkml:trace>
  <inkml:trace contextRef="#ctx0" brushRef="#br0" timeOffset="36086.064">10910 7493 293,'0'0'51,"-4"-4"-4,4 4 1,0-3-7,0 3-6,0 0-2,0 0-8,0 0-3,0 0-6,0 0-1,0 0-3,4 0 2,-4 0-4,9 0 0,-1 0-3,-4 0-2,4 0 0,4 0-2,-7 0-1,7-3 0,-4 0-1,0 3-4,4-3-1,-3 3-4,-1 0-1,4-4-3,0 1 0,-3 0-2,3-2 0,-4 2-5,4 0-3,-8 0-6,1 0-9,-1 3-9,0-4-7,0 4-6</inkml:trace>
  <inkml:trace contextRef="#ctx0" brushRef="#br0" timeOffset="36317.0772">10870 7642 295,'0'0'40,"0"3"-1,0 3 0,4 1-3,-4-2-5,4-2-2,8-3-4,0 3-3,-4-3-6,1 3-3,3-3-1,0 3-3,1-3-3,3 0-3,-4 4 1,5-1-3,-1-6-5,0 3-3,-3 0-4,3-4-4,-4-2-3,1 6-7,-1-3-6,-4 0-7,-4-1-10,12-4-9</inkml:trace>
  <inkml:trace contextRef="#ctx0" brushRef="#br0" timeOffset="39133.2383">7001 8049 345,'0'0'32,"0"0"-3,0 0-3,0 0-3,4 0 1,-4 0-3,4 0-6,0 0-2,4 0-3,0-6-1,5 2-2,-5-2 0,4-4 1,-4-1-1,1-1-3,-1-1 0,0 3 0,-4-1-2,0-1 0,0-1-2,0 5 3,-4-2-2,0-6-1,0 5 0,-4-1 0,0 2 0,-4 1 0,-4 4 0,3-2 0,-3 4 0,0 3 0,0 0 0,-1 3 0,1 1 0,0-1 0,-1 8 0,5 2 2,-4 2 2,0 0-1,4 1 0,3-2 2,-3 5 0,0-1-1,4 1 1,4 3 1,-4-1-2,4 2 2,0 3-2,0-5 2,4-2 0,-4 1-1,4 3-1,4-3-1,5-4-1,-5-2 0,4 2-2,0-3 0,5-3 1,3-6-2,1-1-4,-5-3-4,4 4 0,-3-4-4,3-4-2,1-2-6,-1 1-6,-8-7-11,5-1-7,-5-3-5,21-21-10</inkml:trace>
  <inkml:trace contextRef="#ctx0" brushRef="#br0" timeOffset="39408.254">7226 7459 289,'0'0'36,"0"0"-6,0 0-1,0-3-2,4 3-3,4 0-4,-4-3-3,4-4-3,1 7-2,3 0-4,-4-3-3,4 0-1,5 0-1,-9 0 0,4-4-2,1 1-5,-1 0-5,-8 4-9,4-4-8,4 2-11,-3-2-7,-1-3-8</inkml:trace>
  <inkml:trace contextRef="#ctx0" brushRef="#br0" timeOffset="39763.2743">7545 7235 302,'0'0'27,"0"0"4,4 0-3,0 0-2,5 3-5,-1 0-1,-4 4-2,4 2-1,8-1-2,1-1-3,-1 5-1,1-5-2,-5 4-1,4 1-2,1-2 1,-1 3-3,-4-2-2,1-2 1,3 4-2,0 1 1,-3 2 0,-1-6-1,0 1-3,-4 2-3,1-1 0,-1-2 0,-4-2-2,4-2-3,0-3-3,-4 1-4,4-1 1,-3 0-3,-5-3-3,4 0-4,0 0-3,4 0 0,-8 0-4,4-13-11</inkml:trace>
  <inkml:trace contextRef="#ctx0" brushRef="#br0" timeOffset="40043.2903">7795 7195 290,'0'0'36,"-4"0"-1,4 3-4,0 4 0,-4 7-1,0-1-4,4 3-4,-4-4-3,-1 3-2,1 4-2,-4-2-2,4-1-2,-4 2-1,-4 4-1,8-1-4,-5-2-1,-3-5 0,4 11-2,-4-4-3,3-2-1,1-1-3,4-2-3,4-1-3,-4 0-1,0-6-5,4-2-5,-4 2-1,4-2-6,0-3 0,0-4-3,0 0-5,-4-27-8</inkml:trace>
  <inkml:trace contextRef="#ctx0" brushRef="#br0" timeOffset="40437.3129">7901 6884 298,'4'0'28,"-4"0"0,9 0-5,-5 0-3,4 0-4,0-7-5,0 4-2,1 3-3,-1 0-1,-4 0-2,0 3 1,4 0 2,-4 1 1,0 5 1,0 1-1,-4-2 3,4 4-2,-4-2 3,0 1-1,0-1 0,0 2-3,0-1 2,-4 5-2,4-3-2,-4 3 1,0-5 2,0 2-2,-4-4 1,8 2-2,-4-1 2,4 0-3,0 2 2,0-7-1,0 1-1,0 1 1,4 2 0,-4-2-3,8-3 1,-4 3-1,4-4-1,5 0 1,-5 0-2,0-3 0,-4 0-2,4 0-1,1 0-4,-5 0-6,0 0 0,0 0-7,0 0-6,0 0-5,4 0-7,-4 0-4,0 0-3,9 19-7</inkml:trace>
  <inkml:trace contextRef="#ctx0" brushRef="#br0" timeOffset="40823.335">8532 7618 358,'0'-6'51,"0"3"-8,4 3-8,-4 0-7,4 0-4,-4 0-6,0-4-5,0 4-3,0-3-5,0 0-5,0 3-4,0 3-2,0-3-3,0 0 1,0 0-3,0 0-3,0 0-4,0 3-6,0-3-8,4 0-8,-4 0-5</inkml:trace>
  <inkml:trace contextRef="#ctx0" brushRef="#br0" timeOffset="41145.3534">8859 7520 336,'4'0'43,"-4"0"-3,9 3-5,-1 0-6,4 3-2,0 1-7,1 1-2,-5 1-5,4 1 2,5 6-5,-5-9-1,0 3-2,5 3-2,-1-2 0,0-2-2,-3 1 0,-1 3-1,4-10 0,-4 8 0,1-1-5,-5 2 0,0-2-4,4-5-2,-7 1-3,3 3-1,0-2-4,-4-1-2,0 1-3,-4-6-3,4 5-4,-4 1-3,8-7-5,-8 3-3,4 0-6</inkml:trace>
  <inkml:trace contextRef="#ctx0" brushRef="#br0" timeOffset="41449.3708">9326 7388 344,'0'-4'37,"0"4"-2,-4 0-2,4 0-5,0 7 0,-4-1-5,-4 7-3,0 1-4,-5 2-1,5 0 1,-4 1-3,0 9 0,-1 1-1,-3 0-1,-5 3-2,9 10-2,-8 0-1,7 3-1,-7-1-3,4-2 1,3 3-3,1-6-4,-4-1 0,7-2-5,-3 1-3,0-5-1,0 0-2,3 0-3,1-4-5,0-6-4,-4 3-7,4-6-7,3 5-5,-36 42-8</inkml:trace>
  <inkml:trace contextRef="#ctx0" brushRef="#br0" timeOffset="42525.4323">8565 7636 142,'0'0'21,"0"0"-3,0-7 0,0 7 1,0-8-2,4 8 3,-4-6-2,0 6 2,0-3 0,0 3 3,4-3-4,-4-1 1,0 1-1,0 3-3,0-3 1,0 0-2,0 3-1,0 0-1,4 0-3,-4 0 0,0 0-4,0 0 0,0 0-3,0 3 0,0 3-1,0-6-1,0 4-2,0-4-5,0 3-5,0-3-6,0 0-6,0 0-6,-4 0-6,4 3-7</inkml:trace>
  <inkml:trace contextRef="#ctx0" brushRef="#br0" timeOffset="58715.3583">12094 6734 137,'0'0'7,"4"0"4,-4 0-1,0 0 0,0 0-4,4 0 3,0 0 2,-4 0 1,0 0-2,0 0 2,4 0-3,-4 0 4,0 0-3,0 0-1,0 0-1,0 0-1,0 0 4,0 0-1,0 0-2,0 0 1,0 0 1,0-3-3,0 3 2,0-3-1,0 3 2,0-3-2,0 3-1,0-4 0,0 4-1,0 4 1,0-4 0,0 0-2,0 0-1,0 0 1,0 0-1,0 0-1,-4 0-2,4 0-1,0 0 2,0 0-1,0 0 1,0 0-1,0 0-1,-8 0 0,8 0 0,0 0 0,0 0 0,-8 6 0,8-6 0,-5 0 0,-3 3-1,0-3 2,4 7-1,-4-4 3,4-2 2,0 9 1,0-4 1,-5 4-3,5-4-1,-4-1-1,0 8 0,-4-4-1,7 4 1,-3-2 0,0-5 3,0 10 0,4-3-2,-4-2 0,-1 2 1,5 4 1,0 2 0,0-1-2,0 1 2,0 2-2,0 1 0,0-3-1,0-2 0,0 3 0,0-3 1,4 2-1,0-1 1,0 1-1,0-2-2,0 2 1,0 2 2,0-2-1,0 2 2,0 1-1,-5-1 1,5 1-1,0-2 0,0 3 2,0 4 1,0-10-1,0 9 0,0-2 1,0 1 0,0 2 0,0-3 1,5 8-1,-5-5 1,0 3 0,8 3-1,0-3 1,-4 5-2,-4-1 0,4-1 1,0 1 0,4-4 1,-4 2-2,-4-5 0,0-4 1,9 3 0,-5-2 0,0 0-1,0 1 0,4-4-1,-4 1 0,0-1 0,0 1-1,0-1 1,1 1 0,-1-2 0,-4 3-1,4-9-1,0 8-1,-4-1 2,0 1-2,0-4 0,0 4 2,0-5-1,0 2-2,-4-1 0,0 1 2,4 2 0,-13-2 1,9-5-1,-4 8 1,0-4-2,4-2 1,-4 0 0,-1-5-1,1 5-1,-4 0 0,4-8 0,-4 4 1,7-2 0,-3-1-4,0-4-2,-4-2-5,4 0-3,-1 1-2,5-1-3,0-3-5,0 0-6,4 0-4,0-7-11,0 1-10,4-8-9</inkml:trace>
  <inkml:trace contextRef="#ctx0" brushRef="#br0" timeOffset="59445.4001">12098 8934 225,'0'0'33,"0"-3"-4,0 3 0,0-1-4,0 1-4,0-4-3,0 1-4,0-3-1,0 3-1,0-4 2,0-2 0,0 4 0,0-3 2,0 0 1,0 2-4,0-1-1,0-2-2,0 1 0,-4 2-2,4-1-3,-4-2-2,-5-1 1,5 5-2,-4 2 1,4-3-2,-4 3 1,0 0 0,4-1-2,-5 4 0,5 0 1,-4 0 0,-4 0-2,8 4 2,-9-1 1,5 3 1,0 2-2,0 2 2,4 2 0,0 1 2,-9-2 1,5 2-1,0 0-1,0 1 2,0 5-1,4-5 1,-1 5 1,5-3-2,0-1 0,0 0 1,0 0-2,5 1-2,3 0 2,4-5-1,0-2-1,5-2 1,-1-7-1,-4 0 1,5 0-1,3-4-2,-3-2 3,-5-8-1,4 1 2,1 0 0,-5 4 1,0-2 0,-4-2-3,-4 0 0,-4 5 1,0-5-2,0 1-2,-4 1-3,-4-2-6,0 0-3,0 7-6,0-2-6,-1 2-6,9-1-11,-4 1-13,-8-13-14</inkml:trace>
  <inkml:trace contextRef="#ctx0" brushRef="#br0" timeOffset="60429.4564">11787 6265 175,'0'0'24,"0"0"7,0 0-1,0 0-3,0 0 6,0 0-2,0 0 0,0 0 1,0 0-1,0 0-4,0 0-4,0 0-3,0 0 1,0 0-4,0 3-2,0-3-1,8 7-1,-4 2-2,0 1-1,0 1-1,4-2 0,0 1-3,5 6 0,-5-2 0,4 2-2,0-2-1,1 2-1,-1 0 0,0-1-1,1 0 0,3 1 0,0-1 0,-3 1-2,-1-2 0,8-1 1,-7-1-3,-5-2-2,8-5-2,-8 1-4,1 0 1,-1 1-1,-4-4-4,0 0 0,0 0-4,-4-1-2,0-2-4,0 5-3,4-5-4,-4 0-7,-4 0-3,4-5-4</inkml:trace>
  <inkml:trace contextRef="#ctx0" brushRef="#br0" timeOffset="60714.4727">11971 6254 283,'0'0'39,"0"0"-3,0 0-5,0 0-3,0 0-2,0 2-4,0 4-4,-4-3 0,0 10-2,0 0-5,-5-1 1,5-1-1,0 2-2,-8 0 0,4 4-2,0 2-3,-5-1-1,5 1 0,-4-5-2,4 5-3,-5-1-2,5 1-7,-4-2-3,0 3-7,-1-1-6,1-5-8,0 5-8,4 2-4</inkml:trace>
  <inkml:trace contextRef="#ctx0" brushRef="#br0" timeOffset="61637.5255">12548 7254 336,'0'-3'45,"0"3"-5,0-3-4,4 0-4,-4-1-7,4 1-4,4-3-4,1-1-3,3 1 0,0 1-4,0-1 2,1 0-5,3-1-2,-4 1 2,9 3-4,-9-2 0,9 5-1,-9 0 0,0 0 1,5 0-2,-1 5 2,-4 1 1,1 4-3,3 2 1,-4 3-1,0 1 0,-3 1-1,-5 2 0,-4 2 0,4 1 0,-4 2 0,-4-2 0,0 2 0,-5 0 0,-3 4 0,0-1 0,-4 0 0,-1 2 0,5-2 0,-4-1 0,-1 4 0,9 0 2,0 0-1,-9-1-1,5-5 2,-4 3 0,8 0 0,-5-5-1,9-1 2,-8 1 1,4-1 0,-1-6-2,5 1 1,-4-1 0,8-3-2,-4 3 2,4-6-2,0-2 2,0 2 0,4-3 0,-4 2-1,0 0 0,12-6 2,1-2-2,3 0 0,5-2 0,-5 2-1,13-4 0,-9-4 0,9 1 0,-5 1 0,-3 0-3,3-1-4,-3 1-3,-5 3-2,1 3-1,-1 0-1,-4-2 0,-4-1-2,9 0-3,-9 0-3,4 3-4,-4-4-2,-8 4-5,5-3-6,-1 0-5,4-7-8</inkml:trace>
  <inkml:trace contextRef="#ctx0" brushRef="#br0" timeOffset="62079.5507">13138 7807 281,'4'0'42,"0"0"-3,0-3-5,4 0-4,-4 0-3,8-4-6,1-2-5,-5 1-4,0-5-1,4 4 0,1 2-4,-1-4-1,0-5-2,-4 4 4,-3 0-4,3-3 1,-4-1-1,-4 4 1,8 0-1,-8-1-3,0 2 1,0-2-1,-4 0-1,-4 2 0,0 2 1,3 2 0,-3 1 1,-4 0 1,4 3-2,0 3 1,-5 0 2,5 0-1,4 0 2,-4 3 1,4 3 0,-4 7 0,-1 1 2,5-4-2,-4 2-1,0 1-1,8 1 4,-4 5-2,-4-1 1,8 4 1,0-7-1,-4 7-1,-1 2 0,5 1 0,0-4-2,0 1-2,0-8 0,9 2-1,-5 2 0,4-2 1,4-1-2,-4-7 0,1 2 0,3-4-3,-4-2-2,4-4-3,1 0-3,3-4-3,-4-2-1,1 0-3,-1-9-2,4 3-2,1-4-6,-5 1-7,0-4-7,-4-1-5,5-6-6</inkml:trace>
  <inkml:trace contextRef="#ctx0" brushRef="#br0" timeOffset="62360.5668">13494 7281 368,'0'-6'39,"0"3"-3,4 3-6,0 0-3,0 0-4,4-4-5,-4 1-3,5 3-4,-1 0-2,0 0-2,4-3-1,-4 3 0,5-2-3,-5 2-1,4 0-1,-4-3 0,5 0-1,-1 0-1,-4 0-2,4 0-3,-3-1-4,3 1-4,-4 0-4,0 3-7,4-3-8,-3 0-9,-1-1-5,8 1-9</inkml:trace>
  <inkml:trace contextRef="#ctx0" brushRef="#br0" timeOffset="62885.5968">13928 7413 290,'0'0'28,"0"-3"1,0 3 1,0-3 1,0 3 0,0-4-3,0-5-2,8-4-7,4 5-2,-4-4-3,1-1-3,-1 2-3,8-8 4,-8-2-3,1-1 0,7 1-1,-4-4-3,0 1 0,1-3-1,-1-2 0,-4 2-3,-4 0 0,9-2 1,-13-1-1,8 0 0,-4-3-1,4-4 1,-4 1-2,4-1 1,-4 5 0,1 5 0,-5 5 0,4 4 0,-4 3 0,0 0 0,0 2 0,0 4 0,0 3 0,4 2 0,-4 1-2,0 3 2,4 0 0,-4 0 0,0 3-1,0-3 3,-4 10 1,4 9 1,0 5 0,-4 0 0,0 8 1,-5-2-1,5 9 1,-4 4-1,0 0 0,4 0-1,-4 3-1,-1-3 0,9 0-1,-4-3 2,4-7-2,0-2-1,0-4 0,0-2 0,4-8 0,13-1-2,-5-5-1,0-4-3,1-4 0,3-3-4,0 0-2,1-3-5,-5-4-1,4-4-6,-7-5-7,-1 2-5,0-2-6,0 0-6,0-35-8</inkml:trace>
  <inkml:trace contextRef="#ctx0" brushRef="#br0" timeOffset="63090.6086">13977 7059 358,'0'0'43,"0"0"-4,0 0-4,0 0-6,0 1-5,4-1-6,0 0-6,4 0-1,9-1-4,3 1-3,-4-7 0,9-2-4,-9-4-1,5 2-3,3-5-4,-3 6-4,-5-2-8,5 0-5,-9 6-7,0-3-5,-3-6-8,11-28-9</inkml:trace>
  <inkml:trace contextRef="#ctx0" brushRef="#br0" timeOffset="63495.6317">14390 6593 298,'4'0'31,"1"0"-5,-5 0 0,4 0-2,0 0-6,-4 0-1,4 0-3,4 0-3,0 3 0,-8 0 0,4 0 2,5-3-3,-9 3-1,8 1 0,-8 2-2,0-1-2,4-1 0,-4-2-3,0 1 1,0 0-1,4 4 2,-4-1 0,0 4-1,0-2 2,-4-2-2,4 4 1,0-4-1,0 3 0,-4-1 0,-4-1 1,3 2-1,1 1 2,0 3 0,0-9 0,0 6-2,0-4 2,4 4-1,0-2-2,0-2 1,0-3-2,0 0 0,0 4 0,0-7 1,0 3-1,0-3 0,0 3 0,4 0-2,4-3-1,-4 0-3,0 0-4,1 4 0,3-4-1,0 0-3,-4 0-4,4 3-7,-4 0-6,4-3-13,-3 0-10</inkml:trace>
  <inkml:trace contextRef="#ctx0" brushRef="#br0" timeOffset="64861.7099">14878 7612 258,'0'0'23,"0"-7"0,0-2-6,0 2 2,4 1-1,-4-2 0,0-5-3,0 4 3,0-1 0,0 2 0,-4 2-4,4-3 2,-5-4 1,-3 5-3,0 2-1,4-7-1,-4 3-3,0 4-1,-5 1-3,1-1 1,0-1-4,-5 4 1,5 3 0,-8 0-1,7 3-1,1 1 1,-4 5-1,-5-1-1,1 2 0,7 2 0,1 6 1,-4-2-2,4 1 1,-1 9 0,5 1 1,-4 3 1,-5 5-2,13-2 0,-8 1 1,12-4 0,-4 0 0,4-1-1,0-6 0,4 0 0,0-9 0,4-1 0,5-4 0,-1-9 0,0 0 0,5-3 0,3-3 2,-8-10-1,9-5 0,-1-4 0,1-5 2,-1-4 0,5 1 1,-1-10 0,-3 3 1,3-3 0,1 0 1,-5 4-1,1-4 0,-5 0-2,1 0-1,-1-3 0,-4 1-1,-4-1-2,5 0-1,-5-3 0,0-4 0,-4 6 1,4-6 0,-4 4 0,1 9 1,-5 3 0,0 7-2,4 5 2,-4 7 0,0 9 0,0 2-1,0-2 1,0 6 0,0 3 0,0 6-1,-4 7 1,4 11 1,0 7-1,-13 12 4,5 0-1,0 5 1,-4 4 1,3 7 0,1 2-1,-4-1-1,4-1-2,4 0 0,-4 1 1,8-1-1,0-2-1,0-4 1,0 4-2,8-8 2,-4-6-1,12-6 2,-4-7-2,1-2 0,3-10 1,5-5 0,-5-7 1,4-6-1,5-10 2,0-2-1,-5-9 1,5-6-2,-5-13 1,1 5-2,-1-4 1,-4-6-1,1 2 1,-1-3 0,0 0-3,1-3 1,-5-1-1,0 0 0,1-6 0,-1-3 0,0-5 1,1 4-2,3-2 3,-8 5-1,4 4 0,1 10 1,-5 4 0,0 5-1,0 9 0,-4 7 1,0 3-1,-4 7 2,9 1 0,-9 1-1,0-1 1,0 7 1,0 4 1,-4 5 1,4 6 0,0 7 2,-5 8-1,-3 10 3,4 6 0,-8 11-3,4 2 2,0 1-3,-1 2 0,5-1-3,0-2 2,0-2-2,4-5 1,0 1-2,0-7 1,8 0 0,0-6-1,5-4 0,-1-6-2,4-3-3,5-8-2,-1-4-4,1-6-2,3-9-4,-3-3-4,3-3-5,-3-5-8,-5-18-10,-4 5-11,25-52-13</inkml:trace>
  <inkml:trace contextRef="#ctx0" brushRef="#br0" timeOffset="65074.7221">15127 7165 458,'0'0'38,"0"0"-8,4 0-7,0 0-7,9 0-4,7 0-2,1 0-3,7-6-1,1-4-5,8 2-1,0-1-3,4-1-1,4 1-3,-4-4-1,4 5-3,-4-5-7,-5 4-11,1-1-11,-8 5-7,61 2-13</inkml:trace>
  <inkml:trace contextRef="#ctx0" brushRef="#br0" timeOffset="65423.742">16507 6920 370,'0'0'39,"4"3"0,-4 1-5,0 8-5,0 6-3,8 2-6,-8 6-4,4-2-4,5 4-1,-5 3-4,4-1 0,-8 0-2,8 2-1,-8-2-1,4 0-1,0-3-1,0-1-5,-4-6-2,0 3-3,0-3-2,0-1-4,-4-4-5,-4-3-8,0-2-7,4-2-6,-4-2-1,-13 7-11</inkml:trace>
  <inkml:trace contextRef="#ctx0" brushRef="#br0" timeOffset="65655.7553">16310 7159 447,'-4'0'52,"0"0"-12,4 0-7,-4 0-6,4 3-5,4-3-5,-4 0-3,8 9 0,5-2-4,7-7-3,1 0-2,-1 0-1,1 0-1,3-3 0,5-1-3,-9-2-1,9-4-5,-4 1-4,3-1-4,-3-1-6,3 5-4,-3-4-9,4-1-6,-1 2-12,-3-4-7,53-4-5</inkml:trace>
  <inkml:trace contextRef="#ctx0" brushRef="#br0" timeOffset="66083.7798">17772 6661 258,'0'-6'33,"4"-1"-8,-4 1-7,0-7-5,0 2-3,-4 2-4,4-1 0,-4 1-2,-8-4-2,-1 2-1,1 1 4,0 1 5,-9 5 6,1 3 3,3 1 5,-11 1 1,7 3-1,-7 2-2,3 7-3,-4 4 0,5 5-2,-9 5-2,5 4 0,-9 5 0,8 9-1,0 9 0,-3 6 0,3 2 0,4 5-1,5-2-1,4-4 2,7 1-3,1-8-1,8-5-2,8-3 1,1-6-2,11-4-1,5-5 1,3-3-2,9-7-2,4-5 0,4-5-1,0-5 0,-4-6-1,8 0 0,-8-3 0,-4 0-1,0-4-5,-9-10-3,1 4-7,-4 2-2,-5 2-3,-4-1-5,-3 1-3,-5-1-8,-8 4-11,0 1-13,-25-5-16</inkml:trace>
  <inkml:trace contextRef="#ctx0" brushRef="#br0" timeOffset="97832.5957">6645 11400 313,'0'-3'45,"0"3"3,-5-3-5,5 3-6,0-3-4,0 3-6,0-4-6,0 4-3,0 0-2,5 0-4,-5 0 1,0-3-2,0 3-1,8 0-2,-4 0-1,4 0-1,0 3-2,0 4 0,1 2-2,-1 6 0,4 7-1,-4-5 1,5 9-2,-1 1 1,4-7 0,-4 6 0,1-2-2,-1 3 2,4-2-4,-3-7-1,-1 1-2,0-5-1,1-1-3,-1 0 1,0-1-3,-4-2-2,5-5-3,-5 1-1,0-3-5,-4 3-3,-4-6-5,0 4-4,4-4-4,-4 0-5,0-7-7</inkml:trace>
  <inkml:trace contextRef="#ctx0" brushRef="#br0" timeOffset="98180.6156">7062 11302 336,'0'-4'44,"0"4"-5,0 0-7,0 0-5,0 0-3,-4 0-7,4 0-4,0 0 0,0 10-3,-4 3 1,0 1 0,-4 5 0,-1 2 0,-3 1 0,0 2 1,0 6-3,3 2 0,1 1 2,-4 4-2,0 2-1,-1-2-1,-3 3-3,0-4 0,-1 4 0,1-3-1,0-1-2,-1 1 1,1-2-1,-1-5-1,1-3 1,0 3-2,-1-4-5,5-6-2,-4 4-2,3-2-4,1-4-3,0-5-2,4 3-3,-1-4-3,1-1-7,0-1-2,4-4-7,0-3-6,-8 4-9</inkml:trace>
  <inkml:trace contextRef="#ctx0" brushRef="#br0" timeOffset="98428.6298">7455 11403 361,'4'0'21,"0"0"-5,5 0-1,-1 0-6,4 0-3,-4 0 0,4 0-2,1 0 0,-1 0-3,0 0 1,1 0-5,-5 0-7,4-3-6,0 0-6,-3 0-9,3-4-3</inkml:trace>
  <inkml:trace contextRef="#ctx0" brushRef="#br0" timeOffset="98653.6427">7435 11635 322,'0'0'41,"0"0"-1,4 4-8,8 2-1,0-6-7,1 0-5,-1 0-5,0 0-3,5 0-5,-5 0 0,0 0-1,0 0-5,5 0-6,-9-3-9,4 3-7,1 0-7,-1-3-5,-4-1-3,4-2-1,1 0-10</inkml:trace>
  <inkml:trace contextRef="#ctx0" brushRef="#br0" timeOffset="99756.7057">8249 11405 228,'9'0'36,"-9"-2"1,4 2-4,-4 0-9,4 0 0,0 2-1,0-2 0,0 0 2,0 0-3,4 5-3,1-5-4,-1 0-2,0 1-3,-4-1-2,8 0-2,-4 0-1,1-1-1,3-4-1,-8 3-1,4-10-1,4 2 2,-7 1-2,7-3-1,-8 0 0,0-1 0,0 5 0,0-5-1,-4 1-3,4 0 0,-4 0-1,0 2-1,0-3-1,0 7-2,0 0 2,0-2 0,-4-2 3,0 4 1,0 0 0,-4 2 2,0 0 0,-1 4-1,-3 0 0,4 0 1,-4 0-1,4 0 3,-5 4 0,1 3 3,0 5 3,4-2 2,-5 1-4,1 2 2,0 3-1,-1-4 1,9 3 1,-8 4-2,4-2 1,4 2 0,0-1 0,-5 4 1,5-1 0,0 7 0,0-1 0,4 0 1,0-1-1,0 1 1,0-3 0,4 1-2,4-4-1,5-2-1,-5-5 3,8-1-3,-3-2-1,3-1-1,4-4-1,-3-3 0,3-3-1,-3 0 1,-1 0-1,4 0-3,-3-3-2,-5 3-2,-4 0-4,5-3-2,-1-4-2,0 6-5,-4-5-3,5-1-8,-1-2-13,-4-1-10,25-33-14</inkml:trace>
  <inkml:trace contextRef="#ctx0" brushRef="#br0" timeOffset="100400.7426">8765 10589 198,'0'-3'29,"0"-3"-7,0 6-4,0-3-1,-4-1 0,4 4-2,0-4 1,0 4-2,0 0 4,0 0 2,0 0 2,0 3 0,4-3 1,-4 1 0,4 6 0,-4-7-3,4 9-3,1-2-1,-1 2-5,0-1-1,0-1-3,4 5-2,0 1 0,-4-2-1,4 2-1,-3 4-2,3 2 0,4 0 0,0-1 1,1-2-2,-1-2 0,0 2 0,0-3 0,9-2 0,-9-2 0,5 1-2,-5 0-2,0-1-5,-4-4 1,1 1-3,-5 1-3,0-4-3,0 0-4,-4-3-2,4 3-3,-4-3-2,0 0-4,0 3-5,-4 4-10</inkml:trace>
  <inkml:trace contextRef="#ctx0" brushRef="#br0" timeOffset="100703.7599">8954 10526 232,'0'0'32,"0"5"-1,0-2-3,0 6-2,0 7-3,-9-3-5,9-2-2,-8 5-2,4-2 0,-4 2-3,0 0-5,0-2 1,3 2 2,-3 2-2,4-2-1,-4 6-2,4-5 1,4 2-2,-8-4 0,-1 1-1,1-2-1,4-1-2,0-7-6,0 4-7,0-6-3,4 3-4,0-4-4,-4-3-5,4 0-6,-4-21-7</inkml:trace>
  <inkml:trace contextRef="#ctx0" brushRef="#br0" timeOffset="101138.7848">9150 10255 99,'0'0'22,"4"-3"3,0 2 2,0-6-1,5 4 0,-5 0-7,4 3 3,-4-3-5,0 3 2,0 0-1,4 0-1,-4 6-3,5-3-3,-5 5 0,0-1-3,0-1 1,0 0-2,0 1 1,0-4-4,0 2 0,-4-1-1,0 4 0,0-1-2,0 2 0,0 1 0,0-2 1,0 1 4,0-5 1,-4 5 1,0-3-1,-4 1 0,8-2 3,-4 4 0,4 1-2,-4-4-2,0-3 2,-1 2 0,5-2-3,0 3 2,0 1 0,0-4-3,0 3 2,5 1-1,-5-1-1,8-3 0,0 4-2,0-6 0,0 2 0,5 4-2,-5-4 0,0 0-6,0 3-4,-4-2-3,4-1-6,-3 0-8,3 2-6,0-2-8,-4 6-11</inkml:trace>
  <inkml:trace contextRef="#ctx0" brushRef="#br0" timeOffset="102040.8364">9883 10079 159,'0'0'26,"0"-3"-1,0 0-5,0 3-4,0-4-1,0 1-3,0 3-4,0 0-2,-4 0 4,4 0-5,-4 0 5,-4 0 0,-1 0 0,1 0 0,0 3 0,4 4 0,-8 2 0,-1-1-1,5 5 1,-8 3 4,3-5-2,1 5-1,0 0 0,0 1 2,-1 6 0,1-3 1,0 6-1,-1 1-3,5-3 1,-4 3 0,8 1-2,-8-1-2,3 3 2,1 5-2,0-4 1,4-1 1,4 0-1,-4 3-1,4 4 1,0 3-2,0 6 0,0 0 1,0-3 0,8 3-2,-4 0 1,-4 0-1,8-6 0,-8 3 0,4-2-1,-4 1 2,0-7 0,0 3 0,9 1-1,-9-5 0,0-1 1,0 1-1,0 2-1,-4 4 1,-1-7-1,1 5 2,0-4-2,-4 2-1,0-2 0,0-1 1,-5-3-2,5-1 0,-4-5 2,4 3-2,-5-5 0,1-1 1,0-2-3,4-2 1,-5-1 0,1 2-1,4-6-2,-4 1-1,3 3-4,-7-8-3,8 2-5,0-1-2,0-3-3,-1 1-2,5-6-5,4 3-8,-8-4-12,8 0-11,-12 3-10</inkml:trace>
  <inkml:trace contextRef="#ctx0" brushRef="#br0" timeOffset="102581.8673">9613 12278 233,'0'-7'34,"0"4"-3,0-3-2,0-2-1,0 1-3,0-2-2,0 6-6,-4-10 0,4 0-2,0 5 0,0-1-1,0-1 0,-9 4-2,5 1-4,0-4 3,0 5-5,0-5 2,0 3-2,4 6-2,-8-4 0,4 4-1,-5-3 0,5 0 1,-8 0-2,4 3 3,0 0 0,0 0-2,-1 3 1,-3 0 1,8 0-2,-4 4 2,0 2-1,3 1-2,-3 1 2,4 2-1,-4 4 1,8 2-2,0-3 2,-8 8-1,8-5-1,0-1 1,0 1-1,0-2-2,0-4 0,4 0 0,0-6 1,-4 0 0,4-1 1,4-3 0,5-3 1,-5 0-2,4-3 2,-4-3-1,5-8-1,-5-2-1,4 0-2,4 1-6,-3-4-1,-5 2-3,4-5-2,0-2-4,1 1-8,-5 9-8,0-5-10,-4 2-5,8-26-10</inkml:trace>
  <inkml:trace contextRef="#ctx0" brushRef="#br0" timeOffset="103434.9161">9695 9537 167,'0'-3'31,"0"3"-1,0 0 0,-5-3-2,5 3 2,0-2-1,0 2-5,0 0-3,0 0-1,0 0-3,0 0 2,0 0-1,5 0 0,-5 0-1,4 0-2,0 0-1,4 0-3,-4 0 1,4 2-3,0 1 0,1 9-2,-1-2 0,4 1-2,-4-1-1,5 2 0,3-2-1,-4-1-2,0 3 1,5 0-2,-5-2 1,0-2 0,5 5-1,-5-1-1,0-1-2,-3-4-2,3 2-3,-8-2-1,0 9 0,0-10-4,0 2-2,0 1-2,-4-5-2,0-4-5,0 6-1,0-3-5,0 0-6,-4-3-3,0 0 0</inkml:trace>
  <inkml:trace contextRef="#ctx0" brushRef="#br0" timeOffset="103694.931">9924 9477 213,'0'-4'31,"-4"1"-1,0 3 0,0 0-7,-5 3-1,5 4-3,0-4-5,0 5-1,0 1 1,-4 1-2,0 3 2,4-5 0,-5 7 0,1-2 0,0 8-1,-4-5-4,-1-2-4,1 5 0,0 0-2,4-4-3,-1 0-4,-7 0-7,12 1-7,-8-4-6,8 3-8,0-3-8,-17 38-9</inkml:trace>
  <inkml:trace contextRef="#ctx0" brushRef="#br0" timeOffset="104639.9851">10153 10650 287,'0'-5'43,"0"5"-1,0 0-9,0-3-4,0-4-7,8 4-2,0-3-3,-3 3-3,11-4-2,-4 7-3,5 0-1,-1 0 0,4 0 0,1 4-1,-1-4-3,5 6 1,-9-3-1,9 7-1,-5-1-2,1-1-1,-1 14 0,1-4 0,-9 4 0,4 2 1,-3 3-1,-1-2 2,-4 6 1,-4-1-2,4-2 1,-8-1-1,5 4 0,-5-1 1,-5-5-1,5 6 0,-12-1-1,4-5 1,-4-1-2,-1 0 2,-3-2 1,0-1-2,-1 1-2,5-1 4,0 1 0,-1-1-2,-3-2 2,0-2 1,-1 5-1,1-1 1,4-2-1,-1-4 2,5 4-1,-4-5 1,0 5-1,3-3-1,1 1 0,4-1 0,0-3 0,0-5 0,4 5 0,-8-4-2,8 1 0,0-6 1,4 3 1,0-1-2,8-3 0,-4 1 0,9-1 1,-5-3 0,9 0 0,-1 0 1,1 0-2,3 0-2,1 0 1,-1 3-1,-3-3-5,-5 0-4,5 0-5,-9 3-2,0-3-2,0 3-6,1-3-5,-5 0-3,0 0-4,0 0-4,0 0-3</inkml:trace>
  <inkml:trace contextRef="#ctx0" brushRef="#br0" timeOffset="105088.0107">10812 11384 316,'0'0'33,"0"0"-3,4 0-8,-4 0-4,9 0-3,-9 0-3,8 0-1,0 0 0,0 0-1,0 0-1,5-9 0,-5 1-2,4-5 1,0 0-2,1-1 0,-5-2-1,4 3 0,-4-4 0,5 1 0,-9 0 2,0 2-4,0-2 2,-4 5-2,0-5 0,0 3 0,0 5 1,-4-1-1,0-1-1,0 1 1,-5 2 0,-3 4 0,0 3 1,4 0-2,-5 3 3,1 4 0,0 5-1,4 1 0,-5-2 1,1 5 2,-4 2 0,12 7-2,-5-8 0,1 9 0,4 1-3,0 0 1,4-2-1,-4-1 0,4-3 0,0 11 0,0-8-2,0 1 0,4-1 1,-4-4 0,8-4-1,4 0 0,1-5-2,-1-1-2,0-1-1,1-2-4,-1-7 1,4 0-3,-8 0-4,5-7-1,3 1-1,5-10-13,-5 2-9,4-7-8,29-34-13</inkml:trace>
  <inkml:trace contextRef="#ctx0" brushRef="#br0" timeOffset="105357.0261">11222 10947 269,'0'0'43,"0"0"-5,0 0-7,0-3-5,4 0-3,0-1-1,4 4-3,-4-3 1,4 0-3,0 3-5,1-3-2,-1 3-3,0-2-1,0 2-3,5 0 1,-5 0-2,0 0-3,0 0-9,0 0-3,-4 0-10,5 0-7,-5 0-5,0 0-5,12 0-11</inkml:trace>
  <inkml:trace contextRef="#ctx0" brushRef="#br0" timeOffset="105883.0562">11598 11030 230,'0'0'34,"0"0"-1,0 0-7,0 0 1,0 0-5,0 0-6,4-3 0,0 3-3,9-4-1,-5-7-1,0-2-1,4 1-1,-3-4 0,3 2-1,-4-2 1,0-2 2,5-1-1,-5 2-2,4-9 1,-4 6-3,4-6-2,-3-1-1,-1 0 0,0-2-2,-4-1 0,4 0 2,1 0-1,-1 1-3,-4 5 1,0 0 0,0-1 2,0 1-2,0 2-1,0 1 1,0-3-1,-4 2 1,4 9 2,1 2-2,-5-1 1,4-1-1,0 7 0,-4 4 1,0 2-2,4-3 1,-4 3 0,0 0 0,0 0 0,0 3 0,-4-1 1,4 4 1,0 10 3,0 1-1,-8 2 0,-1 5 1,1 2 0,-4 1-2,8 0 1,-8 8-1,7 1 2,-7 7-4,8 2 1,-4 1 1,0-3-2,4 0 0,-1-4-1,1-2 0,4-7-1,0-1 1,4-9-4,1-4 1,7 0-3,0-11 0,5-2-3,-5-3-6,8-3-6,-7-2-7,7-8-10,-8-9-5,5 5-3</inkml:trace>
  <inkml:trace contextRef="#ctx0" brushRef="#br0" timeOffset="106096.0683">11635 10589 295,'0'4'44,"0"-4"-8,0 0-3,4 3-5,-4-3-7,8 0-4,5 0-5,3 3 0,0-3-5,5 0-2,3 0-5,1 0-5,-4 0-6,3 0-4,-3-3-5,3-4-4,-8-2-4,1 1-3,-5 1 1,0 1-3,17-10-7</inkml:trace>
  <inkml:trace contextRef="#ctx0" brushRef="#br0" timeOffset="106545.094">12126 10189 232,'0'0'29,"0"-3"-3,4-1-1,-4 4-3,5 0-5,3 0 0,0 0-4,0 0 0,4 0-2,-3 0-3,-1 0-3,0 0 0,0 0 1,0 4-1,-4-1-2,5-3 3,-9 9 0,8-2-1,-8-3 3,0 3-1,0-1-1,0 7 1,-4-4 3,4-1-2,-4-1 1,4 2 0,0-2 0,-4 2-2,-5-3-1,5 2 0,0 2-1,0 3 2,-4-5-1,0 1 1,4 4 0,0 0-1,-1-5-1,-3 4-2,8-2 1,-4-1-2,0-1-1,0-5 1,4 4-1,0 2 0,4-2-1,0-4 0,0 0-2,0 3-3,5-2-3,-1 0-2,0-4-2,0 4-3,4 2-5,-3-3-6,3-3-8,0 0-5,5 6-11</inkml:trace>
  <inkml:trace contextRef="#ctx0" brushRef="#br0" timeOffset="107777.1645">12646 11073 208,'0'-4'32,"0"4"1,0-3-5,0 0-4,0 0-4,-4 0-3,0 3-2,4-3-2,-8-1 2,4 1-4,0 2 0,0-3-1,-5 1 0,9-3-2,-12 0-1,8-1-3,-8 4 1,0 0-1,-1 1 0,1-1 2,0 3 2,-1 0-2,-3 3 0,4-1 0,-5 4-3,5 4 1,-4 2 1,-1 0-1,1 3-2,0 5 0,-1-3 1,1 5-1,-1-4-1,5 7 0,0-1 0,4-3 0,4 1-2,0-5 2,4-1-1,0 0 0,4-5 0,0-4 0,4-4 0,8 0 0,-3-3 3,3-3 2,4 0-2,1 0 1,-5-12 1,5-7-1,3-2 1,-3 2-1,3 1-1,1-6 1,-1-5 0,1-1-1,-5-4 0,5-2-1,0-1 0,-1-3 0,-3-3-1,-1 0-1,1-8 1,-5 4 0,0-5 0,1 7-1,-5 2 0,0 3 0,-4 3-1,1 7 2,-5 1-1,-4 5 0,4 3 0,0 2-1,-4 8 2,0 4-1,0 4 0,0 0 0,0 2 0,0 4-1,0 4 2,0-4-1,-4 9 0,4 9 0,-4 1-1,-4 4 4,-5 9 0,1 2 0,0 5 1,-1 1-2,5 8 3,-8 7-2,4 4-1,-1 2 1,1 1-1,4-2 0,4-1-1,0-5 1,0-5-2,4 1 0,0-8 2,0-5-1,4-4-1,0-6 1,8-1 0,9-9 3,-5-1 0,8-6 1,1-5-1,0-5 1,3-5 1,1 2-1,0-10-2,3-8 1,-3-4-2,0-2-1,3-3 0,-3-4 0,0-4 1,-5-2-2,1-3 1,-5 2 0,1-5 0,-1-7-1,-3 1-1,-1-8-2,-4-6 0,1 12 1,3 2-1,0 6 2,-3 3-2,-1 3 2,0 7 0,-4 6 1,5-2 0,-9 12 0,-4 4-2,8 5 2,-8-2-1,0 4 1,0 3 0,0 3 0,0 0 0,0 0 0,0 6-1,0 12 2,-4 1-1,0 1 2,0 9 0,-9 4 2,5 7 0,4 0 0,-8 17 0,4 8-1,-5 2 1,5 0-3,4-5 1,-4 1-2,8-7 1,0-3 1,-4-10-1,4-8-1,0-1 0,4-6-2,4-1-3,4-8-1,-4-5-3,5-1 0,-1-7-3,4 0-3,-3-6-4,3-3-6,0-3-10,-3-7-10,-1-8-9,0 1 1</inkml:trace>
  <inkml:trace contextRef="#ctx0" brushRef="#br0" timeOffset="107981.1762">13084 10626 327,'0'-3'35,"0"0"-5,4 3-3,1 3-1,7-3-5,0 0-7,9 6-2,-1-6-5,5 0-1,-5 0-7,9 0-8,-1 0-7,-3 0-1,4 0-2,3 0-4,-3-3-1,-4 0 0,3 0-2,1 3-3,-4-4-1,56-10-6</inkml:trace>
  <inkml:trace contextRef="#ctx0" brushRef="#br0" timeOffset="108411.2008">14480 10473 313,'0'0'41,"0"0"-7,0 0-2,0 3 0,0 1-4,5-4-4,-5 3-4,4 8-5,-4-2-3,0 7-3,0-4 0,0 7-2,0 0-1,0 5-3,-4-1 0,4 6-1,-5 1-1,-3 4 0,4 5 1,0 1-5,0 0-1,-4-4-4,8-2-2,-4-1-5,4-4-5,0-9-5,4 3-5,-4-12-2,0-2-1,4-2-5,0-7 1,-4 0-9</inkml:trace>
  <inkml:trace contextRef="#ctx0" brushRef="#br0" timeOffset="108637.2137">14177 10718 267,'0'0'42,"0"0"-1,0 0-2,0 0-1,0 6-2,0-6-8,9 4-2,-9 4-7,12 1-4,0-6-4,9 7-3,-5-4-1,5-6-1,-1 3-3,1-3 0,3 0-2,-3 2 1,3-2-3,5 0-3,-1-2-1,1-1-3,0 0-4,-1-3-5,1-4-10,-4 4-11,3-2-7,46-2-13</inkml:trace>
  <inkml:trace contextRef="#ctx0" brushRef="#br0" timeOffset="109453.2604">15578 10327 243,'4'0'24,"-4"-3"0,4 3-2,0-3-3,0-1-1,0-2-4,0 3 1,-4 0-4,4-4-1,-4 1 0,4 0-2,-4 1-3,0-1 0,0-4 2,0-3 3,-4-1-1,4 4 1,-8 1 2,-4-2 2,4 1 0,-5-2-1,1 2-1,-4-1-1,-1 1-3,5 4-3,-8 3 2,-1 0-3,-3 3 1,3 0 0,-3 6-1,-1-3 0,0 10 0,1 1 0,3 5 4,1-1-2,-1 4 1,-3 2 1,3 6-1,1 7 0,-9 1-1,9 3 2,-1 4-3,1-1 0,-1 12 0,9 4 0,0 9 0,4-3-2,4-2 1,4 1 0,4-14-3,4-2 4,4 1 0,9-14 1,-1-3 0,9-7 2,-1-5-1,5-6-1,8-2 0,-4-11-1,8-2-1,0 0-1,-4 0-1,0-5 1,-4-1-1,-5-4-1,-3 4 0,-8-4 0,-1 4-2,-8-2 0,1 2-3,-9 2-2,0 4-3,0-6-5,-4 3-2,0 3-2,0-3-5,0 3-3,0 0-4,0-4-10,0 1-8,0 0-10,0 2-7</inkml:trace>
  <inkml:trace contextRef="#ctx0" brushRef="#br0" timeOffset="110239.3053">16106 10893 171,'0'0'30,"0"0"4,0 0-3,0 0-2,0 0-3,0 0-2,0 0-5,0 2 0,0-2-4,0 6 2,4-3 2,0 0-2,8 0-1,-4-3 0,1 0-1,3-3-3,0 0 0,0-6-4,-3 1 0,3-2-5,-4-6 3,0 5-3,-4-2-2,5 1 0,-9-1 2,4-1-1,0-2 1,-4 3 0,0 5 1,0-8-1,0-1-1,-4 4 1,0 0-2,-5 4-1,5 2 2,-4 3-2,0-3 0,4 7 1,-4-6-1,-1 3 1,1 3 0,0 3-1,0 0 2,-4 3 1,3 9 1,1 1 1,0-1-2,0 6 1,4-2 1,0 2-2,-5 6 0,1-2 0,8 2 0,-4-1-2,4-2 1,-4-1-2,4 3 1,0-5-1,0-2 1,4-2-1,0-1 1,4-5-1,1 2 0,-1 0 0,4-1 0,0-7-1,5 1-1,-1-2-4,5-1-2,3-3-2,-3 0-2,-1-3-3,1-1-6,-5-2-8,4-2-9,5-5-6,-5 1-5</inkml:trace>
  <inkml:trace contextRef="#ctx0" brushRef="#br0" timeOffset="110721.3329">16646 10244 212,'0'-3'23,"0"3"-1,4 0 0,-4 0 0,0 0-2,0 0-4,0 5-1,4-5 2,-4 13-2,4-4-2,-4 1 0,5-2 0,-5 1 0,4 4 2,4-4 0,-4 3-3,4 0-1,4-5-6,5 2 0,-9 4 0,0-5-3,4 5 0,1-7-1,-1 0 1,-4 2-1,4 2-1,-3 3 0,-1-1 0,0-5 0,0 1 0,4 1 0,-3 1 1,-1-4-1,-4 2 0,4-2-3,-4-3-5,0 4-4,-4-1-7,4-3-3,-4-3-3,0 0 2,5 4-5,-1 2-3,-4-4-1,0 10-7</inkml:trace>
  <inkml:trace contextRef="#ctx0" brushRef="#br0" timeOffset="111109.3551">16888 10201 266,'0'0'27,"0"0"0,0 0-5,-4 0-3,4 0-4,0 0 0,0 0 0,0 4-3,0-4-1,0 3 3,0 5 0,-9 4 1,5 1 0,-4-2 1,0 2-1,0 0-3,-5 1-2,5 2-2,-4 0-1,0 1-3,-1 6 0,-3-6 1,4 2-3,4-1 0,-1 1-1,1-2 0,0-4 1,0 0-3,4 1-4,-4-1-1,-1-4-4,1 1-4,4-2 0,0-5-4,4-3-3,-4 3 0,4 0-5,0-3-1,0 0-4,0 0-1,0-9-9</inkml:trace>
  <inkml:trace contextRef="#ctx0" brushRef="#br0" timeOffset="111587.3824">17051 9911 261,'5'0'30,"-1"0"-1,-4 0-3,0-7-3,4 4-5,0 0-2,-4 3-1,4 0 1,4 0-2,-8 0 2,8 0 0,-4 0 2,1 0-2,-1 0-2,4 0-2,-4 0-2,0 6-4,-4-3-2,8 1 0,-8-4-2,8 6 1,1-3-1,-9 0-1,0 0 1,0 9 0,0 0 3,0-2-1,0-2 1,0 4 2,0 4-1,-9-6-1,1 4 0,4-1 0,0-4-1,0-2-2,4 1 2,-4 4-2,4-2 0,-4 0-2,4-2 2,0-2-2,0 3 1,0 1 0,0-7-2,4-1 2,0 4-1,4 4-1,4-7 0,1 0 0,-5 0-7,-4 0-4,4 1-5,0-1-8,-4-3-10,-4 0-10,4 3-10,-4 24-5</inkml:trace>
  <inkml:trace contextRef="#ctx0" brushRef="#br0" timeOffset="128501.3498">6821 13662 151,'0'0'20,"0"-6"-1,0 1 3,0-1-4,4-4 3,0 4 4,-4 0 3,4 2-2,-4 1 1,0 0 0,4 3-2,-4 0-4,0 0-2,0 0-4,0 3 2,0-3-1,0 7-1,-4 12-1,4 1-1,0 4 0,0 8-2,0 1-1,0 1-1,-4 2-1,4 4 0,0 3-1,0 0-3,0 0 0,0 3-2,-4-3 1,4 0-1,-4-7 0,-5 7-1,5-3-1,0 0 1,0-7-1,0-3-3,0 1-3,0-3-1,0 2-1,0-6-3,4-2-3,-4-7-3,-1 1-4,5 0-6,0-12-6,0 0-6,0-1-11</inkml:trace>
  <inkml:trace contextRef="#ctx0" brushRef="#br0" timeOffset="130047.4383">7455 13917 316,'0'0'41,"0"0"5,4 0-4,-4-3-7,0 3-4,0-4-7,8 4-4,-3-3-3,3-3-6,0 3-2,0-1-1,0 4-3,5 0-2,-1 0 0,0-3-1,0 3-1,5-3-1,-1 3-4,1-5-1,-1 2-1,-4 0-3,5 3-4,-5-3-4,0 0-3,0 3-5,-3-7-4,-1 7-6,-4 0-5,8 10-10</inkml:trace>
  <inkml:trace contextRef="#ctx0" brushRef="#br0" timeOffset="130282.4517">7488 14146 270,'0'-4'42,"0"1"-2,4 3-1,0 0 0,12 0-3,-3-3-7,-1 3-6,0-6-7,5 1-3,-5 2-3,4 0-4,-3-1-1,-1-2-2,4 0-5,1 3-4,-5-1-4,4 1-6,-3 2-7,3-6-6,-4 4-8,1 0-8,23 3-11</inkml:trace>
  <inkml:trace contextRef="#ctx0" brushRef="#br0" timeOffset="131218.5053">8290 13880 273,'0'0'39,"0"0"0,0 3-1,0 0 2,4-1-5,5 1-8,-5-3-5,4 3-4,0-3-2,8 0-3,-3-3-4,3 0-3,0-2-1,5-4-2,-5-1-1,1 4 1,3-4-1,-3 6-1,-5-9-1,0 0 1,-4 7-2,1-2 0,-5 5 0,-4-1-3,0-11 1,0 8-3,0 1 3,0-2-2,-4-5 2,-5 0-1,1 6 3,-4-3 0,0 4-1,-5 2 0,5-2 2,0 3 0,-5 3-1,5 0 1,0-3-1,-1 6 2,-3 0-2,12-3 2,-8 6-1,3 7 3,1-2 0,0-1 1,4 3 2,0-2 0,0 8 1,4 0 0,0 1 1,-4 3-1,4 1 1,0-1 1,0 3-2,0-5-1,0 1 2,0-2-2,4 3 0,8-6-1,0 2-2,1-4 1,-5 0-3,4 1 1,0-8-1,9 2 0,-5-4-1,1-3-1,-1 1-5,0-4-3,5 0 0,-5 0-6,1-4-2,-5 4-2,4-3-5,-3-6-10,-5-2-9,4 1-10</inkml:trace>
  <inkml:trace contextRef="#ctx0" brushRef="#br0" timeOffset="131774.5371">9080 13387 246,'0'-3'25,"0"-3"-7,0-1-5,0 3-2,0-6-3,0 4-2,0-1 2,5-2-6,-5-1 1,0 2-1,0-1 2,0-1 1,0 1 4,0 4 1,-5-5-1,5 1-1,-4-1 0,-4 6 5,4-3 0,-4-2-1,0 2-5,4-2 1,0 2-2,-5 4 4,5 0-1,-4 1-2,0-1-1,-4 3 1,3 0 0,1 3 1,0 2-1,-4 8 0,-5-3 0,5-1-1,4 1-1,-4 4 3,-1-1-1,9 1-2,-8 5 3,8-2-2,4 3 1,-4-1-2,0-5 1,4 5 0,0 2-2,0-5 1,4-2-2,0-1 2,8-4 0,0-2-1,1-3 1,3-1-1,5-3 0,-9 0 1,8 0-1,-3-4-1,-1-6 0,-4-3-2,1 2 2,-1-5-2,0 1 0,-4 0-1,-4-4 0,1 2-2,-1 1-3,-4 0-4,0 2-4,0-2-2,0 3-3,0 2-9,-4 1-9,-1 1-10,1-2-8</inkml:trace>
  <inkml:trace contextRef="#ctx0" brushRef="#br0" timeOffset="132696.5898">9821 13085 157,'0'0'26,"0"0"-1,0 0-3,-4 0-5,4 0 5,0-3-8,-4 3 1,0 0-1,0 0 0,-4 0 1,4 0 0,0 0-1,-4 3 0,-1-3-2,-3 0 2,8 3-4,-4 2 0,-4 2 0,3 2 0,-7 1 1,0 1-1,3 5 0,-3-4 1,4 3-1,-5-3-1,9 1 0,-4 5-1,4 1 1,-5-2-1,5 5 0,0-1-1,0 5 0,4-6 1,4 6-3,-9 1 1,1-3-1,8 1 1,0 2 0,-4 0-1,4-2 0,0-1 2,0 0-1,0 2-1,0-6 1,4 12 1,0-5 0,0 6-1,5 4 0,-5-4 2,-4 1-2,0 1 0,0-5-2,4 0 2,-4 0-1,0 5 1,0-4-2,-4-1 0,4 0 1,-4-1-1,-5-2-1,5-4-1,-8 4 1,4-1 1,0-2-3,0-5 1,3-2-2,-3 2 2,0-1-1,0 1-1,0-5 1,4 2-2,-1-9 0,-3 5-4,4 3-4,0-3-2,-4-2-4,4-4-3,4 2-2,-4-2-5,4-6-7,-4 7-8,0-4-9,4 0-7,0 21-8</inkml:trace>
  <inkml:trace contextRef="#ctx0" brushRef="#br0" timeOffset="133274.6229">9514 14871 108,'0'-10'10,"0"4"7,0-4-1,0 5-2,5-1 0,-5-4-1,0 1 3,8 4-1,-4-4 2,0 2 1,0 1 0,0 0 6,-4-1-4,0 1 2,4 4-2,0-4 0,-4 3 1,0-1-4,0 1 2,0-3-2,0 3-1,0 0-3,-4-4-1,4 2-4,0 2-2,0 0 0,0-3-3,-4-1 1,0 4-3,0-3 1,0 3-1,0-1 3,0-2-1,0 5-1,-1-3-2,5 4 2,-8-3-1,0 0-1,4 3 1,-4 3-1,4-3 0,0 3 0,-1 1 0,5-3 0,-8 9 3,0-1-1,4 1 1,0-1 0,0 2 0,0 5 0,0 0 0,0 2 0,4-2-1,-5 1 1,1 2 0,4-5-1,0 2 0,0 0-2,9-6 1,-5-5 0,4 1 0,0 0 1,0-6 0,4 0 0,-3-3 2,3-3-2,0-2 2,1-8-3,-1 0 2,-4 0-1,0-1-1,0 1-1,-4 1 1,5 0-1,-5 0-1,-4 2-2,0 4 0,0-1-4,4 2-1,-4-1-2,-4 3-4,4-4-6,-4 4-9,0-1-9,-1 3-11</inkml:trace>
  <inkml:trace contextRef="#ctx0" brushRef="#br0" timeOffset="134203.676">9826 12672 165,'0'0'24,"-5"0"-3,1 0-3,4 0 1,-4 0-2,4 0-2,-4 0-3,4 0 1,0 0-4,-4 0-2,4 0-1,0-3 0,0 3 3,-4 0-3,0-3 1,4-1 0,-4 4 5,4-3-5,-4 0 0,0-3 1,0 1 3,-1 5-1,1-3-2,-4 0 2,4-1-2,-4 1-2,4 0 1,0 0 1,-9 0-2,5 3 1,0 0 0,-4 0-1,4 0-1,-5 0-1,1 3-1,0 0-1,-1 7 1,1-3 2,8 6-3,-8 0 4,4-4-2,-1-1 0,5 2-3,0-1 0,4 4 1,0 2 1,0 0-1,0 0 1,4 1-2,-4-4 3,4 1 0,9-2-1,-5 2 1,4-4-1,-4-2-1,5-6-1,3-1 2,-4 0-1,1 0-1,3-1 0,-4-2 0,5-10 1,-1-3 2,-4 2-2,1 1 0,-5-3 0,4 2-1,-4 1 0,-8 0 1,0 2-1,0 2-1,0-4 1,-4 2-2,-4 8-2,0-4-5,0-2-4,-1 2-1,5 4-9,0 3-4,0 0-11,4 0-9,0 0-7</inkml:trace>
  <inkml:trace contextRef="#ctx0" brushRef="#br0" timeOffset="135557.7535">9977 13739 161,'0'0'22,"0"0"3,4 3 0,0-3 0,0 6-3,0-6 0,1 0-3,7 0-1,-4 3-7,4-3 1,1 0 1,3 0-6,0 4 0,-3-4-4,7 0 1,-8 0-3,9 0 0,-1 0 2,1 0-3,-1 0 3,-3-4-2,3 4 0,-4 0-2,-3 0 2,7 0 1,-3 0 3,-1-3 2,-4 3 1,1-3 0,-1 3 1,0 3-2,-4-3 2,5 0-3,-1 3 1,4 1-1,-4 2 0,1 2-2,-1-8 1,-4 6-1,5 1-1,3 2-1,-8 4-3,4-7 3,1-4-1,-1 10 0,0-2-2,0-4 1,5 1 0,-5-2 1,0-2-2,9 0 2,-5 0 0,5 0-1,-1 0 0,1-3-1,-5 0 2,0 0-2,5 0 0,-1 0 2,1-3 0,-5 3-2,1 0 2,3 0-1,5-3 0,-5 3-2,1 0 2,-1-3 1,1 0-2,-1 0 2,-4 3 0,5 0-1,-1 0 0,-3 0 0,3 0 0,-3 3-1,3 3-1,0 4 3,-3-4-1,-1 0 0,5 2 0,-9-1 0,8-1 0,1 0 1,-1-2 0,-3-1 1,3 0-1,5 3 0,-13-3 2,9-1 1,-5 4 1,4-6-1,1 0-1,-1 0 0,9 0 2,-4-3-1,-1 3 0,1-5-2,3 2 0,1-3-1,-9 0 0,5 2-1,-4-2-4,-5 3-5,0 0-3,1-1-8,-1 1-7,-8-2-8,4-1-11</inkml:trace>
  <inkml:trace contextRef="#ctx0" brushRef="#br0" timeOffset="136731.8206">12540 13702 249,'0'-3'31,"0"-3"-2,0-1-4,0 2-5,0-1-5,0 0-4,0-4-3,0 4 0,4-2-1,-4 1-2,0-2 2,0 3 1,0-1 2,-4 1-1,0 0 1,4 4 0,-8-4-1,-1-1 3,5 1 0,0-1-4,-8 4 0,0 0 0,-1 3-3,1-3-1,0 3-2,-5 3 2,-3 0-1,4 10-2,-9-3 1,0 2-1,5 3-1,-5-3 2,-3 6-1,-1-2 0,5 8 0,-5 7 1,4 0-1,5-1 1,3 3-2,-3 1 0,8 0 1,4-3-1,-1-4 0,9-3 1,4-2-1,1-6 1,11-5 0,4-2-2,5-9 0,4 0 2,-5-9 0,9-2 1,0-12 1,4-7 2,-5 0 1,5-10 0,0-3 0,4 0 1,-4-9 2,4 3-2,-4 1-2,-1 2 0,-3 0-2,8-3 0,-12-4-1,-5 2 0,1-8-3,-1 2 0,1-5-1,-5-1-1,1 1-1,-9 6 2,1 2-1,-5 1 2,-4 7 0,0 10-1,-4 6 1,-4 9 0,0 2 2,0 6-2,-9 5-1,9 8 3,-8 0 0,0 8 0,3 8-1,-3 9 2,0 6-1,0 5 0,-1 7 2,-3 8-2,0 14 2,3 2 0,1 3-2,0 6 1,-1-3-1,5-1 0,0-2-1,0-3 0,4 1 1,0-1-2,4-7 1,0-4 0,4-4 1,-4-9 0,8-9-2,-4-7 2,4-5 2,5-11 2,-5-2 3,8-9-1,5-3 0,-1-9 0,9-9-2,-5-9-1,5-4-2,0-5 1,3-8-1,-3-2-1,4-3-1,0 1 1,-5-5-2,1 7 1,-5-4 0,1-1 0,0-1-3,-9 1 2,4 1 2,1 7-2,-9 3 2,-4 3-1,5 1-1,-5 2 1,0 7 0,-4 5 0,0 4 0,0 3 0,4 2 0,-3 4 0,-1 5 0,0 1 0,0 1 0,0 2 0,0 6 0,-4-3 0,0 2 0,0 7 0,0 10 1,-4 18 3,0 6 0,0 3 2,-4 5-1,3 5-1,-3-4-2,0 2 0,4 2 0,-4-4-1,4-1 0,0-5-1,0 0 0,-1 0-2,5-9-1,0-4-3,5-6 0,-5 2-2,4-8 0,4-2-3,4-8 0,-4-8-3,9-3-1,-1-6-3,4-2-5,1-8-12,4-11-9,-1-3-9,37-63-10</inkml:trace>
  <inkml:trace contextRef="#ctx0" brushRef="#br0" timeOffset="136922.8315">12970 13168 421,'-8'0'48,"3"0"-9,-3 2-11,8-2-4,0 3-5,8-3-2,1 3-5,7 0-1,17-3-5,4 0-3,-1 0-6,5-3-3,9 0-4,-5-5-3,0 5-5,0-7-9,0 0-11,-4 1-12,81-2-13</inkml:trace>
  <inkml:trace contextRef="#ctx0" brushRef="#br0" timeOffset="137450.8617">14485 12923 283,'0'-6'40,"0"6"-1,0 0 2,0 0-5,0 3-4,0 3-6,0 9-3,0 7-6,0-1-3,4 6-4,-4 1-2,4 2-2,-4 4-2,0-1 0,0 1-4,0 2-5,0-1-1,0-2-3,0-2-4,0-1-8,-4-5-5,0-1-6,-5-5-5,1-1-5,0-2 0</inkml:trace>
  <inkml:trace contextRef="#ctx0" brushRef="#br0" timeOffset="137676.8747">14288 13244 404,'0'0'48,"0"0"-7,0 0-6,0 0-9,4 0-3,0 0-4,13 7-7,3-7-1,1 0-4,-1 0 0,5 0-4,7 0-5,-3-4-2,-4 4-2,-1-3-5,1-3-2,-5 3-4,1-4-6,-1 1-4,1 3-5,-5-4-5,0-1-4,5 2-2,32-13-5</inkml:trace>
  <inkml:trace contextRef="#ctx0" brushRef="#br0" timeOffset="138127.9005">15569 12867 230,'0'-3'34,"0"-3"-3,0 0-8,-4 1 3,4 2-8,-4-7 0,-8 1-4,4 2-3,0 2-5,-1-1 0,-3 0-1,0-4 1,0 4 2,3 3 4,-7-1 1,0 1 1,-1 0 0,1 3-1,0 0-2,-5 0 2,1 3-4,3 0 1,1 4-1,-5-1 0,9 10-1,-8-5 0,3 5 1,1 5-1,4 7-2,-5 3 1,1 2-1,-1 10 2,1 3-2,4 3 1,-1 2 0,-3-2 0,4 1-2,0-4-1,7-3 0,1 0 0,4-7-2,0 4 0,0-3-1,4-4 0,5-3 0,3-3 1,4 2-1,1-12-1,-1-1 1,9-3 0,-5-2 0,9-5-2,-5-2 0,1-4 1,4 0 1,-1 0-2,1-4-3,0-2-3,-5-2-5,1-2-4,-5 1-1,1-1-7,-9 1-7,4 1-9,-3-2-11,11-23-12</inkml:trace>
  <inkml:trace contextRef="#ctx0" brushRef="#br0" timeOffset="138649.9303">15983 13483 349,'0'0'34,"0"-3"-3,4 3-1,-4-4-1,4 4-6,4 0-6,1-3-2,3 0-5,4-3 0,1-1-3,-1-1 0,0 2 1,-3-4-2,-1 4-1,0-7 0,0 5-1,1-1-2,-1-4 1,-4 0-1,-4 2-1,0 2 0,-4-4 1,0 3-2,0 3 1,-4-6-1,0 3 0,-8 1 1,0 4 0,-1-1 1,5-1 0,-8 4 1,3 3 2,-3 0 2,4 3 0,-5 0 0,5 10-1,-4 1 1,-1 2-1,5-5 1,0 5 0,0 3 0,-1 5 0,1-3 1,0-2-2,4 5 0,3 1 0,1-1-2,0 5-1,0-9 0,4-4-1,0 5 0,0-5-1,4-2 0,4 2-1,5-3 0,-5-5-2,8-5-3,1 0-2,3-3-4,1 0-1,-1-6-5,9-2 0,-5-5-4,5-3-3,-4 2-7,-5-5-11,9-2-8,-5-1-3,54-48-8</inkml:trace>
  <inkml:trace contextRef="#ctx0" brushRef="#br0" timeOffset="139162.9597">16671 12904 260,'0'-3'26,"0"0"0,4-4-2,0 3-3,0-3-1,0 1-3,4-4-1,-4 1 3,-4 1 0,4-2-2,1 1-2,-5-1 4,0 2-4,0-4-1,0 2-3,0 0 0,0 4-3,-5-2-2,1-1 0,4 2-1,-4 1-2,-4-4 0,4 6-1,-4-3 0,0 4 1,-1 0-1,-3 0-1,4 3 0,-4 0 1,4 0 0,-5 3 1,9 0 0,-4 3 2,-4 6 0,-5 0 1,5 4-2,4-2 0,-4 6-1,-1 0 1,5 2 1,-4 2-3,4 2 2,4-2-1,-1-1-1,1 0-1,4-3 0,0-1 0,0-4 2,4-3-1,5 1 3,3-8 0,4-5-1,-3-2 1,-1-1 0,8-6 0,-3-4 1,-1-1-1,-4-2-1,1-3-1,-5-2 0,0 5-1,-4-1 0,4-6-4,-4 6-5,-4-2-3,0 4-5,0 0-6,0 3-3,0 0-7,-4-1-10,0 3-10,-20-7-18</inkml:trace>
  <inkml:trace contextRef="#ctx0" brushRef="#br0" timeOffset="145130.301">17498 13457 254,'0'0'26,"0"0"2,0-3-2,4 3-5,12-3-3,1 3-4,-1 0-4,9-2-2,-1 2 0,-3 0 5,7 2 3,1-2-2,8 0 0,-5 6 0,13 1 0,-4-1-2,13-3-1,3-3-3,4 0 1,5 3-1,-1 1-3,-3-1-1,-5-3-1,-4 4-1,1-4 0,-5 7-2,-4-1 1,-4-6 0,0 3 1,-9-3 0,-3-3-1,0 3 0,-5 0-2,-7 0 1,-5 0 1,0 0 0,-8 0 1,-4-3 0,8 3 1,-8 0-1,0 3 0,-4-3-1,4 0 1,-4 0-1,-4 7 0,-4 2-3,4-3 3,-1 4 0,1-2 0,-4 1-2,-4-2 1,7 2 1,-3 2 0,4-4-1,4 9-1,-4-7 2,4-7-3,-1 1 2,5 7 1,0-4 0,0-3-2,5-3 0,-5 0-1,4 0 1,8 0 1,4-3 0,-3-7 0,3-1 2,4-1-2,-3-1 1,3-3-1,-3 2 0,3-5 0,1 4 0,-5-1 2,4-3 0,-3-1 3,3-1 0,-7 2-1,-5 1 0,0 2 0,-4-3-1,-4 5 2,0-2-1,0 3 0,0 2-2,-4-1 0,-4-1 0,0 2-1,-5-2 0,5 0-1,-4 5 0,4 2 0,-5 3-1,5-3 2,0 2-1,4 1 0,-4 0-1,-1 3-2,5-6-4,-4 6-6,8-4-2,0 4-4,0 0-5,0 0-6,0-3-8,4 3-6,0 0-10</inkml:trace>
  <inkml:trace contextRef="#ctx0" brushRef="#br0" timeOffset="145640.3301">20073 13106 238,'0'-3'32,"0"0"-2,4-1-8,-4 1 1,4-2-5,-4 2-4,0-3-3,-4 3-5,0 0-2,0 3 1,0-7-2,-5 1 0,1-4 4,-4 7 1,0-2 4,4-1 0,-5 0-3,1-1 2,-4 4-3,-1 0 2,1 3-1,-9-3 0,1 3 0,-1 0 0,5 3-1,-5 0 1,1 10-1,-1-2-2,5 5 2,3 0 2,-3 4 0,-1 12 0,1-2 3,3 7-2,-3 6 0,-1 3-1,1-5 0,4 5-1,3 1-2,5-8 0,4 4-2,4 0 0,4-10 0,8 4 0,5-5-1,11-5-1,-3-3-1,0-5 1,3-5-2,1-1 1,4-4-1,-5-5 0,5-4 0,0 0 0,0-4-6,-9 1-3,1 0-4,-5 0-3,1-11-4,-1 1-6,-8 6-9,1-2-11,-5-5-13,20-9-12</inkml:trace>
  <inkml:trace contextRef="#ctx0" brushRef="#br0" timeOffset="145925.3464">20851 13381 426,'0'0'36,"0"0"-8,4 0-7,8 0-4,0 0-5,5 0-2,-1 0-5,5 3 0,-1 0-2,5 4-5,-5-4-1,1 0-3,3-3-5,-8 3-6,5-3-9,-5-3-8,-3 0-8,23-16-10</inkml:trace>
  <inkml:trace contextRef="#ctx0" brushRef="#br0" timeOffset="146146.3591">20904 13573 330,'0'0'45,"0"0"-5,0 0-4,4 3-8,4-3-5,0 0-7,9 4-4,-9-1-2,8 0-5,-3 3-5,3-6-5,0 0-5,1 0-6,-1-3-4,0 3-7,5-3-2,-5 0-1,1-7-2,7 7 0,30-11-8</inkml:trace>
  <inkml:trace contextRef="#ctx0" brushRef="#br0" timeOffset="146520.3805">21837 12931 301,'0'0'43,"4"3"-5,-4-3-6,5-3-3,-1 3-4,4 3-1,0 0-5,-4-3-2,4 0-1,-4 10 0,-4 3-1,4 14 0,-4 0 0,0 3-1,0 5-2,0 5 0,-4-1 0,0 4-2,0 3-4,-4-1-1,0 4-1,0-3-1,-1 0 0,-3 1-1,0-5-2,4 1 2,0-4-1,3 2-4,1-5-2,4-2-2,0-4-1,0 0-1,0-4-1,0-3-2,4 0-2,5-6-3,-1-1-3,0-5-6,0-8-12,0 4-11,13 9-14</inkml:trace>
  <inkml:trace contextRef="#ctx0" brushRef="#br0" timeOffset="147839.4559">6952 16791 341,'0'-6'46,"0"2"-1,0 4-9,4-6-6,-4 6-8,0 0-4,0 0-2,0 0-2,12 0-1,-4 6 0,4 4-3,1 0-1,3 7-1,0-1-1,1 1-2,3 6-2,1-6-1,-5 5 0,5-1 1,-5 1-1,0-1 0,1 1-2,-5-1-2,-4 4-4,5-4 1,-1-2-3,-4-1 0,0-3-5,-4 0-2,4-3-4,1 4-2,-1-4-4,-4-3-5,4-3-7,-4 1-3,0-1-3,9 12-9</inkml:trace>
  <inkml:trace contextRef="#ctx0" brushRef="#br0" timeOffset="148180.4754">7459 16622 310,'0'0'39,"0"-3"-1,-4 3-2,4 7-2,0-4-4,-12 0-4,4 7-2,0 4-6,3 8-1,-3-4-3,0 7-2,0-4 0,0 9 1,-1 2-2,-3 4-1,0 7-2,0 0-2,-1 2-1,-3 1 0,0 0-2,3-3 0,-7 0-1,3-7-1,5 1 1,-4-4-1,-1 1-1,5 1 1,0-5-2,4-6-3,-5-1-2,5 3-2,0-12-1,0 5-1,8-9-2,-4-5-3,0 1-2,4-6-5,0 3-6,0-6-10,4 3-6,0-8-5,37-48-8</inkml:trace>
  <inkml:trace contextRef="#ctx0" brushRef="#br0" timeOffset="148431.4898">7967 16742 313,'4'-3'37,"0"-5"-5,0 8-1,4-7-4,1 4-1,-1 3-3,0-3-5,0-4-4,0 4-3,5-3-3,-1 3-1,4-4-3,-3 4-2,-1 3 2,4 0-3,-4 0 0,1 0-5,-1 0-4,-4 3-9,0-3-5,1 0-7,-5 4-3,4-4-9,-4 0-4</inkml:trace>
  <inkml:trace contextRef="#ctx0" brushRef="#br0" timeOffset="148658.5028">7996 16971 308,'0'0'48,"0"0"1,0-4-5,4 4-6,-4-1-6,4 1-6,0 0-5,4-5-5,4 0-3,1-1-6,-1 3-1,4-4-2,1 4-1,-5-3-3,4 1-4,-3-1-6,-1-1-4,4 1-4,-3 3-6,3 0-8,0-4-7,5 4-7,-9 2-1</inkml:trace>
  <inkml:trace contextRef="#ctx0" brushRef="#br0" timeOffset="149320.5406">8847 16874 212,'-4'0'37,"4"0"4,0 3 3,0-3-4,0 3-3,0-3-2,0 6-5,4-6-4,0 4-5,4-4-4,-4 0-2,9-4-3,3-2-3,-4 0-2,-3-4-3,3-6 0,0 2 0,0-2-2,1 5-1,-5-2 0,0-3-2,-4 4 1,0 0-3,0 0-1,-4-3 0,0 3-1,0-1 0,0 0 3,-4 5-1,4 2 1,-8-4 1,0 1-1,-4 2 1,-1 4-1,1 2 1,-4 1 0,3 0 3,1 0 1,0 4 1,0 0 1,-1 8 0,1 1 0,0 1 3,4 2 0,-5 7 1,5-6 0,0 7-2,4 5 0,0-2-1,0 0 1,0 8-2,4-5-1,0 0 1,4-6-1,0 1-1,0-1-2,8-5 0,-4-1 0,9-2 0,-1-2-1,0-5-4,5-2-5,3-7-2,-3 0-3,3-3-6,-3-1-5,4-5-11,-5-5-9,0-2-8,34-27-8</inkml:trace>
  <inkml:trace contextRef="#ctx0" brushRef="#br0" timeOffset="149722.5636">9281 16096 258,'0'0'33,"0"0"5,0 0-1,0 0-2,0 3-1,0 1-5,8-1-3,0 10-6,1-6-3,3 3-3,-4 3-2,4-1-3,1 0 0,-5 0-3,4 7 0,-4-1-2,5-2-1,-1 1-2,-4 2 0,0-1 3,5-2-4,-1-4 1,-4 3 0,0 1 0,4 0-2,-3-12-2,-1 6-4,-4-4-4,0 4-2,0-7-3,0 0-5,-4-1-4,4-2-6,-4 0-2,0 3-8,0-3-2</inkml:trace>
  <inkml:trace contextRef="#ctx0" brushRef="#br0" timeOffset="150062.5831">9465 16050 223,'-4'-3'24,"4"3"2,0-2-2,-4-1-5,4 3 2,0 0-1,0 0 2,0 5-5,0 5 1,0 5-2,-4 6 3,-8 5 0,4-3 0,-1 6-2,-3-2-3,4 0-4,-4 0 1,-1 2-3,-3-5-4,4 1 1,-1-4-1,5-1-3,0 3-2,4-6-4,-4-4-2,0 3-4,3-5-4,1-2-7,0 1-4,4-4-8,0-3-5,0 1-6</inkml:trace>
  <inkml:trace contextRef="#ctx0" brushRef="#br0" timeOffset="150584.6129">9617 15689 235,'0'-3'28,"0"-2"-1,4 2-1,-4-3-2,4-1-6,0 1-2,4 3-2,0-3-4,1 4 1,-1-1-2,-4 3 1,4 0-3,4 0 0,-8 0-1,9 0-2,-9 0 1,4 0 1,-8 0-1,8 0-2,-4 0 0,-4 0-1,4 0 1,-4 3 0,0-3 4,0 5 1,0 11 1,-4 0-1,0-5 4,0 5-3,-4-4 0,-4-1 2,3 2-1,1 0 1,0-2-2,0 5-2,4-3 3,-4-2-3,4-2-2,-1 4 1,5-4-1,-4-1-1,4-1-2,4-1-1,-4-3 2,5 4-2,3-4 1,0 0-1,0 0-1,4 0-1,-3-3-6,3-3-5,-4 3-4,4 0-4,-3 0-6,-1 0-14,0-3-10,8-3-13</inkml:trace>
  <inkml:trace contextRef="#ctx0" brushRef="#br0" timeOffset="151476.664">10472 15669 213,'0'0'31,"0"-7"-2,-4 4-7,4 0-4,-4 3-1,4 0-2,-4-3-3,4 0 1,0 3-2,0 0-1,-4-2 4,4-1-1,0 3-1,-4 0 0,4 0-3,-4 0 2,0 0-2,-4 0-1,3 0-1,-3 0 2,0 3-1,0-1 0,-4 4 0,3 3-1,-3 4 0,0-2-1,-4 5 1,3 3-1,-3-1 1,4-6-1,-5 3 0,5 7 0,0-1 0,3 4 1,-7-4 1,12 1-2,-8 5 1,4 0 0,-1 2-1,9 4-1,-4 4 0,0-1 0,0 1 3,4-1-2,0-2-1,4-1 0,-4 5 0,4-4-1,-4-4 0,13 0 0,-5-3 1,-4 2 1,4-2-2,4 0 0,-4-5 0,1 2 1,-1-2-1,0 2 1,0-5-1,0 2 2,1 4-2,-5-1 1,4-7-1,-8 9 1,4-2 0,-4 1 0,0-4-1,0 3-1,0 8-1,0-2 1,0-3 0,0 1 0,-4-1 0,0 0 0,-4-1-1,-1 1 0,5-3 1,-4-2-1,0-1 0,0 1 0,4-5 0,-5 2-1,1-4-1,0 1 0,4-4 0,-4-2 0,0-2-2,-1 1-3,5 4-1,-4-8-5,4 4-2,0-5-5,-4 2-3,8 0-4,0-2-3,0-4-7,-8 0-10,3 0-10,1-4-8</inkml:trace>
  <inkml:trace contextRef="#ctx0" brushRef="#br0" timeOffset="152121.7009">10354 17475 230,'0'-2'28,"0"2"-3,4-6 0,-4 2-6,0-2 1,0-3-1,4-1-1,-4 2 1,0 2-4,4-1 1,-4-2-3,0 2 1,4 1-2,-4-2-1,0 2 2,0 3-1,0-4-2,0 4-1,0-2-1,0-1-1,0-4-2,-4 4-2,4 3 0,-4 0-1,0 3 2,-4-4-3,-1 3 0,5 1 0,0 0 0,-8 0 1,8 1-2,-8 3 0,3 2 0,-3 0 1,4 7 3,-4 1 1,-5-4-3,9 1 1,0 2-1,0 3 0,0-2 2,3-1-3,1-1 0,0 3 2,0 4-2,4-10 0,0 6 0,4-6 1,-4 1-1,4-1 0,9-2 0,-5 1 0,4-8 0,-4 0 1,5-4 0,-5 0-1,8-3 1,-8-9-2,5 2 1,-1-2 0,-4 0-1,0 2 1,-4-8-3,5 4-5,-1 2-1,-4 0-6,0 2-4,-4-2-8,4 2-9,-4-2-11,0 6-6</inkml:trace>
  <inkml:trace contextRef="#ctx0" brushRef="#br0" timeOffset="152936.7475">10296 15212 175,'0'0'17,"0"-4"3,0 4-4,-4-4 0,0-2 4,4 3 2,-4 0 4,4-1-2,0 4 1,4-3 1,-4-3 2,0 6-1,0 3-3,0-3-3,0-3-2,4 3 0,-4 0-3,8 0-2,-3 0-2,-1 3 0,8-3-2,-4 6-2,4-2-2,-3 8-1,3 0-3,0 0 0,0-2 0,1 7 0,-1 2 0,0 2-2,1 1 1,-1-1-1,-4 1-3,4-8-3,-3 2-1,7-1-4,-8 1 0,0-4-2,9 1-1,-9-7-3,0-1-5,-4 2-3,4-4-8,-4 0-5,-4-3-5,9 0-4</inkml:trace>
  <inkml:trace contextRef="#ctx0" brushRef="#br0" timeOffset="153235.7646">10538 15155 213,'0'0'22,"-4"0"3,4 0-4,0 0 2,0 3-5,0-3 1,0 0-2,0 0 0,0 3-1,0 1 1,0 0-2,-4 3 4,0 9-3,0-10 0,-1 8-1,-3 2-4,4-3-3,-4 1-3,0-4 0,-4 6-2,7 1 0,-3 2-1,0-1-3,0-2-4,-4 0-4,3 1-4,1 4-6,0-2-4,4 0-6,-4-5-8,4 5-7</inkml:trace>
  <inkml:trace contextRef="#ctx0" brushRef="#br0" timeOffset="154038.8105">10788 16608 293,'0'0'33,"0"0"2,0-3 0,0 3-3,0 0-5,0 0-3,8-3-3,-4 3-6,4 0-1,0 0-4,-4-10-2,5 4-2,3 0-2,-4-1-1,0 1-1,5-2 1,-9 2-1,4-4-1,-4 0-1,0 6 0,-4-6 0,4 1 0,-4 5 1,0-2-1,0-3 0,-4 4 0,4-2 0,-8 4 0,-4 0 0,3 0 1,-3 3 0,0 0 2,4 3 1,-5-3 1,5 6-1,-4 2 1,4 2 1,-1-1-2,1 4 2,0-2-1,0 5 1,4 0 0,0-2 1,4 5-1,-4-1-1,-5 4-1,5-1-1,4 4-1,4-1 0,-4-2 0,13 2-2,-9-6 1,4 4 1,4-6-2,1-2 0,-9 2-2,8-5-3,-4-1-2,9-7-3,-5 3-1,0-6-5,0-3-6,1-3-5,3-4-10,-4-4-8,5-2-4,32-38-7</inkml:trace>
  <inkml:trace contextRef="#ctx0" brushRef="#br0" timeOffset="154319.8266">11091 16139 327,'0'-3'42,"0"3"-3,0 0-2,8 0-6,0-3-5,4 3-6,-4-3-6,5-4-3,-1 6-3,0-6-3,5 4-1,-5 0-1,0 3-4,1 0-4,-5-3-3,4 3-5,0 0-8,1 0-6,-5 0-6,0-7-5,-4 7-4,29 10-8</inkml:trace>
  <inkml:trace contextRef="#ctx0" brushRef="#br0" timeOffset="154868.858">11426 16374 257,'0'0'22,"0"0"5,0 0-1,0 0-2,0 0 2,4 0-3,1 0-5,3 0 3,0-3-3,4 0 0,-4-5-1,5-5-3,-1 1-1,-4 1-3,0-2 0,5-3-2,-5 2 0,4-5-2,-8-5-1,8 1-1,-3 3-1,-5-4 0,4-1-1,0-6-2,0 4 0,5-1 0,-5-3 0,0-2 0,-4 8 2,4-2-2,0 0 0,-3 3-1,-1-8 0,0 11 1,4-1-1,-4 5 1,0-3 0,0 6 0,0-2 1,-4 4-2,4 5 1,0 1 1,-4 4 1,0-4-1,0 3 0,0 3 0,0 0-1,0 0 0,0 0 0,0 0 0,-4 3 2,0 11-1,0-1 3,-4 3 0,0 1 1,0 6 0,-1 4 2,1 0 1,4 8-1,-4 1-2,0 7-2,0 2 1,8-2-3,-9 3 1,9-3-1,0-4-1,0-2 0,0-7-3,4-1-1,5-12-1,3-1 0,0-5-1,1-6-4,3-5-2,0 0-5,1-6-7,-1-7-9,0-6-9,-3 4-4,24-47-10</inkml:trace>
  <inkml:trace contextRef="#ctx0" brushRef="#br0" timeOffset="155072.8697">11488 15928 350,'0'3'42,"4"-3"2,-4 0-6,0 0-8,20 0-8,-3-5-5,3-1-6,1-1-3,3-2-3,1 3-6,3-2-6,-3 4-8,0-2-11,-5 0-10,0-1-9,-3 4-3</inkml:trace>
  <inkml:trace contextRef="#ctx0" brushRef="#br0" timeOffset="155488.8934">11954 15608 269,'5'-3'28,"-5"3"-2,4 0-2,0 0-5,0 0-5,0 0-6,-4 0-1,0 0-1,4 0-1,0 0-1,-4 3 1,4 2 1,-4 5 2,0-4 0,0 0 2,0 4-2,0-2 3,0 1 3,0 1 2,-4-1-1,4-1-2,-4-1-1,0 2 1,0 1-2,4-1-2,0-1-2,0-1 0,-4 2 0,0-3-1,4 4-3,-4-2 0,-1-2 0,5 4 0,0-4-2,0-6 0,0 3 0,5 4 0,-5-7-2,4 3 2,0-3 0,4 0-1,-4 0 0,0 2 0,4 1-2,-4-3-4,5 0-3,-5 3-4,8 0-6,-4-3-6,0 0-8,1 0-9,-5 0-6,12 10-10</inkml:trace>
  <inkml:trace contextRef="#ctx0" brushRef="#br0" timeOffset="157162.9892">12376 16788 212,'0'0'28,"0"0"-5,0-7 0,0 7 0,0-6 0,0 0-5,0 1 0,0-1 0,0-1-4,0 4 1,0 0-2,4-7 1,-4 6-3,0-6 3,0 0 0,0 4 0,0-7-2,0 4-4,0 1 0,-4 2-3,0 2 1,-4 1-1,0-3-4,-1-4 2,1 6-2,-4 4 2,0 0-2,-5-4 1,5 4-1,-4 0-1,-1 4 1,-3-1-1,3 8 1,-3 5 0,-5-5-2,5-2 2,4 10 1,-1 2-2,-3 1 0,3 5 0,1 7 0,0-4 1,-1 5-1,1 2 0,4-4 1,-1-3 0,5-1 0,8-2-1,0-7-1,0-4 0,0-1 2,8-3-2,0-5 3,5-4 3,7-3 1,-7-6-1,7-4 1,0-4 0,1-5 0,3-8-1,1-4 0,0-4 0,-1-1-1,5-4 3,-5 0-1,5-3 1,-4 1-3,-1 0 1,-3 1-1,-1 0-3,1 1 1,-5 0-1,4-3 1,1 0-2,-5 0 0,-3-3 0,3 3-2,-4-3-1,1 3 0,-9 3 2,4 1-3,0 2 3,-8 7-2,4 6 2,0 5 1,-4 3 0,0 8 0,0 2-2,0 3-1,-4 3-1,4 0 2,0 3-1,0 3 2,-8 12 1,4 1-1,-4 1-1,4 7 2,-5 12 0,5-3-2,-8 7 2,4 2 0,-5 7 1,5-3 2,0 1-2,4-3 2,0 6-2,0-4 0,4-3 0,0 0 0,4 0 0,-4-7-1,8 3 0,0-7 0,5-4 2,-5-11-3,4-1 2,0-6 3,1-5 1,3-8 0,4-3 0,1-2 1,-5-8-2,9-9 1,-1-8 0,-3 3-3,8-6 2,-9-4-1,5 4 0,3-2-1,-3-8 0,-1 3 0,1-3-1,4-2 0,-5-4-1,1-3 0,-5-4 1,5-4-2,-9 1-1,1-2 0,-5 6 1,0 1 0,0 8 0,-3 6 0,-5 10 1,0 4 0,-4 9 0,0 1 0,0 10 0,0 1 0,0 2 0,0 3 0,0 0 0,0 8 0,-4 7 1,-5 16 3,1 2 2,-4 13 0,4 0 0,-4 7 0,3 1-1,-3 8 0,4-2-1,4 2-1,-4-11-1,3 1 0,5-2-2,0-4 0,5-3 0,-1-10-1,4-3-1,0-3-2,4-4 0,1-6-3,-1-4-1,0 0-2,5-5-4,-5-8-3,4 3-3,-4-6-5,1 1-8,-1-11-7,-4 1-10,-8-3-6</inkml:trace>
  <inkml:trace contextRef="#ctx0" brushRef="#br0" timeOffset="157371.0011">12749 16277 421,'0'-3'48,"4"0"-6,0 3-6,0-3-6,12-3-5,1-1-8,7 1-4,1 1-3,4-4-3,-1-1-2,5 0-4,4 4-4,-4 1-6,7-4-5,-7 2-3,0-2-7,4 3-8,-13 1-11,5-5-6,49 7-11</inkml:trace>
  <inkml:trace contextRef="#ctx0" brushRef="#br0" timeOffset="157978.0358">14116 16069 289,'0'0'33,"0"3"3,0-3 4,0 0 1,0 10-6,4 1-7,-4 5-4,0-2-3,0 2-5,4 3-1,-4 5-3,0 3 0,0 2-3,-4 1-1,0 0-1,0 4-2,0 2-3,0-4-1,-4 1 1,-1-3-2,9 1-1,-4-3-1,4-1-5,0-3-4,0-2-1,-4-1-4,0-8-5,4 0-6,0-6-6,0 3-5,0-10-3,0 0-4</inkml:trace>
  <inkml:trace contextRef="#ctx0" brushRef="#br0" timeOffset="158222.0498">13891 16378 366,'0'-4'54,"4"4"-7,-4-3-6,0 3-8,4 0-3,8 0-6,1 0-6,3 0-5,5 0-5,3-3 1,-3 3-4,7 0-1,1 0 0,-5 0-6,9 0-4,-4-1-4,-1-3-4,-3 1-2,-4 3 0,3 0-4,-3 0-4,-5 0-7,4 0-7,-3 0-5,-1 3-3,25 5-7</inkml:trace>
  <inkml:trace contextRef="#ctx0" brushRef="#br0" timeOffset="158719.0782">14599 16506 332,'4'0'41,"-4"7"-4,0-4 1,0 0-6,4 3-5,0-2-6,9 0-4,3 0-4,0-4-3,-3 0 0,-1 0-3,4 0 0,-3-4 1,-1 1-3,0 2-1,-4-9 0,1 4 1,3-7-2,-4 4 0,0 1 0,-8-5-1,4 0 0,-4 2 0,0-2-1,4 1-1,1-1 1,-5-1-1,-5 1-1,1 0 2,4 2-1,-8-2 0,4 4 0,-8 6 0,0 1 0,3 2 0,-7 0 3,8 0-1,-4 0 2,-1 2-1,-3 4 1,8 7 1,-9-1 0,9-1 2,0 2-1,0 0 0,-5 4 0,9 2-1,-4-1-1,4 4 1,0-1-1,0 1 0,4 2 0,0 0 0,0 4-3,0-4 1,0-8 0,0 5-1,8-5 0,-8 1-1,8-4 1,5 0-1,3-1 0,-4-8-4,5-3-3,3-1-3,5-1-2,-1-6-6,-3 1-1,-1-10-3,1 0-6,-1 5-7,-4-5-9,5 3-7,-5-1-3</inkml:trace>
  <inkml:trace contextRef="#ctx0" brushRef="#br0" timeOffset="159127.1015">15156 15812 362,'0'0'42,"0"0"-1,4 0-4,-4 0-6,12 0-4,-3 0-6,-1 6-2,4 4-3,0-1-2,-4 2-4,9 2-1,-5-3-4,0 2 1,1-1-1,-1 5-2,4 0 0,-3-2-2,3 9 2,-8-6-2,4 2-1,1 2-1,-5 1 2,0-1-3,0-2-2,1 2-2,-5-2-2,0-2 1,-4 2-3,4-6 0,-4 1-3,8-1-1,-8-3-3,0-6-4,4-1-5,0 1-6,-4-1-3,0 3-5,0-6-2,-8-3-7</inkml:trace>
  <inkml:trace contextRef="#ctx0" brushRef="#br0" timeOffset="159463.1208">15406 15791 270,'-4'-3'28,"0"3"-1,4-3-1,0 3-1,0 0-5,-5 3 1,1 3-1,0 7 0,-8 1 1,4 2-1,0-2-4,-1 2-1,1-3-1,0 1-2,0 5-2,-4-4-2,-1 1-2,5 0-1,0-2-1,-9 2-2,9 0-2,0 4 0,0-1-3,0 2-3,4-2-3,-9-8-4,5 2-5,0 0-3,4-5-5,4-2-3,-4-3-4,4 4-4,0-7-2,-12 3-5</inkml:trace>
  <inkml:trace contextRef="#ctx0" brushRef="#br0" timeOffset="159937.1479">15586 15592 225,'0'-3'30,"0"3"-4,4 0 1,-4 0-5,8 0-2,0 0-4,0 0-1,1 0-2,-5 0 0,4 0-1,0 0 2,-4 0 0,0 3 1,5-3 0,-1 3 1,-4 1-1,4 2-2,-4-3-5,0 0 1,0-1-1,0 1 0,5 4-2,-5-1-1,0-3 0,0 0-3,0 4 1,0-1-2,0 2 2,-4-2 0,0 4 0,0 3 0,0-2-1,0 1 4,0 1-1,-4-2 2,0-1 0,-4 2 0,4 1-2,-5-5 0,5 2-1,4-4-2,-4 0 2,4-2-3,0-1 0,0 2 1,0-2-1,0 0 0,4 0 0,0 0-1,1 0 1,3 1 0,0-4-1,8 0 0,-3 0 0,-1 0-1,-4 0-2,8 0-6,-3 0 0,-1-4-4,4 4-1,-7 0-5,3 0-5,-4 0-11,0 0-12,0 0-10</inkml:trace>
  <inkml:trace contextRef="#ctx0" brushRef="#br0" timeOffset="164496.4086">9924 15010 155,'0'0'18,"0"0"1,0-3 1,0 3-7,0 0 2,0 0-1,0-5 1,0 2-1,0 3 3,0 0-1,0 0-2,0 0 1,-4 0 0,4 3-3,-13-3-2,5 4-2,-4-3 2,0 9-3,-1-7 0,1 0 0,0 4-1,0-1 0,-5 0-1,1 1 1,-1 1-1,1-2 0,0 3 2,-5-5-1,1 2 0,-1-3 1,-3 0-2,-1 2 1,1 1-1,-5-2-1,8-1 0,-7 3-1,7 1 0,-3-1-1,-1-1 1,5 1 0,-9 0-1,0 1-1,5-1 1,-1 0 0,-3-2-1,3 0 0,-4 3 0,1-4 1,-1 3-2,-4 1 1,5-1-1,-5 0 1,4 2-2,5-8 2,-9 4 0,4 2-1,5 0 0,-5 1 0,5-4 0,3 0 2,-4 6-2,5-7 2,-5 1 1,1 4-2,-1-7 3,1 3-2,-5 3 0,0-3 0,-3 4 1,-1-3 1,0 6-1,-4-4-1,1 1 0,-5-1 0,4-3 1,0 7 0,-4-9-1,4 9-1,0-4 2,0 1 0,5 2-2,-1-2 0,0-3 1,-4 9 0,0 0 0,5-2 0,-1-2 2,0 4-1,0 0 0,1-4-2,-5 6 0,0-3 1,4 3-1,5-3 0,-5-2 0,0 4 0,0-1 0,5 3-2,3-5 2,1 5-1,3-2 0,-3-1 2,3 3-2,1 0 0,-5-5 1,0 8-2,5-5 2,-5 2-2,1 0 2,-1-2 1,-3 2 0,3 0-1,-4-2 2,5 2-1,-1-1-1,1 1 0,-1-1 0,-4 0 0,1-2 0,3 2 0,-3 0 0,-1 1-1,8 1 0,-7-1 1,7 3 0,-3-1-2,7 5 0,-3 0 2,-1 1 0,1-2-1,0-2 0,-1 0 1,1 0 1,-1-1 0,1-1 0,-1 4 1,1-1-1,-1-2 0,1 1 0,-1 3 1,5-6-2,-9 9 1,5-9-1,-1 2-1,1 5 1,4-3 2,-5 1-2,-3 0 1,7-1-1,1 0 1,-5 1 0,1 2 0,8 3 0,-9-2 1,9 5 0,-5 4-1,1-1 1,0 5-2,3 4 3,1 4-1,4 0-1,-4 3-1,3 0 2,1-3 0,4-1 0,-4-2-1,8 3 1,0-6 0,0-1-2,0-5 0,8 1 0,-4 1 0,9 1 1,-1-7-2,0-3 0,0 3 0,9 7 0,8-8 1,-5 1 1,9-3-1,0 3-1,3-1 0,1-9 1,0 3-2,4 0 1,0-7 0,-4-1 1,0 0 0,4 0-1,-9 1 0,5-4 0,-4 4-1,8-5 0,-8 2 1,8 0 0,-5-2 1,1-1 0,4-4-1,0 0-1,0-3 2,-4 1-2,0-1 0,0-2 1,0 3 1,-1-4 0,-3 0-2,-4 0 0,4 3 2,-5 0 0,5 3-2,4 4 0,-4-4 0,3 2 1,1 2 0,0-1 1,0-2-1,0 2 0,4-1 0,-4-2 1,3 1-2,1-1 1,0 0 1,-4 1 0,0-4-1,4-1-1,-4 4 0,0-3 2,4 0 0,0 4-2,0-4 0,8 0 2,-13 3 1,5-4-2,0 1 1,0 0 1,-4 1-1,0-1 1,4 0 0,-8 0 0,-1 0 0,5-3 0,-4 0-1,0 0 0,4 0 0,-1 0 0,1 0-1,-4 0 0,4 0 0,-4 0 0,-1 0 0,5 0 0,0 0 0,-4-3 0,0 3 0,-1 0 0,1 0 0,0 0 0,4-3 2,-9 0-2,5 0 0,0-1 0,4-2 1,-5 6-1,1 0 0,8 0 0,-8-2 0,8-1-2,-4 3 3,0-3-1,4 3 0,-1 0 0,1 0 0,0 0 0,0-3 1,-4 3-1,4 0 0,0-3 1,0 3 0,8-4 0,-4 4 1,0-3-2,0 0 2,0 0-1,4 0-1,0 0 0,1 1 0,-1 2 0,-4-3 0,0 0 1,0-1-1,4 4-1,0-3 2,0 3-1,4-3 0,1 3 0,-1-6-1,0 3 1,0-1 0,1 1 1,-1 0-1,-4 0-1,0 0 2,4 1-1,-4 2 0,0-3 0,5 0 0,3 0-1,0 3 2,1-4-1,-1 1 0,4 0 0,-7 0-1,3 0 2,0-1-2,-4 1 2,9-1-1,-1-3 0,1 4 0,-1-3-1,1 2 1,-5 1 0,4 0 0,1 0 1,-9 3-1,8-3 0,-8 0-1,5-1 2,-1 3-2,5-2 1,-5 3 0,0-4 1,0 1-1,1 0-1,-1 0 1,-4-3 0,1-1 1,-1 1-2,-4-1 2,8-1-1,-4-1 0,5-4 0,-5 5 0,0-1-1,-4-7 1,5 3 0,-9 2 0,0 1 1,0-5-1,-4 3 0,0-3 0,-1-1-1,-3 1 2,4-1-1,-4 5-1,4-5 1,-8-3 0,4 5 0,-1-5 0,-7 5 0,0-2 0,4 0 0,-5-2 0,5 6 0,0-4 0,-1 1 0,-7 3 1,4-3-2,3 6 1,-7-7 0,4 3 0,-1-1 0,1 4 0,4-7 0,-1 1 0,1 2 0,4 1 0,0-3 0,-4 2 0,4-2 0,-1 0 0,1 5 0,-4-5 0,8 0 0,-8 5 0,4-2 0,-1-1 0,1-2 0,0 0 0,0 0 0,-4-1 0,-1-2 0,-3 4 0,4-4 0,-9 5 0,9-5 0,-4-2 0,-5-1 0,9 1 0,-4-1 0,-1 1 0,-3-1 0,0-2 0,3-3 0,-3-1 1,-5 10-2,1-1 1,-1 2 0,5-2 0,-9 1 0,0-1 0,1 3 0,-5 2 0,5-2 0,-1-2 0,0-1 0,1 2 0,-5 1 0,0-3 0,5 5 0,-1-6 0,0 0 0,1 1-3,-1 1 2,0-1-1,1 2 0,-5-2-1,5 1 1,-1 2-1,0-3 0,-3-2 0,3-1 0,-4 2 1,0 0 0,1 0 0,-5-4 1,0-2 0,-4 6 1,9-4-1,-5-1 1,0 1-1,-4-5 0,4 2 1,0 3 1,-4-1 0,5 1-2,-1 2 0,-4-2 2,0 3 0,4-1-2,-4 4 2,0-1-1,0 0 0,1-1 0,-1 1 2,0-2 0,-4 2-1,0-2-1,0-1 0,0 1 1,0 1 0,0 0-2,-8 0 2,-1-2 0,5-1-2,4 6 0,-8-4 1,4 2 1,0 2-2,4-6 2,-8-1 0,4 2-1,-5 1 0,5 2 0,-4 2-1,0-2 0,4 1 2,-4-1-2,-5 3 1,5-1 1,-4 1 0,0 5-1,-5 1-1,5-2 2,0 2-1,-1 5 0,1-7 0,4 8 0,-4-2 0,-1-3 0,9 2-1,-8 2 2,0-1-2,4-4 0,-9 1 1,5 6 0,-4-7 1,-1 5-2,-3 2 1,-5-3 1,5 3-2,-1-4 1,-3-2 1,-1 1-2,0 5 1,1-7 1,-1 7-2,1-3 2,-1-1 0,5-1-1,-5-1-1,1 2 2,-1 1-2,-4 0 0,5-1 2,-1-1 0,1-1-1,-1 3 0,-3-1-1,3-2 0,-4 5 2,1 0 0,3-3-1,0 7-1,5-6 0,-5 3 1,1 0 1,-5-1-2,5 1 2,-5-3 0,0 3-2,5 3 0,-5 0 1,5-2 0,-1-3 1,0 5 0,-3 0-1,3-4 0,-3 0 0,3 1-1,-4 0 2,9 3-1,-5 0 0,5 0 0,-9 0 0,9 0 0,-9 0 0,4 0 0,1 0 0,-1 0 0,1-3 0,-5 0 0,5 3-1,-1-4 2,0 4-1,-3 0 0,3 0 0,-8-3 0,5 3 0,-5 0 1,4 0-1,-3 0 0,3 0 0,-4 0 0,0 0 0,1 0 1,3 0-1,-4 0 0,-4 0-2,13 0 2,-9-3 1,-4 0-1,5 1 0,-1-1 0,-8-3 0,0-4 0,0 4 0,0-4 0,0 2 1,-4-1-1,4 3 0,0-4 0,4 4 0,1-4 1,-5 5-2,4-1 1,4 0 0,-4 2 1,0 1-2,5 3 1,3-3 0,-4-3 0,0 1 0,1-1 0,-1-1 0,0 1-2,4 3 2,-7 0 0,7-4 0,-4 4 0,0 0 0,9 1 0,-5 2 0,1-5 0,-5 4 0,8 1 0,5-3 0,-9-1 1,0-2-1,5 3-1,-5 0 1,5 0 0,-1 3 0,-4-7 0,5 2 1,-5-1-1,1 3 0,-1-3 0,0-1 0,1 4 0,-5-3 0,4 2 0,-4 1 0,1-1 1,3-6 1,-4 4 0,1-1 0,3-2-2,0 6 1,1-2-1,-1 2 0,0-1 1,1 1 0,-1-6 0,0 6-1,1-4 0,-1 1 1,0 4-1,-3-1 0,3-3 0,4 3-1,-7-4 1,3 1 1,0 3-1,5-4 0,-5 7 0,-4 0 1,9-3 0,-1-2 0,1 5 1,-5-3 0,8 3 1,1 3-1,0-3-1,-1 0 2,5 0-3,-5 2 1,5-2 0,4 0-1,-5 3 0,5 0 0,-4 0 0,-1 4 0,1-4 0,-1 3 0,1-6 1,0 4-1,-1 2-1,1 0 1,0-4 0,-5 3 0,9-5 0,-9 1 0,1 6 0,-1-4 0,1 0-1,8 3 2,-9-3-1,1 4 0,-1-4 0,9-1 0,-9-2 0,5 3 0,0-3 0,-1 0 0,5 3 0,-4-3 0,-1 3 0,1 3 0,4-2 0,-1-1 0,5 0 0,-4 0 0,4-3-1,-5 7 2,5-6-1,-4-1 0,4 6 0,-5-6-1,5 7 2,-4-7-2,0 3 2,4 0-1,-5 0 0,5-3 0,-4 4-1,-1-1 2,1 3 0,0-3-1,0 0 0,3-1 0,1-2 0,0 0 0,0 0 1,0 0-1,-5 0-1,1 0 1,4 0 0,-4 0 0,3 3 0,1-3 0,0 0 0,0 0 0,0 3 0,-5 1 0,1-1 0,4 0 0,-8-3 0,3 3 0,1 3 1,0-2-1,-1-1 1,-3-2-1,4 6 0,-5-1 0,5-3 0,0 4-1,-5-1 2,1-3-1,4 4 0,-5-4-1,1 3 1,4-4 0,0 1 0,-1 3 1,1-3-2,0 1 1,3-1 1,1 0-2,0 0 1,-4 0 0,4 1 1,-1-3-1,-3 2 0,8 0-1,-4 1 1,0-4 0,0 3 0,3-3 0,-3 3 0,0 0 1,4 0-1,0 1 0,0-1-1,0-3 1,0 3 0,-1 0 1,5 0-2,-8 0 1,4-1 0,0 3 1,-4-4-2,0-1 1,-5 4 1,5-1-1,0 0 0,4 6 0,-4-5 0,0 2-2,3-3-1,1 0-3,0-3 0,4 2-2,0-2-2,0 0-3,0 0 0,0 0-3,0 0 0,0 0-5,0 0-6,0 0-9,0 0-12,0 0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11T02:41:50.93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7248 4358 213,'4'-4'27,"-4"4"-1,0 0-1,0 0 2,0-3 0,4 3 1,-4 0-4,0 0-1,0 0 0,0 0-4,0 0 0,0 0-1,4-3-3,0 3-2,0 0-4,1-3-1,3 3-1,0 0-1,0 0-2,-4 0 1,4 0-1,1 0-1,3-3 0,-8-1-2,4 1 0,0 3-1,1-5 0,-1 2 0,0-3 0,0 0 0,-4-1 2,4-1-2,1-4 1,-5 2 0,4 4-3,0-7 2,0 2 1,-4 1-1,-4-2 0,4 0 0,-4 0 1,0 2-3,0 1 1,0 1 0,-4-2 1,4 1-1,-4 2 0,-8 1 1,0 3-1,-1 1 1,1 2-1,0-3 0,0 3 0,-1 0 1,-3 3-3,-1-1 3,5 1 0,0 6-1,-4-2 2,3 6-2,-3-2 2,8-2 1,-5 7 0,1-2 1,8 2 3,-4 0 0,-4 2 2,12 1-1,-9 1 0,5 3 2,0 1-1,0 1-1,4-4-1,0 6 2,0 3 0,4-2-3,0-4 1,9 2-1,-1 4 0,0-6-2,5-5 0,-5-3 0,12-5-2,1-5 0,-5 4 1,1-4-2,3-6 0,-3-3-1,8 0-5,-9-10-3,1 0-3,-9 7-1,4 0-5,1-2-2,-5-5-5,-4 0-5,0 5-11,-4-4-7,4 5-8</inkml:trace>
  <inkml:trace contextRef="#ctx0" brushRef="#br0" timeOffset="1038.0594">17936 2970 165,'0'0'18,"0"0"2,0-4 2,0 1-4,0-3-1,0 3-1,4 0 3,-4-1-2,4 4 0,-4 0 1,0 0-2,0 0 1,0 0-3,0 0 0,0 0-3,0 4-1,0-4-1,0 0-1,0-4-3,0 4 2,-4 0 0,4 7-2,-4-7 0,0 3-3,0 0 1,-1 0-1,-3 0 0,4 4-1,-4-1-1,-4-4 1,4 7 0,-1-2-1,1-1-1,-4 4 2,4-4-1,-5 8 3,5 2-2,-4-5 0,8 5 2,-4 6 2,-1-1-1,1-2 0,0 2-1,4 3 1,0 1 2,-4-4-1,0 1-3,8 5 2,-5-3 0,5 1 0,0-1 2,0 2-2,5-3-2,-1 1 3,4-1-2,0-3 1,-4 3-1,4-3 1,-4-4-1,5 3 0,-5 2 2,4-4-3,-8-1 1,4 5 0,8-5 1,-8 3-1,-4 8 0,0-10-1,4 6 0,-8-3 0,0 6 0,0-6-2,0 3 1,0-3 1,0 3-1,-4-3-1,-1 2 1,1-7-1,-4 4 0,8-5 0,0 2 0,-4 0-2,4-8-2,-5 1-5,1-2-2,4-1-4,0-3-4,-4 1-7,8-4-10,-4 0-11,0-4-10</inkml:trace>
  <inkml:trace contextRef="#ctx0" brushRef="#br0" timeOffset="1703.0974">18161 3156 213,'0'-4'25,"4"1"3,-4 0-1,0 3 2,0 0-2,0 0 1,0 3 2,0-3-2,8 0-5,-4 10-2,0 3-1,1 1-4,-5 2 2,0 6-4,0 2-2,0 3-2,0 3-1,0 2-1,-5-2-3,1 3 0,4-2 0,-4 2-4,-4 4 1,4-6-1,4 0 1,-4-4-1,0-2-2,4-1-4,0-5-5,0-1-2,0-6-5,0-1-6,0-1-10,0-4-9,8-3-12</inkml:trace>
  <inkml:trace contextRef="#ctx0" brushRef="#br0" timeOffset="2713.1552">18574 3477 254,'0'0'20,"0"-3"1,0 3 1,0-7 1,0 7-3,-4 0-1,4-5-2,0-1-2,0 3 0,0-3-1,-4-1-1,0 4 0,4 0 0,-4 0 0,4-4-2,-4 4 0,0 2-1,4-3-3,0 1-1,0 0 0,-4 0-3,4 0 0,-8-1-1,-1 1-1,5 0 1,0 0 0,-4 3-2,0 0 0,0 0 1,4 0 0,-9 3-2,5 0 1,0 4 1,0-1-2,-5 5 1,5 2 0,-4 3 0,0-2 0,3 2 0,1 1 0,-4 3 0,4 2 0,-4-2 0,3 4 0,5 2 1,-4-2-2,4-2 1,0-1 0,4-6 0,0-3 0,0 0 1,0 1-2,4-7 1,8 1 0,-8-7 0,9 0 2,-1-3 1,4-4 1,-3-6 2,-1-7-1,4-2-1,5-2-1,-1-8 2,-3 2 0,-1-1 0,4-2 0,1-3-2,3-4 1,-3-3 0,-5-3 0,5-4-1,-5-4 0,1-4-1,-5 0-1,4 0 0,-8 2-1,1 10 2,-1 4-2,-4 0 0,0 10 1,-4 8 0,0 3-1,0 2 1,0 6-1,0 4 2,0 4-2,0-1 0,0 3 0,0 3 0,0 3 0,0 3 0,-8 5 0,-5 15 2,1 4-1,0 3 3,0 10-1,-5 3-2,5 10 1,-4-2-1,3 5 0,-3-2 0,8 2-1,0-7 0,-5-4 0,9-2 0,0-3 0,-4-6-1,8-7 0,0-2 2,0-4-2,4-1 1,0-9-2,0-1 1,13 1 1,-9-8-2,4 1 2,4-7 0,-3 0 0,3-4 0,0-2-1,1-2 1,3-1 0,-3-7 0,-1 8 0,0-2 0,-3 1 0,-1-1 0,4 4 0,-3 4 0,-1-4 0,0 6 1,0-3 2,-3 3 1,7 0 0,-4 0 1,-4 0 3,9 3-1,-1-3-1,-3 3 0,-5 0-1,4 5-1,4-2 0,-3 1-1,-1 2-1,4-1 2,-8 2-3,5 3 0,-1-4 0,0-4 0,5 1 0,-1 7 0,-8-10 0,13 3-1,-9 1-4,0-4-5,1 5 0,-1-2-3,-4-6-3,0 4-1,0-4-4,1 6-4,-5-6-6,0 0-8,0 0-5,-4 0-4,0 0-3,0-18-4</inkml:trace>
  <inkml:trace contextRef="#ctx0" brushRef="#br0" timeOffset="2923.1672">19135 3413 350,'0'0'39,"-4"0"2,-4 0-1,4 3-5,-4 5-7,0 5-4,-5 3-4,5 1-6,-4 6-2,0-3-3,-5 3-2,5-3-2,4 7-1,-9 2-2,5 1-1,0-3-5,-1-1-4,1-3-3,4-3-7,-4-3-4,-1-1-9,5-2-10,0-4-12</inkml:trace>
  <inkml:trace contextRef="#ctx0" brushRef="#br0" timeOffset="6750.3861">19835 3901 208,'-4'3'27,"4"1"2,-4-4 4,-4 3 2,8-3-1,-4 3 1,4-3-2,-4 0-2,4 0-3,0 0-3,0 0-3,0 0-2,4 0-4,-4 0-1,4 0-3,4 0-3,4 0-2,-7 0-3,3 3 0,0-3-2,4 0-1,-4 0-4,5 0-2,-1 0-3,0 0-1,1 0-2,-1-3-4,0 0-5,0-4-6,5 4-6,-9-2-7,0-1-9,17-22-8</inkml:trace>
  <inkml:trace contextRef="#ctx0" brushRef="#br0" timeOffset="6980.3993">19807 4132 287,'0'0'38,"0"0"0,4 3-1,-4 0-3,8 2-3,0-2-7,0-3-6,5 3-4,-5 0-5,4-3-1,0 0-1,5 0-3,-5 0-2,4 0-2,1 0-5,-5-3-10,0 0-8,1-3-6,-5 4-3,4-1-4,0 0 0,5 3-9</inkml:trace>
  <inkml:trace contextRef="#ctx0" brushRef="#br0" timeOffset="7606.4351">20441 4106 255,'0'0'34,"0"0"2,0 0-1,4 0-5,-4 0-3,4 0-6,-4 0-3,9 4 0,-1-4-3,4 0-1,-4 0-3,1 0 0,-1-4-3,4 3-1,0-12 1,1 0-4,-1 1 0,-4 0-1,0 0-1,0-4-1,1 2 1,-5-2 0,0 0-1,0 1-1,-4 0 0,0 0 0,0-1 1,-4 0-1,0 2-2,0 1 3,-5 7-1,5 0 0,-4 1 0,0 2 0,0 3 0,-5-3 0,5 3 1,-4 0 0,0 3 2,4 2-1,-5 1 0,-3 10 2,8-2-1,-1 2 1,1 0-1,-8 5 3,12 1-1,-8 2-2,7-1 1,1 3-2,4-2 1,-4 1-2,0-4 3,4 3-3,4-2 1,-4-1-1,4 1 0,9-5 0,-5-1-1,4 0 0,0-2 0,5-4-1,-1 0 2,1-1-1,-1-4 0,0-2-3,5-3-3,-5 0-3,0 0-2,5 0-6,-5-3-5,1 1-7,-1-4-11,-4 0-8,29-23-11</inkml:trace>
  <inkml:trace contextRef="#ctx0" brushRef="#br0" timeOffset="8265.4728">20912 3229 187,'0'-3'25,"0"3"-1,0-2 3,0 2 0,0 0 1,0-5-2,0 4-1,0 1-2,0 0 0,0 0-2,0 1-2,0-1 1,0 0-1,0 0-4,4 10-2,-4-1-3,0 4-1,12-3 1,1 1-3,-5 1 0,0-2-1,0 1-1,5 2-3,-5 0 2,0-2-3,4-2 1,1 1 0,-5-1-1,4 1 0,-4-2 0,0 1-1,5-2 0,-9-1-1,4 0-3,0-1-3,-4 2-1,4 2-2,-3-3 1,-1 4-4,0-1-3,-4-4-3,8 2 0,-4-1 0,0 0-3,-4-2-3,0 2-2,4-5-2,-4-1-6,-4 0-3</inkml:trace>
  <inkml:trace contextRef="#ctx0" brushRef="#br0" timeOffset="8540.4885">21121 3186 232,'0'0'29,"0"0"7,0 0-4,-8 3-3,8 10-1,-4-1-5,-9 0-3,5 0 0,0 1 0,-4-2-3,-1 2-2,5 3-5,-4-2 1,0-1-5,3 3 0,-7-2-2,4 2-2,4 3 1,-5-5-2,1 2-5,4-1-3,0 4-6,-5-4-10,5-3-9,0 4-7,-4-5-7</inkml:trace>
  <inkml:trace contextRef="#ctx0" brushRef="#br0" timeOffset="16869.9649">16888 2709 185,'0'0'25,"0"-6"-3,-4-2 3,4 4-2,0 1 1,0 3-3,0-3 1,-4 0-3,4 0-1,-5 3 1,1 0-2,4 0 1,0 3-3,0-3-1,0 3 1,0 13 1,0-2-3,0 5-2,0-1-2,-4 4 0,4 8 0,0 1-2,0 5-2,-4 4 1,4 6-1,0 16-2,-4 2 0,0 2 0,4 3-1,-4-6-1,4 1 0,-4 4 0,0-1 0,4 0-1,-9 3 2,5 4-3,4 6 0,-4-1 3,0-2-2,0-4 0,0-3 0,4-5 1,-4-11-1,0 2 0,0-7 0,4-8 0,-4 1 0,0 1 0,-1-7 0,5-3 0,-4 1 0,0-4 0,4 0 0,0-1 0,-4-2 0,4-5 0,0-4-2,0-2 2,0-2 0,0-1 0,0-7 0,0 0-1,4 1 0,-4-3 2,4 3-2,0-7 2,5 0-2,-1 0 0,0 0 1,0 0 1,4 0 0,-3 0-2,3-3 0,0 3-1,-4-4 2,5 4 0,-5 0 0,4 0 0,0 0 0,-3 0 0,3 0 0,-4 4 1,0-1 0,1 3 0,3-3-2,0 4 2,0-4-3,5-3 2,-5 0 1,4 0-1,1 0 0,-1 0 0,5 0 1,-1-3 0,5 3 1,-1 0-1,5 0 3,4 0-4,-5 0 1,5 0 0,-4 0 1,8 0-2,-5 0 0,1 0 1,0 0 0,0 0 0,-1 0-1,5 0 0,-4 0 0,0 0 1,-1 0 0,5 0 0,0 0 0,4-4-1,4 4 0,0 0 0,-4 0 2,0-3-2,-4 3 0,0-3 0,0 3 0,-1-3-1,-3-7 1,4 6 0,-4-3 0,4-2 0,-5 2 0,-3 4 0,8-3 1,-13-1-1,13 3 0,-12-3 0,8 4 0,-1-3 0,5 3 0,0-1 0,0-2 0,-4 3 0,3-2 0,1 2 0,0 3-1,-4-10 1,0 7 0,-1-3 0,1 3 0,0 0 0,-4 3 0,3 0 0,5 0 0,-4-5 0,0 0 0,3 2 0,-3 0 0,4-2 0,0 5 0,-4-3-1,8 0 1,-9 3 0,5-4 0,0-2 0,0 6 0,-4-3 0,-1-4 0,1 7 0,0-3 0,-4-2 0,7 2 0,-7 3 0,8 3 0,-4-3 0,4-3-1,-5 0 2,9 3 1,-4-3-2,0 3 0,4 0 0,-4 0 0,0-3 0,-1 3 0,1-3 1,-4 3-1,4-7 0,-4 7 0,-1-6 0,1 6 1,-4-3-2,-1 3 2,1-3-2,0 3 1,-1 0 0,5 0 1,-4 0-2,-1 0 2,1 0-2,4 0 1,-5 3 0,1 0 0,4 0 0,-4 3 1,3-6-1,-3 0 0,4 0-1,-1 0 2,1 0-1,0 0 2,0 0-3,4-3 1,-9 3-1,5 0 1,0 0 0,-1-3 2,5 0-2,-12 0 1,8 0-1,-5 1 1,5-4-1,-4 2 0,-1-2 0,1 3 0,-4-4 0,-1 1 0,1 3 0,-5 0 0,-3 1 0,3-1 0,-4-3 0,-3 6-1,3-4 1,-4-2 0,1 3 1,-1 0-1,0 0 0,-4-1 0,1 1 2,-5 0 1,0 3 0,0 0 3,-4 0-2,4 0 2,-4 0-3,0-3 1,0-2-2,0-4-1,-4 2 1,0 1-1,0-7 0,0 2 0,-1-5-1,1 2 0,4-5 0,-4-4 0,0 0 0,4-4 0,0-4 0,0-4 0,4-1 0,0-7 0,5-5 2,-5-1 0,4-13-1,4 2 0,-4-2 1,-4-2 0,5 0 2,3-1-2,-4 2 1,0 2 0,0-4-1,1-2 0,-1-1 0,0 1-1,-4-6 1,-4 6-2,0-1 0,4 7 0,-4 3 0,4 4 0,-4 1 0,-4 7 0,0 0 0,4 3 1,0 3 2,0 7 1,-4 3 1,0 3-1,0-2-3,4 8 1,-4 2-1,4 5 2,0 1-2,0 4 0,0 2 1,0 4-2,0-2 0,0 5 0,0-3-4,0 3-3,0 0-1,4 0-4,-4 0 0,0 0-5,0 3-4,8 5-7,-4 5-8,-4 0-11,4-2-14</inkml:trace>
  <inkml:trace contextRef="#ctx0" brushRef="#br0" timeOffset="18274.0452">16208 5400 198,'0'0'30,"0"0"2,0 0-3,0 0 3,4 0-2,-4 0 0,0 0-3,0-3-3,4 0-4,-4-3-1,4-2 0,-4-5-5,0 3-3,0-2-1,0 4-3,0-2 0,0-6-1,0 4-1,0 4-2,0-2-1,0-7 1,0 7-1,-4-3-2,-4 1 0,0 4 1,0-2-1,-5 4 1,5-1 0,-4 4-2,4 3 2,-4 0-2,-5 0 0,1 7 1,3-4 0,-3 3 0,0 4 0,-1 1 0,5 2 0,0 1 0,-5 5 0,9 2-1,-4 7 1,0 2-1,8 1-1,-5-3-1,5-1 2,0-3-1,4-2-1,4-1 0,0-2 1,5-5-1,-5-4 3,12-4-1,-4-2 0,1-1-1,-1-3 2,4-10 0,-3-3 0,7-4 0,-4-8 0,1-2 0,3-4 1,1-5 0,-5-4 0,0 3 0,1 1 3,-1 1-1,1 2 1,-5-9-2,0 4 0,0-2 1,-3 1-1,-5-1-2,0 0 1,4 0 0,-4-1 0,0 0-1,-4 1 0,4 0 0,-4 0-1,0 10 2,0 6-1,0 8 0,0 4 0,0 1 2,0 7-2,-4 1 1,4 6-1,-4 4 1,4 1 1,-4 24 3,-4 1-2,4 3 2,0 4 1,0 3 1,-1 3-1,1 0-1,4 2-1,0 1-1,-4 1-2,4-4 1,0 0 0,0-2-2,4-2-2,-4-7-1,0 0-3,9-8-3,-5-4-4,4-3-4,0-6-8,-4-1-9,4-4-7,-4-9-7,5 0-9</inkml:trace>
  <inkml:trace contextRef="#ctx0" brushRef="#br0" timeOffset="18612.0646">15582 5685 354,'0'0'29,"0"3"-1,8 0 4,12 0-5,5 1-2,0-4-5,3 0-3,9 0-1,0-4-4,0 1 2,8-3-1,4-7 2,8-1-2,1 1-2,3 0-3,0 1-2,-3-3 0,-1 3-2,-4 2-1,-4 2-1,-4 2-1,-8 0 0,0-1 1,4 4-1,-8 3-2,-9 0-2,5 0-4,-9 3 0,5-3-3,-9 0-1,-3 3-2,3 4-5,-4-1-4,-4 0-6,1-1-2,-5 2-6,-4-1-5,4 0-5,-4 17-6</inkml:trace>
  <inkml:trace contextRef="#ctx0" brushRef="#br0" timeOffset="19532.1172">15909 6314 227,'4'0'27,"-4"-3"-1,4 0 3,-4 3-2,9-5-3,-5-7-2,0-1-7,4 0 2,-4 2-3,-4-2 0,4 1-5,-4 4-1,0-5-1,-4 0-1,4-1-1,-4 4-1,-8-5-1,8 5 2,4-1-2,-9-2-2,5 0 1,-8 7-1,0 1 0,4 5 0,-1 0-2,-3 0 2,4 0-1,-8 0 0,3 8 0,1 8 0,0-2-2,-1-1 2,1 3 0,0 0 1,0 1-2,-1 7 2,5 2-2,-8-2 1,12 1 1,-5 2 0,5 0-1,-4-2-1,8-1 0,0-3 1,0 1 1,0-6-2,4-5 1,0-1 0,9-4 1,-9 1 0,12-4-2,-4-3 2,1-3-1,3-4 2,0-6 0,1-4 2,-5-8 3,9 1 2,-5-7-3,0-3-2,5-3 1,3-6-2,-3 2 2,-1-5 0,1-4-3,-5 7 2,5-3-1,-5 0-2,-4 0-1,1 10 0,-9-1 0,0 0 0,0 1 2,0 6-2,-4 7 0,0 6 0,0 4 0,-4 4 0,4 5 0,0 4 1,0 0-1,-4 4 0,-4 5 0,-5 13 0,5 5-2,-4 4 2,4-1 0,-5 6 0,5-4 0,0 8 0,0 0 0,4-1-1,4 4 1,0-3 0,0-3 0,0-4 0,0-6 0,0-1 0,0-9 0,8-1 0,0-5 0,0-5 0,0 1 0,1-7 0,-1 0 0,4-3 2,0-4-2,1 2 1,-1-4 0,0-4 1,9 4 1,-5-6 0,0-1-1,5-4 0,-1 4 2,1 0-1,-1 6 1,1 2 3,-5-1-3,5-1 1,-5 7 3,0 3 0,-3 0-2,3 7-1,0 2 0,-3 4-2,3 1 1,-4-1-2,1 3-1,-5-5 1,4 5-2,0-3 1,-3-6 0,3 6-1,-4 0 0,0-4-2,5-1-2,-5-1-4,0-4-2,-4 0-3,8 0-3,1 0-4,-13 1-5,12-1-7,-8 0-6,-4-3-1,4 0-6,-8-3-6</inkml:trace>
  <inkml:trace contextRef="#ctx0" brushRef="#br0" timeOffset="19782.1315">16437 6003 290,'0'-6'30,"0"6"-1,0 0 1,0 0-1,-4 6 1,-4 3-1,0 6-2,0 4-4,0 1-4,-1 6-4,-3-2-6,0 3 2,4 5-4,-5-2-2,1-3-1,8 6-2,-12-1-1,3-5-1,5-3-5,0 1-1,-4-4-4,8 1-4,-5-1-7,5-5-9,4-2-9,-8-1-9,0 23-9</inkml:trace>
  <inkml:trace contextRef="#ctx0" brushRef="#br0" timeOffset="20924.1968">17215 4981 257,'0'0'26,"0"0"-1,-4-3-4,4 3-1,0 0-3,0-2-3,-4 2-2,0 0-1,-4 0 1,4 0 0,4-6 0,-4 6-2,-5 0 0,1-7 1,0 7-1,0 0 1,0 0-3,-1 0-2,-3 3 0,0 4 3,0 1-1,-5-2 1,5-3-2,0 7 0,-5-1-1,5-2-1,-4 1 0,3-2 0,-3 4-1,4-4-1,-1 3 0,5-2-2,0 1 2,0-2 0,0-6 2,4 6-2,4 4-1,-5-10 1,1 6 0,4-2 0,0 0-2,0 3 2,0-1-2,0 0 1,0-2 2,0 5-3,0 2 2,0-1-1,4-1 2,-4 1-2,5 1 0,-5 2 0,0-1 0,0 6-2,0 1 2,4 2 1,-4 6-2,4 4 0,0 9 0,-4 0 1,0 3 0,0 0 1,0-3-3,0 2 2,0-2-2,0 3 1,0-5-1,-4 2 1,4-2-1,-4 2 1,0 0-2,-1-4 1,1 1 0,-4-4 0,4 4 1,4-1-2,-8 1 1,8-9 0,0-1 1,0 1-2,-4-3 1,0-1 0,4-7-2,0-1 2,0 0 1,0-5-1,0 2 1,0 0-1,0-7 0,0 2 1,0-2-2,4 1 1,-4-1 0,4 0 0,4 4 0,0-5 0,0-2 0,1 3 0,-1-3 0,0 1 0,0-4 0,5 3-2,-5-3 2,4 3 0,0-3 0,-4 0 0,9 0 0,-5 0-1,0 0-4,1 0-1,-1 0-2,0 0-2,1 0-2,-1 0-2,-4 0-5,8 0-5,-3 0-6,-1-3-9,0 3-4,5 0-8,32 0-2</inkml:trace>
  <inkml:trace contextRef="#ctx0" brushRef="#br0" timeOffset="23192.3266">17383 5853 249,'0'0'37,"0"4"-2,0-4-2,4 0-4,-4 0-6,4 1-5,0 2 0,5 1-5,3-1-1,4-3-2,-8 0-2,5-3 1,-1-1-1,-4 1-1,0-5 1,5-1-2,-1-1-2,-4 1-2,-4 1 2,0-2-1,4 1-1,-3-4-1,-1 5 0,-4-5-1,0 1 0,0 0 0,-4 0 0,-1 2 0,5 4 0,-12-1 0,4 3 0,0 0 0,-4 4 0,3 0 0,-3 0 0,4 4 5,-4 0 1,-1 9 0,5 0 1,-4 3 0,4-2-2,4 5 1,-5-5 0,9 6 2,0-3-3,0 2 0,0 2-1,0-2-1,4 0-1,5-2 2,-1-1-3,8-1 0,-3 1-1,-1-5 1,0-2 0,0-2-4,5-4-4,-1-3-3,0 0-3,1 0-4,-5-3-5,5-4-10,-1-6-8,-4-1-5,0-2-5</inkml:trace>
  <inkml:trace contextRef="#ctx0" brushRef="#br0" timeOffset="23515.345">17661 5226 309,'0'0'32,"0"0"1,5 0-1,-5 3-2,0-3-1,8 0-3,-4 0-4,4 3-3,0 0-2,0 13-4,5-10 0,-5 2-3,4 2 0,0 6-4,1-8-2,-1 4-1,4 1 0,-3-3-1,-1 4 0,0-1 1,5-4-3,-5-2-3,0 0-2,-4 9-3,5-6-3,-5-4-1,0 2-2,0-1-4,-4-4-6,-4 0-5,8 3-4,-3-3-1,-5 1-2,0-4 0,0 6-6</inkml:trace>
  <inkml:trace contextRef="#ctx0" brushRef="#br0" timeOffset="23786.3605">17862 5179 208,'-4'0'24,"0"-1"1,0-2-1,0 3 0,0 3-3,-5-2 2,5 4 0,-4 0-1,0 11 1,4-3 0,-4 7 0,-1-1-4,-3-1-1,4-2-5,4 1-2,-4 5-4,0-1-1,-5 8-3,9-5 1,-4-1-3,0 0-5,4-6 2,0 2-4,4-1-3,-4-2-4,-1 0-7,5-9-4,0 3-4,0 0-5,0-4-10</inkml:trace>
  <inkml:trace contextRef="#ctx0" brushRef="#br0" timeOffset="24059.3761">18063 5712 330,'0'0'26,"0"0"-2,4 0-3,-4 3-7,0-3-3,0 0-4,4 0-1,-4 0 0,0 0-4,0 0 0,0 0 0,4 0 0,-4 0-1,4 0-1,-4 0-5,0 0-5,0 0-6,0 0-3,4 0-10,-4 0-2,0 0-11</inkml:trace>
  <inkml:trace contextRef="#ctx0" brushRef="#br0" timeOffset="24544.4039">18415 5642 316,'0'0'33,"0"-3"-2,0 0 0,0 3-3,0 0-2,0 0-5,0 3 1,8 6-4,-8-2-4,4 1-1,4 1-1,-8 1-1,8-1-4,1 2 0,3 2 1,-4 0-3,0-2-2,5 5-1,-1-3 1,0-1-1,-4-4-3,5 2-2,-5-1-4,0-2-3,-4-1-2,0-1-8,4 1-5,-4-3-6,-4 1-9,0-1-4,5-3 0,-22 3-7</inkml:trace>
  <inkml:trace contextRef="#ctx0" brushRef="#br0" timeOffset="24811.4192">18648 5632 297,'0'0'32,"0"0"2,0 4 0,-4-4-2,4 6-3,0 7-2,-4-2-3,-4 5-6,0-4-5,3 3 0,-3 4-1,0-2-1,-4 2-2,0-1-2,3 4 0,-3 2-4,0 5 0,0-6 0,-5 3 0,5 1-5,0-3-3,3-4-3,1 3-4,-4-4-4,8-2-2,-4 2-4,4-11-6,-1 8-5,5-6-8,0-4-4,-8 12-6</inkml:trace>
  <inkml:trace contextRef="#ctx0" brushRef="#br0" timeOffset="25678.4688">18763 4895 210,'0'0'18,"0"0"1,0-2 1,4 2-1,-4 0 1,0 0 0,4 0-1,4 0-3,4 0-2,-3-3-3,-1 3-2,4-3 3,0-3 0,-3 2 4,3 1-1,0 0 0,0 0-2,1 3 0,-1-3-2,0-1-2,1 1-2,3 2-3,-4 1 0,0 0-2,-3 0-1,7 0 0,-4 0 2,1 0-2,-1 0 0,-4 1 1,0-1-2,5 0 1,-9 0 0,4 0 0,0 3 2,-4-3-3,-4 4 1,8-4 1,-4 0 0,0 3-2,-4 0 2,5-3 0,-1 3 0,0 4 2,-4-4-2,8 6 1,-4 1-1,-4-2-1,4 1 0,-4 4 2,4 1 0,0 5 0,0-4 0,-4 4 1,0 1-2,5 6 1,-5 1 1,0 2 0,0 1-1,0 6 1,0-2-1,0 2-1,0 1 0,0 6 1,0 3-1,0 3 1,0-3-2,0-1 0,0-2 0,0-4 0,0 0 0,4-3-1,-4-6 0,0 4 0,4-7 0,-4 1 1,4-4 0,-4-3-1,4 4 0,0-4 0,4-2 0,-8 2 0,4-5 0,-4-4 1,0-4 0,0 5-3,0-3 2,0-3 1,-4 0-2,4-1 1,0 4 1,0-7 0,-8-3-2,0 3 0,4 0 1,0 4 2,-5-7 0,1 3 2,0 0 0,4-3 2,-8 3-2,3-1 0,-3 1-2,-4 0 1,4 3-2,-5-6 0,5 4 0,-9-1 0,9 3-1,0-3 0,-5 5-1,5-1-3,0-4-3,4 0-3,0 0-3,3 0-2,-3-3-1,8 0-6,0 4-5,0-4-9,0 0-11,4-4-9</inkml:trace>
  <inkml:trace contextRef="#ctx0" brushRef="#br0" timeOffset="26027.4887">19676 5308 342,'0'-3'31,"4"0"-10,-4 3-2,0 0 0,4 0-4,0 0-1,0 0-3,4 0-3,0 0-2,9 0 0,-5 0-3,0 0 0,5-3-2,-5 3 1,0 0 0,-3 0-5,3 0-7,-4 0-11,-4-2-8,0-1-7,0 3-7,0-6-6</inkml:trace>
  <inkml:trace contextRef="#ctx0" brushRef="#br0" timeOffset="26226.5001">19676 5510 274,'4'-3'43,"-4"3"0,0 0-3,0 0-2,4 6-7,-4-6-7,0 3-7,8 4-3,-4-4-4,4-3-3,-4 0-1,5 0-2,3 3-1,0-3 0,1 0-4,-1 0-3,0-3-4,0 0-7,1-4-9,-1-2-9,0 3-9,0-2-8</inkml:trace>
  <inkml:trace contextRef="#ctx0" brushRef="#br0" timeOffset="28405.6247">20380 5553 246,'0'0'30,"0"0"2,4 0-4,0 0-6,0 0-4,-4 0-3,8 0-1,-4 0-1,13 0 2,-9-3-2,4 0 0,1-2 1,-1-1-2,0-4 1,0 0-3,1 1-3,-5 1 1,0-5-3,0 1-3,0 4 0,-3-5 1,-1 0-1,0 4-2,0-1 0,-4-1 1,0-5 0,0 5 0,0 1-1,-4-6 0,4 7 0,-13 1 0,9-2-1,-8 4 1,0 6 1,8 0-2,-13 0 1,9 6 1,-4-2-1,0 7 4,-1-2 1,5 7-3,-4-2 2,4 6-1,-1-3 2,1 2 2,4 7-1,-4-3 0,4 4 0,-4 0 0,8-1-2,0-2 0,0 1 0,0-4-2,4 1 0,4-1-1,0-5-1,0-2 1,5-1 0,-1-1-1,4-4 0,-3-1 0,-1-1-4,4-3-2,-3 0-1,-1-3-6,0 0-1,4 0-6,-3-3-9,-1-3-11,4-4-5,-3-4-6</inkml:trace>
  <inkml:trace contextRef="#ctx0" brushRef="#br0" timeOffset="28754.6447">20736 4978 290,'0'-2'40,"0"-1"-8,0 0-4,4-1-1,0 4-1,4-3-2,-3 3-1,3 0-2,-4 0-4,4 0-1,0 3-4,4 4-2,1 4 0,-5-5-2,4 10-1,5-3 1,-5-5-2,0 5-2,5-1 0,-5-5-2,4 4 1,-4-2-2,1 4-1,-1-2 1,-4-1 0,0-4-3,5 0-2,-9-2-2,4 2-1,4-1-3,-8 1 1,-4-3-5,4-3-5,-4 3-6,5-3-6,-5 4-5,4-4-3,0 0-1,-12-4-10</inkml:trace>
  <inkml:trace contextRef="#ctx0" brushRef="#br0" timeOffset="29006.6591">20961 4930 222,'0'0'29,"0"0"-1,0 0-3,0 0-3,0 0-2,0 0-4,0 0-1,0 0 0,4 0 0,-4 3 0,0 8 1,-4 5-1,0 0 3,-4-5-3,-4 2 0,-1 3-4,5-2-2,-4 2-2,0 1-3,3 2 0,-3 1-2,0-3-1,4-1-4,0 1-6,-1-1-8,1 0-3,4-11-9,0 8-8,0-4-6,0 15-4</inkml:trace>
  <inkml:trace contextRef="#ctx0" brushRef="#br0" timeOffset="29770.7028">21755 4936 161,'0'-3'28,"0"0"1,5 0-1,-1-1 2,-4-2-4,0 0-3,0 1-1,0-1-7,0-4-1,0 1-4,0-7-2,0 5-4,-4-5 4,4 6 0,-5-1-1,1 1 1,0-2-1,0-1-3,-4 2-2,0-2 0,0 4 1,-1 2-2,-3 2 1,4-1-2,0 3 2,0 3-2,4-3 1,-5 3 0,-3 0-2,4 3 2,4 3-2,0 2 2,0 5 1,-5 0 1,-3-1 0,8 0 2,-4 3 0,4 1 3,0 5 4,-5 0-2,5 4-1,-4-1 1,0 5-3,4 1-1,-4 0 0,8 0 2,-4-1-4,-5 1 0,5 0 0,4 0-1,0 2-1,0-2 1,0 1-1,4 2-1,-4-3 0,4 4-1,5 4 1,-5-8 0,4 0-1,-4-3-1,0 2-3,-4-9-2,8 0-4,-8-6-3,4 2-3,-4-2-4,0-4-6,5-4-5,-5 0-6,0 1 0,0-4-6</inkml:trace>
  <inkml:trace contextRef="#ctx0" brushRef="#br0" timeOffset="30003.7161">21432 5226 341,'0'0'38,"0"-4"-7,0 4 2,4 0-1,0 0-4,0-1-7,9-2-5,3 3-3,0 0-4,1-7-2,-1 4-2,5-3-1,-5-1 0,0 4-3,5 3-2,-5-6-6,5-1-8,-5-1-7,0-1-8,1 9-7,-1-6-8,33-12-7</inkml:trace>
  <inkml:trace contextRef="#ctx0" brushRef="#br0" timeOffset="30400.7389">22140 4633 225,'0'0'22,"0"0"-3,0 0-6,0 0-2,0-4 1,0 4 0,-4 0 1,-4 0 1,0 4 1,0-1 3,4 0 2,-5 10 2,5-2 0,-4 5 2,0 0-4,4-2 0,-4 2-5,-1 1-2,5 5-2,-8-1 0,4 8-3,0 1-1,-5-3 0,5 2-2,0 4 1,-4 0 0,4 1-1,-5-1 0,5 4-2,-4-4 0,4 2-2,-1-2 2,5 7-1,-4-3-2,4-1 1,4 1-1,-4-4 1,4 4 0,0-4 1,0-4-2,4-2-5,-4-6-1,8-2-2,-4-3-3,5-2-3,-1-5-6,0-2-5,4 2-3,-4-4-8,5-5-6,-1-2-1,17-7-8</inkml:trace>
  <inkml:trace contextRef="#ctx0" brushRef="#br0" timeOffset="30707.7564">22173 5109 370,'0'0'25,"0"0"-3,0 0 3,8 4 0,-8-4-1,8 3-5,-3-3-3,3 9-2,4-5 0,0 5-4,-4-1 2,1 2-2,3 2-1,-4-1-2,4-1-2,1-1-2,-5 7 0,4-8 0,5 8 0,-5 0-1,0-2-1,0 2-1,1-3 1,3 1-1,-4 2-4,1-1-4,-1-9-1,0 3-2,-4-2 0,1-1-5,-1 1-5,-4-4-5,4 0-5,-4-3-4,4 0-2,0-3-5,1-32-8</inkml:trace>
  <inkml:trace contextRef="#ctx0" brushRef="#br0" timeOffset="30976.7718">22419 5098 289,'0'0'31,"0"0"0,-4 5-2,4-2-3,-9 13-6,5-3-1,-4 1-5,-4 8 0,-5-1-2,5-2 3,-4 5-3,-1 5 2,1-5-6,0 3-2,-1 0 0,1 1-2,0-4-3,-1 3-2,9-5-8,-4-6-4,4-1-5,3 0-6,1-5-3,4-5-4,-4 1-5,4-6-1,4-3-10</inkml:trace>
  <inkml:trace contextRef="#ctx0" brushRef="#br0" timeOffset="31328.7919">22558 4599 310,'4'3'34,"0"4"-1,8 7 1,-3 11 2,3-1-4,4 6-4,1 5-3,-5-1-2,4-1-2,-3 10 1,-1-6-1,4-1-2,-8 4 0,1 0 0,-1 0-2,0 6-4,-8 0-2,4-3-2,-4 4-2,-4 6-3,-4-1 1,0 1-3,-5-2-1,1-2-1,-4 0 2,3-6-5,-3 0-3,0-3-6,-1-1-2,-3-2-5,3-4-3,-3 1-3,-9 2-8,5-5-7,-1 0-11,1 0-9</inkml:trace>
  <inkml:trace contextRef="#ctx0" brushRef="#br0" timeOffset="33612.9226">581 7302 135</inkml:trace>
  <inkml:trace contextRef="#ctx0" brushRef="#br0" timeOffset="35567.0343">659 7400 218,'0'0'28,"0"0"2,0-3-1,-4 0 1,4 0-5,4-4-1,-4 4-3,0-2-4,0-4-3,12-4-3,-3 0-4,3 2-3,0-1 2,0-1-3,5 2 0,3-2-2,1 4 1,-5 2-2,5 2 1,-1-1-1,5 3 1,-1 3 0,1-3-1,-1 3 0,1 3-1,4 6 0,-9 3 2,5 3 0,-1 0-2,1 1 2,-1 0-2,5-5 0,4-2 1,-5 4 0,9-4 1,0-5-2,4-3 2,4-1 0,-4-1 4,8 1 6,0-7 2,4-5-4,-8-4 2,9 1-5,-5-4-2,0-1-1,0 1-1,12 4-1,1-1 1,-1 0 0,1 5-1,-1-1-1,-8 2 0,1 4 2,-1 6-2,0 0 4,-4 6 3,4 4 0,1 5 3,-1 6-3,4 1 1,5-4-1,-5 4-2,0-4 0,0-2-2,1-2 0,-1-1 1,5-4-3,-1-3 2,13-2-1,-1-4 0,1-4 0,4-2-1,-5-3 0,1-4 0,0-1 1,4-6-1,4 3-1,-1-2 1,5-2-1,-4-4 0,0 1-1,-4-3 2,0-2-1,0 9-1,7-3 1,1 6 0,0 1 0,-4 0 1,-4 5-1,-4 1 0,-1 4 0,1 3 0,8 3 0,0 3-1,-8 0 1,3 4 0,-3-1 0,-4 5 1,-1-1-2,-3-1 2,3 4-2,5-5 2,0-2-2,-5 4 2,1-4-2,0-3 2,-5-3-2,1 0 2,-5 0-2,4-3 2,1-3-1,8-4-1,3-4 2,-7 1-2,0 0 1,3-1 0,-3-5 0,-5 2 0,5 1 1,4-3-2,-1 7 1,1-3 0,-4 0 1,-1 3-1,-3 2 0,-1-3 0,-3 2 0,-1 8-1,5 0 2,-5 3-1,5 3 0,-5 3 0,4 2 0,-7 8 0,3-3-1,1 1 2,-5 2-1,4-2 3,1 2-1,11 0 2,1-6-2,4 1-1,-4-2 1,3-2 1,1-4-4,-4 0 2,4-3 1,4 0 0,-1 0-2,5 0 2,0 0-2,-8-3 0,4-7 1,4-2 0,0 4-1,4-5 0,4-3-1,0 7 2,-4-3-1,1 0 0,-1 2 0,0 2 0,4-1 0,4-1 0,-4 4 0,-4 6 0,-4 3 0,0-3 0,0 0 0,0 6 0,4 1 4,-8 7-1,4 5 2,-8-6-1,0 4-2,-1 2 2,5-1 1,0 1-1,4 2 0,-4-2-2,4-2-1,0-1 0,-8-2 0,4-1 0,8-7-2,0 1 2,0-1-1,-4-3 2,4 1-1,-8-4-1,4-4 0,8 4 0,0-3 0,0-3 0,-4-1 0,0 1-2,-4 0 3,0 4-1,4-4 0,-4 3 1,4-4-1,1 4 0,-1-3 0,-9 3 0,1-1-1,4 1 1,0 3 0,-4 0 0,0 0 1,0 0-1,-4 0-1,-5 0 1,-3 3 0,4 1 0,-1 2 0,1 3 0,0-1 0,-1-1 0,1-1-1,0 0 1,-5-2 0,1-4 0,0 0 1,7 0 0,1-4-1,4 1 0,-4-3 0,4-8-2,-9 4 2,1-3 0,8-1 0,0-2 0,4-3-1,0 2 1,4 1-1,-8-2-1,-4-1 2,3 5 0,1-2 0,4 0-1,0 5 0,-4-2 2,-4 7 0,0 6-2,-5 0 0,-3 3 2,-4 3 0,3 7-1,5 1-1,0 2 0,3-5 1,-3 2 1,0 0 0,-1-7-1,1 1 0,8-7 0,4-4-1,4-2 2,0-7-1,0-4-1,-4-5 2,4-2-2,8-2 2,1-4-1,-1 3 0,0-3-1,-4 4 2,-8-1-2,4 7 0,5-3 2,-9 1-2,4 8 2,-4 1 0,-5 2-1,-3 2 0,-8-1-1,4 7 2,3-4-1,-3 4-1,0 3 2,-1 0-1,-3 0-1,-4 0 2,-1 0-2,-4 0 2,9 0 0,-4-3-1,7-3 1,1 1 0,4-1-2,-5-1 2,1-2-1,0-1 0,-5 2 2,13-5-1,4 1 0,0 1 1,4-5 0,0 0 0,0 2-2,0-2 1,9-2 0,3-1 0,5-3 0,-1 1 0,0-3-1,5-1 1,-1 1-2,5-3 2,-4 5-2,-5-2 2,-4 5-2,-3 1 2,7 2 0,-3 7 2,3 4 1,-8-1 2,-4 3-2,-4 3 0,5 0-3,-1 0 1,0 3 0,0 0-1,0 0 0,-8-1 0,-4 4 0,-4 0 1,-4 1-2,3-1 0,-3-3 0,-4 5 3,-1 2-3,-7-7 1,-5 3 1,-4-2-2,-4-1 2,-4 0-2,-8-3 0,-4 0 0,-4 0 0,-5 0-2,-7-3-4,-5 0 0,0-1-3,4-8-2,-11 4-2,3 1-3,0 1-3,-4-7-5,0 4-9,0 1-17,-4-2-14</inkml:trace>
  <inkml:trace contextRef="#ctx0" brushRef="#br0" timeOffset="42972.4579">946 8539 181,'0'0'27,"0"0"-2,0 0 6,8 0 0,0 0 0,0-4 3,-4 4-2,-4-3 0,9-3-3,-5 3-6,0-1-5,-4 4-4,0 0-3,0-6-2,4 3-3,-4 0-1,0 0-1,0 3-1,0-8-1,0 4-1,0-5 1,-4 3-2,4-4 1,-8 2 0,-1 2-3,5-7 1,-4 3 0,0 4 0,0-8-2,4 4 1,-5 4-1,-3-4 1,4 7-1,-4 0 1,-1 3 1,1 0 1,0 0-2,0 3 0,-1 4 2,1 5 0,0 4-2,-1-2 2,5 2-1,-8 2 1,8 7 0,4-4 0,-5 8-1,5-2 2,4 0-1,-4 1 0,4-4 0,0-3 0,0-5 0,4-5 2,0 1 1,9-5 0,-5-4 0,8-3 1,-3-3 2,-1-7-1,0-6-2,4 2 0,-3-7 0,-1-7-2,0 4 1,-4-6-1,9-7 1,-9-3-1,0 1-1,0-1 0,1 3 0,-5-2 0,4-1 0,-4 0 0,0 2-1,-4 1 0,0 1-1,0 3 1,-4 2 0,0 4 0,-4 2 1,4 7 0,-5 2-1,5 7 1,4 3 0,-4 2 0,4 4 0,0 0-1,-4 4 1,4 5 0,0 7 0,0 1-1,0 6 0,0-3 3,0 9 1,0 1 3,0 4 1,0 2-3,4 7 0,0 0-1,0 9 0,1-4-1,-1-2-2,4 0 0,-4-6-2,4-6-3,-4-6-2,4-4-6,-4-2-4,1-11-10,3-1-7,-4-7-12,4-3-14</inkml:trace>
  <inkml:trace contextRef="#ctx0" brushRef="#br0" timeOffset="43311.4773">438 8898 366,'0'0'28,"0"3"1,4 7 2,8-4-4,1-6-5,3 3-5,5-3-3,3 0-1,-3 0-1,7-3-2,1 0 0,8 0 0,4-4-2,0 1 1,-5-2-2,5 2-1,-4-1-2,4 1-1,-4-1-2,-4 4 1,0 0-3,-5 0-2,1 0-2,0-2-2,-5-1-1,1-1-1,-1-2-1,-3 2 0,-1 1-4,-3 1-5,7-4-2,-8 2-5,1 4-4,-9 0-2,0 0-4,-4 3 0,9 9-8</inkml:trace>
  <inkml:trace contextRef="#ctx0" brushRef="#br0" timeOffset="44157.5257">712 9477 203,'0'0'24,"0"-4"-2,4-2 2,-4-4 0,9 2-3,-9-1 0,4-4-4,0 4 0,0 2 0,-4 3 1,0-6-3,0 4 0,0-1-3,-4-5-3,0 4 1,-4-2-4,3 4 0,-3-1-3,-4 1-1,8 0 2,-12 6-3,7 0 0,1 0 1,-8 0-2,-1 0 1,1 3 0,4 6 0,-1 4-2,1 0 2,-4 1 2,8 5-1,-1 2 5,-3-2-2,4 2 2,0 4-3,0-1-1,-1 6 1,1-3 0,8 2 0,-4 1-1,4-3 1,0 2-1,0-9-2,0-1-1,0-1 0,4-2 0,-4-4 1,8-7-1,1-2 0,3-3 0,0 0 2,0-6 0,1-5-1,-1-13 1,0-1-1,1-2 2,3-7-1,0-4-1,1-2 1,-5-4 0,8-2-2,-7-7 1,3 4 1,0 0 0,-3 7-1,-5-4-1,-4 10 0,0-1 0,-4 2 1,0 8 0,0 6-1,-4-4 0,0 11 0,0 7 2,-4-2 0,4 6-1,-1-1 2,1 4-1,0 0-2,0 7 1,-4 6 0,8 7-1,-4 6 2,-4-3 0,8 8-1,0 8 0,0 1-1,0 0 0,4 0-1,0-1 1,-4-2-4,12-7 2,-4-1-1,1-5 1,3-2 0,-4-8-1,4-1 1,1-7 1,-5-3 0,4-3 0,0 0-1,1 0 0,-5-3 0,4-3 0,0-7 1,-3-1 0,-1 1 0,4 0-1,-4-1 2,0-2 0,5 4 2,-5 0 4,0 0 1,0 2 0,0 1 1,5 4 3,-1 2-1,0 3 0,1 0 0,-5 0 0,0 6-2,0-1-2,8 7-1,-7 4-1,3-4-1,0 0-1,5 1 0,-1-4-1,-4-1-1,-4-1-1,5-1-2,-5 1-4,0-4-2,-4 0-4,4 0-1,1 0-3,-5-3-2,0 2-7,-4-2-4,0 3-7,4-3-7,-4 0-5</inkml:trace>
  <inkml:trace contextRef="#ctx0" brushRef="#br0" timeOffset="44354.537">1077 9246 321,'0'0'51,"-8"3"-7,3 7-5,1 6-8,0-4-7,-4 3-6,0 1-6,4 1-1,0 2-5,0 5-2,-1-2-1,1-1-6,0 1-2,-4-1-5,8 1-8,-4-1-3,4-2-9,-4-2-4,4-1-5,-8 33-13</inkml:trace>
  <inkml:trace contextRef="#ctx0" brushRef="#br0" timeOffset="45128.5812">1711 8006 293,'0'-3'21,"0"3"0,-4 0-4,4-3 0,-4 3-6,-4 0 0,4-4-1,-4 4 3,-1 0 0,5 0 3,0 0 0,-4 4 1,0-4 2,-4 3-4,-1 3-4,1 1-3,0 0-1,-5 3-3,1 0 1,0 2-2,-5-4-1,5 5-1,-5-4 2,5 4-1,0-5 1,3 5-1,1-7 2,4 4 1,-4-4 0,3-1-1,5-2 0,0 0 0,-4 0-1,8-3-2,-4 0 2,4 0-3,0 4 1,0-4 0,0 3 1,4-3 0,-4 6 1,8 4 2,-4-6-3,0 6 1,0-4-1,5 1 3,-5 7-1,0 2 0,4 0 0,-4-2 0,0 5 0,0-1 2,0 7-1,0-1 0,1 6-3,-1 2 2,0-2 0,0 7-2,4-1 1,-4 4-2,-4 3 1,8 0-1,-8 0 0,4 1-1,0-1 1,-4 0-2,0 0 2,0 0-1,0 0 0,0-6 0,0-1 0,0 4 0,0 0 0,-4-1 2,0-1-2,4-4 0,-4-4 0,0 0 1,0-6-1,-4 2 0,8-9 0,-4-1 0,4 0 0,0-5 0,0 2 0,0-4 0,0-1 0,4-1 0,-4 2 0,0 1 0,8-4 0,-4 3 0,4-4 0,0 2 0,5-4 0,-5 3 0,0-3 2,4-3-1,-3 0 0,-1 0 1,8 0-1,-4-3 0,1 0 0,-5 3 0,4 0-1,5 0 0,-5 0 0,-4 0 0,4 0-1,1 0-5,-5 0-3,4 0-5,-8 0 0,0 0-3,4 0-6,-3 0-7,3 0-9,-4-3-9,4-4-6</inkml:trace>
  <inkml:trace contextRef="#ctx0" brushRef="#br0" timeOffset="45533.6044">1912 9092 429,'-4'0'38,"4"-7"-8,0 4-7,4 0-6,4-3-4,0-4-3,5-3-3,-5-1-2,4 1-1,-4 4-1,-4-2-2,4-2 1,-3 0-1,3 2 0,-8 2 0,4-4 0,0 3-2,-4 2 1,0-4-2,0-1 0,0 2-1,-8 1 2,8 4 0,-13 0 1,1 2-1,0 4 0,4 0 1,-9 4 2,5-1 3,4 3 1,-4 7 3,3 1 0,5 2-1,0 2 4,0-3-1,-4 6-1,4 1-1,4 2 1,0 2-2,0-2-1,0 3-3,0-5 2,0 2-4,4 1 0,4-4-2,4 3-2,-3-8-2,-1-1-2,-4 0-2,8-6-1,5 1-4,-5-7 0,0 0-2,4-3-5,-3-6-6,3-1-7,5-12-7,-5-4-10,0-5-2</inkml:trace>
  <inkml:trace contextRef="#ctx0" brushRef="#br0" timeOffset="45817.6206">2125 8391 440,'0'0'38,"0"0"-5,0 3-3,4-3-5,4 0-4,4 3-4,1 0-5,-1 7 0,0-4-2,5 8-1,-5-1-4,4 3-1,-3-2 0,-1 2-2,4-1 1,-4 0-2,1 1-3,3-1-3,-4-3-4,-3 1-3,3-5-2,-4 5-2,0-7-8,0 1-4,1-1-8,-1-6-10,-4 0-5,8-3-8</inkml:trace>
  <inkml:trace contextRef="#ctx0" brushRef="#br0" timeOffset="46049.6339">2313 8278 357,'0'3'51,"-4"7"-6,0 1-6,4 5-8,-8 4-7,0 3-6,-1 4-3,1 1-5,0 2-2,0 1-3,4-1-1,0 5-1,-5-5-1,5 0-2,-4 4-3,4-7-4,-4 0-4,4-2-4,4-1-8,-8-5-7,3-5-9,5-1-6,-20 24-13</inkml:trace>
  <inkml:trace contextRef="#ctx0" brushRef="#br0" timeOffset="46267.6464">2567 8834 400,'0'0'38,"0"0"-9,0 0-9,0 0-5,0 0-6,0 0-5,0 0-7,0 0-7,0-3-7,0 3-2,0 0-4,0 0-4,0 0-6,0 0-1,0 0-10</inkml:trace>
  <inkml:trace contextRef="#ctx0" brushRef="#br0" timeOffset="46534.6617">2837 8812 339,'0'0'40,"4"0"-2,0 0 0,0 0-4,5 0-8,-1 0-2,-4 3-4,8-3-3,-8 7-1,4 2-1,5 1-4,-9-2-4,4-2-2,0 3-1,0 4 0,1-5-4,3 2-5,-4-1-4,0-2-2,0 2-2,-3-3-5,-5-2-8,4-3-5,0 6-9,-4-7-2,0 0-5,12-4-7</inkml:trace>
  <inkml:trace contextRef="#ctx0" brushRef="#br0" timeOffset="46755.6743">3070 8715 377,'0'0'53,"0"3"-8,-4 4-7,4 1-6,-4 11-6,-4 4-7,0 3-2,4-2-4,-4 3-4,-5 6-2,9 5-1,-4-1-2,0-7-2,0 3 1,0 4-2,3 0-1,-3-7-5,4 8-2,-4-11-1,4-3-4,0 1-4,0-4-5,4-5-6,0-5-5,-4-5-7,4-3-4,0-3-8</inkml:trace>
  <inkml:trace contextRef="#ctx0" brushRef="#br0" timeOffset="47515.7178">3116 7920 293,'0'-3'30,"0"3"-4,0-3-3,8 0-5,-4-4 1,8 6-4,-8-3 0,0 4 2,9 0 0,-5 0 0,0 0-1,4 0-2,-4 4-2,5-4-1,-1 0-3,0 0-1,5 0-2,-5 0 0,0 0-2,0 0 0,5 0-1,-5-4 1,0-2 1,5 0 1,-5 3-1,0-4 2,1 4-2,-1 0 2,0 0-3,0 0 1,-3-1 0,3 4-4,-8 0 4,4 0-3,0 0-1,-3 0 2,-1 0 0,0 0-1,0 0 0,0 4-1,-4-1 2,4 3-1,-4 7 0,8-1 0,-8 3 2,4-2-1,-4 1 1,0 2-1,4 1 1,-4 2 0,0 4 0,0-3 2,0 7-2,0 2 0,0-5 0,0 6 1,0 2 0,0 1 0,0 4 0,0 2 1,0 1-1,0 3 0,0 3 0,0 0-1,0-1 0,0 1-1,0 0 0,4 0 0,1-5 0,-1 1 0,0 1 1,0-7-2,4 6 2,-4-1-3,0-5 2,0 1-2,0 0 1,-4-7-1,4 6 1,1-5-1,-5-1 0,4 2 0,-4-9 0,0 3 0,0-5 2,0-6 0,0 0-3,0-6 2,-4 1 0,4 1-1,-5-2 0,-3 1 1,0-4-1,-4-2 0,4-1 1,-1-3 0,-3 0-2,4 0 1,4 0 1,-8 0-1,-1 3 0,1 2 0,0-2 2,-5 3-1,1-3-1,4 7 0,-1-4 0,5 1 1,0-1-5,-4-4 0,4 1-6,-1 3-1,5 0-3,-4 1-3,4-4-1,-4 3-2,8-2-9,0 0-5,-4 0-11,0-4-12,-9 3-9</inkml:trace>
  <inkml:trace contextRef="#ctx0" brushRef="#br0" timeOffset="47847.7368">3816 8648 389,'0'0'44,"0"-3"-8,0 3-5,4 0-3,-4 0-6,4 3-3,4-3-1,-4 7-4,4-4-3,0 2-1,1 1-2,3-3 0,-8-3-3,4 0 0,-4-3-2,4 3-1,1-3 0,3 0-2,-4-2-5,-4-2-3,4 1-4,1 3 1,3-3-3,-8 2-2,4-2-4,-4 1-6,0 5-6,-4-3-7,4 3-3,-4 0-4,-12 8-6</inkml:trace>
  <inkml:trace contextRef="#ctx0" brushRef="#br0" timeOffset="48027.7471">3783 8847 321,'0'5'55,"0"1"-1,0 0-7,0 1-4,0-4-7,0 3-6,4-2-7,0-3-5,8-1-5,1 0-3,-1 0-4,4-1-3,5-3-5,-9-5-4,8-1-5,-7-2-3,3 4-4,-4-2-6,1 1-5,-1-1-8,-4 5-11,0-1-12</inkml:trace>
  <inkml:trace contextRef="#ctx0" brushRef="#br0" timeOffset="50797.9055">4454 8825 383,'0'0'39,"0"-3"-8,0 3-2,4-4-6,0 4-7,1-6-3,7 1-3,0-1-3,0 0-1,-3-4-3,3 0-1,-4 2 1,4-1-1,-3-1-1,-5 1 0,4-2 0,-4-2-2,0 0-2,-4 4 1,0 1-1,0-2 2,0 4-2,0 0 2,-8 1-1,0-2 2,-1 1-1,-3 6 0,0 0 1,0 3-1,-1 0 3,1 1 1,-4 7 1,3 5 2,-3-5 2,4 1-1,4 1 1,-1 2 0,1 0-1,8 4-1,-8-4 2,0 4-1,8-5 1,0 8-1,0-4 1,0-2 0,4 3-1,0-2 0,4-1-2,0-1-1,1-6-1,3 1-1,4-4 0,-4-3-1,1-1-1,-1-2-4,0 0-4,1 0-6,-1-2-3,4-1-3,-3-3-6,3-10-8,-4 1-8,0 0-12,17-25-9</inkml:trace>
  <inkml:trace contextRef="#ctx0" brushRef="#br0" timeOffset="51175.9271">4651 8073 289,'0'0'37,"0"0"-2,0 0-1,0 0-2,4 0 0,-4 0-5,12 0-4,-8 6-5,4 0-1,5 4-3,-5-5-1,4 4 0,0 4 0,1-3-2,-1-1 0,0 2-3,9-1-1,-1-4-3,-7 7 1,3-5-1,0 1-2,1 4 0,-5-2-1,0 2-2,1-4-3,-5-2-1,0 2-4,-4-1 0,4 2-2,-4-1-1,0 1-2,0-7-3,5 2-4,-9-5-7,0 6-8,4-6-6,0 0-9</inkml:trace>
  <inkml:trace contextRef="#ctx0" brushRef="#br0" timeOffset="51445.9426">4901 8039 295,'-5'4'31,"1"-1"-1,0 3-2,-4 5-2,0 2-4,0 3-3,-1-2-2,1 2-3,0 0-1,0-2-1,0 2-2,0-2-3,-5 6-2,5-5-1,-4-3-2,4 7-1,-1-3-5,1-5-7,0 1-8,0 1-8,4-5-10,-4 2-10</inkml:trace>
  <inkml:trace contextRef="#ctx0" brushRef="#br0" timeOffset="55589.1795">991 10864 297,'0'0'29,"0"0"-4,0 0-6,4 0-2,0 0 0,0-6-6,0 3 0,4 0-3,-4-5-3,0-5 0,1 0-2,3-1-1,-4-2 0,8 3-1,-8 2-1,0-5 1,5 4 0,-9-3 0,4-1-1,0 0 0,-4 5 0,0 5 0,0-7 0,0 2 0,0 5-1,-4-4 2,0-2-1,-9 2 0,5 5 0,0-1 3,-4 6 3,7 0 0,-7 0 2,0 0 3,4 0 0,-9 6 0,13-4-2,-12 7-1,8-2 0,-5 9 0,5-5-1,4 5 0,-4 0 0,0 4 3,4-1-2,4 2 0,-4-2 2,4 5-2,0 0 1,0 1-3,4-1 0,-4 1-1,4-1-1,4-3 0,0 1-2,4-4 0,1 1 0,-5-3-1,8-5-1,-3-2-1,7-2-3,-8-4-4,5 0-3,-1-3-3,0 0-2,-3-3-8,-1 0-3,0-10-9,5 2-5,-9-2-8,12-27-9</inkml:trace>
  <inkml:trace contextRef="#ctx0" brushRef="#br0" timeOffset="55941.1997">1265 10189 313,'0'-3'36,"0"3"-3,4 0 1,-4 0 0,8 0-4,1 3-5,-5 0-3,4 3-3,4 5-4,0 2-1,1-3-4,-1 2 1,4-4-3,-3 5 0,3 0 0,-4 1-2,5 2-2,-5 0 0,0-5-2,5 2-1,-5-1 0,0 3-1,-4-3-1,0-2-4,5-4-2,-5-1-3,-4-2 0,4 4-5,-4-7 1,0 3-6,-4-3-2,0 0-4,0 0-8,0 0-4,0 0-1,0 0-1,-12-18-5</inkml:trace>
  <inkml:trace contextRef="#ctx0" brushRef="#br0" timeOffset="56201.2146">1474 10112 233,'0'4'33,"0"-4"-1,0 6 0,-4 5 0,-4 2-2,3 3-3,1-2-1,-4 5-3,4-5-2,-4 5-3,4-1-4,-13 1-2,9 2-2,0 1-2,0-3-1,-9-1-3,9 1 0,0 1-1,0-4-1,0-2-4,0 2-5,-1 0-3,5-8-5,-4 5-7,8-4-2,-4 1-4,4-2-5,0-2-7,0 1-1</inkml:trace>
  <inkml:trace contextRef="#ctx0" brushRef="#br0" timeOffset="56448.2287">1666 10602 373,'0'0'38,"0"0"-4,0 0-8,0 3-5,0-6-8,0 3-3,0 0-2,0 0-2,0 0-3,0 0-6,4 0-5,0-6-6,1 6-3,3 0-8,-4 0-2,0 0-4,-4 0-3,0-3-10</inkml:trace>
  <inkml:trace contextRef="#ctx0" brushRef="#br0" timeOffset="56739.2453">1900 10537 306,'8'-3'30,"-4"3"4,0 0 4,0 3-1,-4 6-7,4-2-4,0 2-3,-4-2-3,4 1-4,0 4-2,5 1-5,-1-2-1,0 2-2,-4 3-1,8-2-1,-8-4-2,5-1-4,3-2-2,-4 0-6,-4 6 0,4-6-5,1-1-4,-1-3-6,0 0-4,-4 0-3,0-3-3,0 4-1,0-4-3,-4 11-5</inkml:trace>
  <inkml:trace contextRef="#ctx0" brushRef="#br0" timeOffset="57019.2613">2170 10486 225,'0'0'35,"0"0"3,0 2 0,0 1 1,-8-3 0,8 6-3,-9 7-6,5-4-4,-4 6-4,0 1-1,-4-1-3,8 0-1,-5 4 0,-3-2-5,0 6-1,0 0-2,-5 1-3,5 2 1,0 4-3,-1-5-3,1 2 0,-4 4-1,7-4-5,-3-5-2,0 2-3,4-5-2,0-5-5,3 2-4,5 0-3,-4-5-5,4 2-4,0-4-8,0-2-4,0 7-12</inkml:trace>
  <inkml:trace contextRef="#ctx0" brushRef="#br0" timeOffset="58006.3178">2723 10378 316,'0'0'42,"4"-3"0,-4 3-2,4 0-5,4 0-7,0-5-7,0 2-5,5-4-5,-1 1-2,0 0-3,0 3-2,1-4-1,-1 1-3,0 1-3,1-1-5,3-1-4,-8 1-8,4 3-5,-3 0-7,-1-1-6,-4 4-5,8 0-7</inkml:trace>
  <inkml:trace contextRef="#ctx0" brushRef="#br0" timeOffset="58213.3296">2743 10500 273,'0'0'49,"4"3"1,0 4-6,0-4-5,4 0-7,1 0-7,3 1-7,-4-4-3,4 0-5,-3-4-2,3 4-3,0 0-5,0 0-4,5-3-4,-5-3-8,0-4-7,5 7-8,-9-6-6,4 1-7,21-15-11</inkml:trace>
  <inkml:trace contextRef="#ctx0" brushRef="#br0" timeOffset="58627.3533">3193 10430 286,'0'0'51,"0"0"-4,9 4-3,-5-4-6,0 0-7,4 0-5,-4 0-6,4 0-5,-4 0-3,0 0-3,5-4-4,-5-2 1,4-4-4,0 1 2,0 1-2,-4-2-1,0-2 1,5 1-2,-9-2-1,4 0 0,0 2 0,0 1 0,-4-2 0,0 2 1,0 1 0,0 1 0,0 1-1,0-2 1,-4 6 0,0-1-1,-5 4-1,-3 0 4,8 0-1,-4 4-2,-4-1 2,3 3 0,-3 7 4,4 1-1,-4-1 1,4 3 1,-1-2 1,1 8 0,4-4 0,4 1-1,-4 2 1,0 1-2,4-5-3,0 9 1,4-6-1,-4 0 0,4-3-1,4 2-1,0-6-3,5 1-2,-1-4-1,0-4-3,1-1-3,3-2-3,0-3-3,1-3-3,3 1 1,1-14-11,-1 0-13,-4 5-7,38-41-7</inkml:trace>
  <inkml:trace contextRef="#ctx0" brushRef="#br0" timeOffset="58940.3712">3582 9920 284,'0'-3'43,"0"0"-8,0 3-1,4 0 3,5 0-3,-5 6-7,0-3-3,0 0-4,4 5-2,0 5-3,4 3-4,-3-2 1,3-1-3,-4 3-2,4-5 1,1 8-6,-1-5 0,0 2 1,5 0-1,-5-5 0,0 5-1,0-3-2,-3-2-2,7 2-3,-4-4-3,-3-2-2,-1-1-5,-4-1-1,4 1-4,-8-3-5,4-3-3,-4 0-6,4 0-3,0-3-4,-4-8-9</inkml:trace>
  <inkml:trace contextRef="#ctx0" brushRef="#br0" timeOffset="59209.3866">3775 9868 217,'0'-4'30,"0"1"-4,0 3-4,0 0-1,0 0-1,0 0-2,0 3 1,0 1 3,-4 2 1,-5 7 2,1 4-2,4-1 0,0 8-4,-8-5-1,8-2-4,-9 6-3,1 1-3,4-2-1,0 2-1,-5-4-4,5 6 0,0-6-2,-4 0-4,4-3-4,-5 2-3,5-1-4,4 1-6,-4-5-6,8-1-8,-4-4-5,4 1-5,-8 20-7</inkml:trace>
  <inkml:trace contextRef="#ctx0" brushRef="#br0" timeOffset="59503.4034">4266 10030 325,'4'0'43,"0"0"-5,-4 0-5,4 3-5,-4 3-5,0 1-5,0 4-3,0 8-4,0 2-2,0 4-2,0-4-3,0 4-1,-4-4-1,4-1-1,-4 3 0,4-4 0,-8-2 0,8 1-2,-4 1-1,4-7-3,0 3 1,0 1-7,-4-4-1,4 0-7,0 0-5,0-2-4,0-4-7,0 2-5,0 24-8</inkml:trace>
  <inkml:trace contextRef="#ctx0" brushRef="#br0" timeOffset="59754.4178">4147 10244 340,'0'0'42,"0"0"-3,0 0-3,0 0-8,0 2-4,0-2-5,0 5-2,0-5-5,8 1-3,1 2-1,-1-3-3,8 0-1,-4 0 0,1-3-1,-1 3-2,0-1-1,5-4-4,-5 3-4,4-1-6,-3-3-7,7-1-8,1-2-3,-13 3-2,12 1 3,-3 5-5,24-3-10</inkml:trace>
  <inkml:trace contextRef="#ctx0" brushRef="#br0" timeOffset="60199.4432">5011 9855 233,'-4'-6'33,"0"6"-8,4-5 1,-4-2-4,-4 1-4,8-4 1,-5 4-3,1-2-2,0-1-3,0 2 1,0 1 2,0 0-1,-4-1 3,4 4 1,-9 1-1,9-1-3,-4 3-1,-4 0-2,4 3 0,0-1-1,-5 4-1,1 7 1,-4 3-2,3 1 0,-3 3 2,0 7 0,-1 6-1,1 4 1,-1-1 0,1 7 1,4 3-2,-1-3 1,5-3 0,0 6-1,8-10 1,0 1-2,0-4 0,0-2 0,12-3-1,1-4 0,3-5-2,9-8-1,-1 2 0,1-7 0,-1-2-1,5-4-1,0-4 0,-5 1-1,1 0-4,-9-3-4,0-4-3,-3 2-5,-1 2-4,0-1-2,-8 4-5,1 0-12,-5-3-13,0 3-15</inkml:trace>
  <inkml:trace contextRef="#ctx0" brushRef="#br0" timeOffset="63279.6194">1617 11764 165,'0'0'18,"0"-3"2,0 3 2,0-3 0,0 3 7,0 0-1,0 0 0,0 0 0,0-3 1,0 3 0,0-4-2,0 4-4,4 0-4,-4 0-4,0 0-5,0 0 0,0 0-3,0 0 2,0 0-3,0 4-1,0 5-3,0 2 1,8 2 0,-3 0-2,3-2 0,0 2 0,-4 2-1,4-3 0,0 0 0,5 4-2,-5-6-2,4 4-4,-4-4-4,5 2-5,-1-7-5,0 5-8,-4-7-7,1 0-7,-1-3-5</inkml:trace>
  <inkml:trace contextRef="#ctx0" brushRef="#br0" timeOffset="63657.641">1879 11688 257,'0'0'26,"0"0"-3,0 0-6,0 0-1,0 0-3,0 0-3,0 1 0,-4 9-3,4 3 3,-4-4 4,0 2 0,-8 5 1,3 2 1,-3 1 1,4 0 0,0 2 1,4 1-4,-5 2 0,1 0-2,0 1-1,4-1-3,-4 1-2,-4 2 0,3-3-2,1-2-2,0-1 0,0 6 0,0 2-1,3-2-2,-3 0-3,-4-5-1,4-1-2,0 1-4,8-5-3,-4-1-3,-1-6-4,5-4 0,0 2-2,-4-5 0,4-3-7,4 0-6,-4-30-11</inkml:trace>
  <inkml:trace contextRef="#ctx0" brushRef="#br0" timeOffset="63876.6536">2072 11794 340,'8'-3'43,"4"-3"-4,4-1-3,1 1-5,-1 3-9,1 0-5,-1 1-5,0-1-2,-3 0-5,-1 3-4,4 0-2,-3 0-3,-5 0-6,-4 0-1,4 0-7,0 0-3,-4 3-7,0-3-5,0 0-3,5 8-14</inkml:trace>
  <inkml:trace contextRef="#ctx0" brushRef="#br0" timeOffset="64094.666">2162 11950 279,'0'0'42,"4"0"-1,-4 3-6,4 4 2,-4-4-7,8-3-7,-4 0-5,0 0-4,4 0-5,-4 1-1,5-1-4,-1-1 1,4-2-2,-4 0-5,9-1-8,-5 1-8,-4-6-7,4 5-7,-3-2-7,3 3-2,21-8-10</inkml:trace>
  <inkml:trace contextRef="#ctx0" brushRef="#br0" timeOffset="66101.7808">2960 11553 159,'0'0'20,"0"0"2,0-3 7,0-1-1,0 4 1,-4-6 1,4 3 3,0-4 0,-4 3 0,4 1-3,0-4-4,0 7-2,0 0-3,0-3-4,0 3-1,0 0-5,0 0 2,0 0-3,0 0 1,-4 6-1,4-6-1,0 16 1,0-1-2,0 4 0,0 4 1,0 5-2,0 0-1,-4-1-2,4 3-1,0 1-1,0-1 0,0-2 0,0 3-1,0-6-1,0-1-1,0 0-3,0-2-2,0 5-4,0-10-6,0-1 1,0 0-3,0 2-5,0-2-6,0-7-6,0-2-10,0-3-9,0 0-5</inkml:trace>
  <inkml:trace contextRef="#ctx0" brushRef="#br0" timeOffset="66775.8194">3549 11543 222,'0'0'32,"0"0"-6,0 0 3,0-3 1,0 3-3,0 0 1,0 0-3,0 0-1,0 0-3,0 0-2,0 0-2,0 3-3,0-3-1,0 3-3,0 13 0,5-1-2,-5 0-2,0 6 0,0 1 0,0-1-3,0 5 0,0-3 0,0 3-2,0-2-1,0-4 0,0 3-4,0-3-1,-5-1-6,5-1 0,-4-2-4,0-4-5,4 3-6,-4-6-4,0 1-8,4-4-4,0 8-10</inkml:trace>
  <inkml:trace contextRef="#ctx0" brushRef="#br0" timeOffset="67031.834">3451 11755 266,'0'0'36,"0"0"-1,0 0 0,4 0-3,-4 0-3,4 0-3,1 0-3,3 0-5,4 0-7,-4 0-1,4-4-3,1 4-1,-1-3-1,0 0-1,1-3-1,-1 3-4,0-1-4,5 3-4,-9-2-4,4-1-5,0 4-6,-4-3-6,-3 3-9,3 0-4</inkml:trace>
  <inkml:trace contextRef="#ctx0" brushRef="#br0" timeOffset="67657.8698">4344 11354 257,'0'-3'19,"0"3"2,0-3-6,0-1-2,0 1-1,0 0-4,0 0-3,0-3 1,0 6-1,0-5 2,-8 2 2,3-1 0,1 1 0,0-3 1,4 3-1,-8-4-3,8 4 0,-4-2-2,-4-1 0,0 3 0,-1 0 1,5 0-2,0-1-1,-4 4 2,0 0 0,0 0 3,-5 4 1,5-1 1,-4 3 1,0 2 2,-5 2 1,9 2 0,-4 3-1,-1 0-1,-3 1-2,4 5-1,0 1 0,-1 5 0,1 0-1,-4 7 2,7-2-4,1 1 3,-4 3 0,4-2 0,0-1-2,3 1 1,5-3-4,0 0 2,0-8-2,5 0 1,-5 1-1,12-2-1,0-1 1,0-2-1,1-5-1,-1-1 0,4-1 1,1-7-1,-5 5 0,4-4-1,1-3 1,-1 0-1,1-3-2,-1 0 2,0 0-3,-3 0-4,-5-3 1,4 0-3,0 0-4,-3-4-2,-1 1-2,0-2-9,-4-1-6,-4-1-5,4 1-5,0 1-3,-4-15-6</inkml:trace>
  <inkml:trace contextRef="#ctx0" brushRef="#br0" timeOffset="68315.9075">4651 11678 316,'0'0'30,"4"0"-3,-4-3-8,4 3-2,-4 0-6,0 0-2,8 0-2,-4 0-3,4 0 2,1 0-4,-1 0 1,4 0 0,-4-9 1,-4 5 1,5-5-2,-1 4-1,-4-1 0,4-4-1,-4-2 0,0 4 1,0-2-2,-4 4 0,4-4 0,-4 1 0,0-3 2,0 0-1,-4 2-1,4 2-2,0-1 2,-8-1 0,4 1 3,0 2 3,0 4 3,-4 0-1,4 3 2,-1 0 3,-3 3-3,0 0 0,0 4 1,0 2-2,4 1 0,-5 1-2,-3 5 0,4 0 0,0-2 0,0 2-3,-1-2 1,5 8 0,0-4 1,-4 4-3,4-4 1,-4 4-2,8-1 2,0-2-2,-4-2 0,4-1-1,0 0 0,0-2-1,4-1 2,4 0-1,-4-7 0,4-1-1,0 1 0,5-3-1,-1-3-3,0 0-1,-4-3-3,5 0-3,-1-3-2,0-6-9,1 0-8,-5-1-11,4 2-7,0-2-6</inkml:trace>
  <inkml:trace contextRef="#ctx0" brushRef="#br0" timeOffset="68898.9408">4941 11259 218,'0'-4'37,"0"4"-5,0-3 1,0 3-2,0 0-1,0 0-3,0 3-2,0-3-2,0 4 0,0-4-1,0 3-4,9-3-2,-9 0-2,4 0-3,0-3-3,4 3-1,0 0-2,0 0-2,5 0-1,-5 0-1,0-7-4,4 4-2,-3 0-4,-5 0-2,0-2-7,4-1-9,-4-1-6,0 4-5,-4 0-8,16-11-8</inkml:trace>
  <inkml:trace contextRef="#ctx0" brushRef="#br0" timeOffset="69345.9664">5228 11096 270,'4'0'38,"-4"0"-7,0-3-4,8 3-1,-4 3 1,0-3 0,1 4-1,3-4-3,-4 6-5,0 0-1,0 1-2,4-2-3,-4 1-1,5 3-2,3-2-2,-4 2 0,0 1-1,4-4-1,-3-1-3,3 1 1,-4 1-2,4 5 0,1-4 0,-5-1 0,4 2-2,-4 1-1,1-4-3,-1-1 0,0 1 2,0 1-3,0-4 0,0 0 0,1 0 1,-1 0-1,-4 1 2,0-4-1,4 3-2,-4 0-4,5-3-3,-9 0-3,8 0-4,-8 0-4,0 0-2,0 0-4,4 0-1,-4-3-4,-4 3-7</inkml:trace>
  <inkml:trace contextRef="#ctx0" brushRef="#br0" timeOffset="69681.9856">5482 11033 213,'-4'0'28,"4"-3"-2,0 3-3,-4 0 0,0 0 0,-1 0-3,5 0 0,-4 0-1,0 0 0,-4 3-4,4 0-1,0 3-1,0-1-1,-4 2-3,4 2 0,-5 1 3,5 2-3,-8-4 1,8 5 0,-4 0-4,0-2 1,-1 2-2,1 2-1,0 0-1,0 1 0,-5 0-2,5-5 0,0 5-3,0-2-4,0-5-5,0 4-4,-1-3-7,5 2-5,-8-4-7,4 5-8,-29 20-12</inkml:trace>
  <inkml:trace contextRef="#ctx0" brushRef="#br0" timeOffset="73206.1872">446 12708 135,'0'0'16,"0"0"-2,0 0-2,0 0 0,0-3 0,0 3 0,0-3 0,0 3 1,0 0 4,0 0-2,0-3-1,0 3 2,0 0-3,0 0 0,0 0-2,0 0-1,0 0-2,0 0-2,0 0-1,0-3-1,0 3-1,0 0-1,0 0 3,0 0 1,0 0 2,0 0 1,8 0-2,5 0 2,-5-3-1,4 3-1,-8-4-2,9 4 1,-5-1-2,4-2 0,0-1-1,1 1 0,-5 0 2,8 0-1,1 0 0,3 0 1,0-1 0,1-2 0,-1 0-1,5 2-1,-5 3 0,1-2-2,3 3 1,1-3 0,-4-1 0,-1 4 1,0 0-1,1 0-1,-1 0 0,1 0 0,-5 0 0,5 4 0,-1-4-1,1 0 0,-5 0 4,9 0-2,-5 0 1,1 0-1,-1 0-2,0 0 0,1-4 2,-1 4-1,1-3 0,-1 0 2,1 0 0,-1 0 1,1 3-2,3-4 1,1 1 0,4 3 0,-5-6-1,1 3 1,-1 3-1,5-5 1,-5 2-2,5 0 1,-4-1-1,-1 1 0,5-3 0,-5 0-2,5-1 2,-4 2 0,-1-1-1,1 0 0,-1-4-1,1 4 2,0-2-1,-5-2 0,9 4 0,-5-4 2,5 1-2,-5 3 0,5-2 0,-4 1 0,3-2 0,-3 5 0,-1 1 0,1 0 0,4 0 1,-5 1-1,1-1 1,-1 0-2,-3 0 1,3 0 1,-3-1-2,-1 1 1,1 3 0,-1-3 0,1 0 1,-1 0 0,1-4-1,-1 4-1,1-2 2,-1 5-1,-4-6-1,1 0 0,7 6 2,-7-3 0,7-4-1,1 4 0,-1-3 0,1 6 0,0-7 0,-1 6 0,5-6 0,-9-2 0,5 2-1,-1 4 2,1 0-2,-5 0 3,1 3-2,-1-3 1,1 0-1,-5 3 1,1 0-1,3 0 1,-4 0-1,1 0 0,3-4 0,-3 4 0,-1-1 0,0-2 0,-3-1 0,3 1 0,0 0 0,-3 0 0,3 0 0,-4 3 2,9 0-1,-5-3 2,1-1 0,3 4 1,5-3-2,-1 0-1,1-5 3,-1 5-4,5-7 2,0 4 0,-1 3-1,-3-5 0,4 5 0,-1-5-1,1 8 2,0-5-1,3-8 1,1 10 0,-4-3 0,8-1-1,-9-1 1,5 2-1,0 3-1,-1-4 3,5 4-3,0-6 1,-4 9 0,4-8-1,4 1 0,-9 4 0,1-3 0,4 0 0,0-1 0,-4 7 0,-5-6 0,5 4 0,-4-1 0,-5 3 0,5 0 0,0-6 0,-9 3 0,5 3 0,3-4 0,-3 4 0,-1 0 0,5 0 0,-4 0 0,-1-3 0,1 0 0,-1 3 0,1 0 0,-1-3 0,1 0 0,0-1 0,-5 4 0,5-3-1,-1 0 0,-3 0 2,-1-2 0,1 2-1,-1 0 0,1 3 0,-1 0 0,-4 0 0,5 0 0,-1-3 0,1-1 0,-1 1 0,1 0 0,-1 0 0,1 0 0,3 0 0,1 3 0,-5-4-1,5 4 3,3-3 0,1 3 1,4 0 0,0-1 0,-1-3-2,-3 1 0,4 0 0,0 0 0,-5-4 0,5 7-2,0-3 2,-1 0-1,-3 0 0,4 3 1,0 0-1,-5-3 0,5 0 0,-4 3 1,3-2 1,5-4-1,-4 2-1,8 1 0,-4 0 0,0 0-1,-5-3 2,1 2 0,4 1 0,-4 0 0,0 0 0,-1-4-1,-3 6 0,0 1-1,3-3 2,-7 3-2,-1-3 0,1 3 1,-5-4 0,5 4 1,-4 0-2,3-3 1,1 3 1,-1-3 0,1 3-1,-1-3 0,1 3 1,-1-3 1,1 3 0,-4-4-2,3 1 1,-3 3 1,-1-3-2,0-2 0,1 2 1,4 3-1,-5-3 0,-4-3 1,5 2-1,-1 1 1,-3 3 0,-1 0 0,0 0 0,1 0 0,-5 0 0,0 0-1,1 0-1,-1 0 2,-4 0-1,0 3 0,-4-3 0,5 0-1,-5 0 2,-4 0-2,4 0-2,-4 0-6,0 0-7,0 0-6,0 0-11,0 0-16,-8 0-18</inkml:trace>
  <inkml:trace contextRef="#ctx0" brushRef="#br0" timeOffset="86971.9745">786 13427 276,'0'0'36,"0"-3"-2,0 3 0,0 0-1,0 0-2,0-3-4,0 3-5,0-3-6,4 3-4,-4-10-4,0 2-2,0-5 0,4 4 1,-4-2-1,0-2-1,0 0-1,0 0-2,0 2 0,0-1 1,0 2-2,-4 2 1,0-5-1,-8 4 1,4-1-1,-5 6-1,1-3 1,0 4-1,-1 0 0,1 3 0,-4 0 0,-1 3 1,5 3-2,-4 2 1,3 5 1,5 3 0,-4-2-2,0 5 0,-1-1 2,5 4 0,0-1 1,0 4-1,0-1 1,0 0-1,8-5 1,-9 2-1,9-2 0,0 0-1,0-8 0,9 5 0,-5-10 0,8-3 0,-4-3 0,4 0 0,5-9 1,-1-4 0,0-8 2,1-1-1,3 2 0,1-11-2,-5 0-1,5-6 3,-1 0-2,-4-2 0,1-1 1,-1-6 0,1 0-2,-9 6 1,4 3 1,-4-2-2,0 2 1,-3 1 1,-5 2-1,0 4 0,0 1-1,0 9 2,0-3-1,-5 9 0,5-2 2,-4 11-1,0 2 1,0 0-1,-4 3-1,4 3 1,0 0 1,-4 9 1,4 10 3,-5-2 0,1 7-1,4 7 1,-4 6 1,4 6-1,0 3 0,0 0-3,4 1-1,0-3 1,0 3-1,0-4 0,0-7-2,0-5 1,0-1-1,0-1 0,0-5-4,0-6-3,4-2-2,0-3-3,4-2-3,0-1-6,0-4-5,-4-4-9,1-2-10,3-3-10</inkml:trace>
  <inkml:trace contextRef="#ctx0" brushRef="#br0" timeOffset="87269.9916">278 13705 316,'-4'3'41,"0"4"-4,4 2-3,0-5-3,4 0-3,0 3-4,9-1-4,11-3-1,1-3-7,-1 0 1,5 0-5,0-3-2,3 0 1,1 3-2,4-10-2,0 7 0,0-5-2,4 2 0,-4 3 1,3-4-3,1 4-4,-8 0-2,0-3-1,-4 2-1,-1 4-2,1 0-3,-9 0-4,1-3-2,-1 3-5,-7 0-3,-1 3-1,-4 4-2,-4-4-2,-4 3-5</inkml:trace>
  <inkml:trace contextRef="#ctx0" brushRef="#br0" timeOffset="88120.0402">536 14231 280,'0'0'30,"0"0"-3,0 0-2,0 0-4,0-3-4,4 3-3,-4-6-5,5 3 0,-5-7-5,0-1 0,0 2 1,0-1 0,0 4 2,0 1-1,0-5-2,0 4 0,-5 0-2,-3-1 2,4 1-1,-4 0 1,0 4 1,0-1 0,-1 3 0,1-3 0,-4 3-1,0 0-1,-5 0 0,5 3 1,0 2-1,-1 7 1,-3 1-1,4 3 0,-1-5 0,5 2 0,-4 3 0,0-2-3,4 2 1,-5-2 1,5 2 0,0 0-2,0 1 1,4 2 0,4-1-2,0 4 1,0-4 0,0-2 1,0-2-2,0 5 1,0 0 0,4-11 0,0 2 0,0-4 0,4-3 0,0 0 0,5 0 0,-5-3 0,4-6 0,-4-3 0,4-9 0,1-1 0,-1-5 0,0-1 0,1-2-2,-1-7 3,0 4 0,5-6 1,-5-3 0,0 3-1,0 2 1,1 1-1,-5 0 1,0 1 0,-4 5-2,-4 0 0,0 0 0,0 1 1,0 9 0,0-2-1,0 4 0,-4 3 1,4 2 1,0 4-1,0 0 0,-4 2 1,0 4-1,4 0-1,0 0 2,0 10 0,0 15-1,-4 2 0,4 0 0,0 4-2,0 0 2,0 0 0,0 2-1,0-3-1,0 2 2,0-2-2,4-3 2,-4-1-1,4-6 0,0-1 0,0-1 0,4-5 0,-4-4-1,1-1 2,3-5-1,-4-3 0,4 0 0,4-3 0,5 0-1,-5-11 0,4 1 2,1-1 0,-5-2-1,4 3 0,1 0 0,-5 5 0,4-1-1,-3 2 2,-1 1 2,4 3 1,1 0 2,-1 3 1,-4 0-1,1 3 0,3 0-1,-4 0 1,1 0-1,3 4 0,-4-1-2,5-1-1,-5 1 0,4-3-1,1 4 0,-5-4 0,4 0-2,-3 3-3,-1-2-4,0 2-4,-4 0-1,0-2-5,-3-3-8,3 2-4,-4 0-5,0 1-9,0-4-3,-8 9-8</inkml:trace>
  <inkml:trace contextRef="#ctx0" brushRef="#br0" timeOffset="88356.0537">970 14003 293,'0'0'43,"-4"4"0,0 6-2,-4 9-3,0-5-7,4 5-6,-5 4-5,-3-3-5,4 7-4,0-1-3,-5-6-2,5 3-3,0-3-2,4-1-4,0-4-2,-4 1-5,4-5-5,-5 1-6,9-5-5,-8 2-3,8-6-4,0-3-2,0 2-5,0-2-5</inkml:trace>
  <inkml:trace contextRef="#ctx0" brushRef="#br0" timeOffset="89255.1051">1719 13003 179,'5'0'26,"-5"-4"4,0 4 1,0 0-6,0-6 4,0 6-3,-5 0-4,5 0-2,0 0-1,0-6-3,-4 3-2,0-4-1,4 4-2,-4 3-2,0-2-1,0-2-1,0 2 1,0 2-3,-4 0 0,4 0-1,-1-3 0,-7 3-3,8 0 0,-12 0 0,3 0 0,1-3 2,-4 3-2,-1 3 2,-7-3 1,7 5-1,-3-1 1,-5-2 1,5 11 1,-1-7 0,-3 0-3,8 4 1,-5-2 0,5-2 1,-1 4 0,5-4-2,0-1 0,-1-2 0,5 0-1,8-3-1,-8 3 0,4 4 0,-4-1 0,8-3-1,-4 4 0,4-1 2,0 0-1,0-1 0,0 5 1,0-1 1,4 4-2,-4-2 2,0-1 0,0 2 0,4 3 1,0 1 0,0-1 1,-4 0-2,8 1 0,-8 4 2,8 3-1,-8-3-2,0 6 2,0 1 0,5 0-2,-5-2 0,0 2-1,0 7 0,0-11 0,0 9-1,0-2 1,0 4 0,0 2-1,-5 1 0,-3 3 0,8 3 0,-8 0 0,4-1 0,-4-2 0,0 0-1,4-3 2,-1 2-1,-3-5 0,0-4 0,8 2 0,-4-5 0,0-3 0,4-2 0,-4-2 0,0-4 0,4 0 0,0-1 0,0-3-1,0-2 2,0-1-1,0-4 0,4 1 0,0 1 0,0-4-1,0 0 2,0 0-1,0 1 0,0-1-2,0 0 3,1 0 0,3 2-1,4-5-1,0 0 2,1 0-1,3 0 0,-4 0-1,0 0 0,5 0 1,-1 0 0,1 0-2,-5 0-1,0 0-4,5 0 0,-5 0 0,-4 0-4,0 0 0,4 0-3,-7 3-3,7-3-3,-4 0-8,0 0-6,0 0-7,-3 0-6,3 0-5</inkml:trace>
  <inkml:trace contextRef="#ctx0" brushRef="#br0" timeOffset="89820.1374">1797 13729 274,'0'0'39,"0"0"-2,0 0-4,0 3-1,0-3-5,0 0-4,4 0-6,-4 3-3,4-3-2,5 0-3,-5 0-1,4 0-3,0-7 1,4-3-3,-8-3 1,1 10-1,3-3-1,0-9 0,-4 3-2,0-1 1,0 2-1,0-2 0,-4 4 1,0-4-1,0 5 0,0-2 0,-4 1 0,0 6 2,0-1 0,-4 1 1,0 3 0,-1 0 3,1 3 1,0 1 0,-8 2 1,8 10 0,-5 1 0,5-1-1,0 0 1,0 2 0,4 2-3,0 3 1,-1 4 0,5 0-3,0 1 0,0-4 0,0 5-2,5-5-1,-5-1 1,4 0-2,8-6-3,-4-1-4,0-3-1,0-4-2,5-4-3,-5-2-5,4-3-8,0 0-5,1-3-8,-5-6-7,29-36-10</inkml:trace>
  <inkml:trace contextRef="#ctx0" brushRef="#br0" timeOffset="90114.1543">2047 13235 424,'0'-3'43,"4"-1"-8,-4 1-8,4 0-4,4 3-4,-4 0-4,5 0-2,-1 0-2,-4 0-1,8 6-2,0 4-2,1 3-2,-1 1 0,0 2-1,1-2-1,3 5-2,-8-1 2,4 1-3,1-3 0,-1-2-4,-4 2-2,5-7 0,-1-1-3,0-1-3,-4-4-2,0 0-5,-3 0-4,3 0-5,-4-3-6,0 0-2,-4 0-2,0-3-1,8-27-5</inkml:trace>
  <inkml:trace contextRef="#ctx0" brushRef="#br0" timeOffset="90353.1679">2235 13100 232,'0'0'34,"-4"0"0,4 0 0,0 3-2,-4 0 2,0 3 0,0 10-6,-4-2-6,4 2-3,0 2-4,-5 4-4,1 2-2,0 1-1,0-1-3,0 0-2,-1-2 0,1 2 0,0-2-3,0-1 1,4 1-2,-4-4-3,-1-2-1,1-2-6,4 2-2,0-2-7,0-1-5,0 0-5,0-4-3,4 1-5,0-5-3</inkml:trace>
  <inkml:trace contextRef="#ctx0" brushRef="#br0" timeOffset="90559.1797">2432 13610 326,'0'0'40,"0"0"-3,0 0-8,0 0-6,0 0-6,0 0-3,0 0-4,0 0-3,0 0-7,0 0-6,0 0-9,0 0-4,0 0-5,0 0-4,0 0-2,0 0-2,12 6-8</inkml:trace>
  <inkml:trace contextRef="#ctx0" brushRef="#br0" timeOffset="90805.1938">2702 13613 297,'0'0'43,"4"0"4,0-3-2,0 3-7,0 3-8,1-3-4,-1 3-8,0 0-3,-4 4-4,4-1-3,4 4-2,0 4-1,-4-4 0,4-1-2,5 2-4,-5 2-4,0-4-2,0 4-4,0 1-6,1-7-6,-5-1-5,4-3-3,-4 1-3,0-1 0,0-3-2,0 0-2,9-3-5</inkml:trace>
  <inkml:trace contextRef="#ctx0" brushRef="#br0" timeOffset="91018.206">2907 13546 254,'0'0'41,"0"0"3,-4 0 4,0 7-2,-1 7-6,1-1-8,-4 6-9,0-2-1,0 5-6,-4 2-4,3 3-4,1-1 0,4 1-3,0 3-2,0-5-2,-4 6-2,-1-4-5,5-2-5,0-1-3,0-2-6,0-4-3,0 1-5,0-5-5,0-1-2,0-4-3,0-2-1,-5 13-7</inkml:trace>
  <inkml:trace contextRef="#ctx0" brushRef="#br0" timeOffset="91773.2492">3025 12848 314,'0'-1'42,"0"-2"-2,0-1-4,5 4-7,-5-3-6,0 3-4,0 0-5,4 0-3,4 0-1,-4 0-3,4 0-1,4-3 0,-3 3-2,-5 0 1,8 0 0,0 3-1,1-3-2,-1 0 0,0 0 1,4 0-1,-3 0 2,3 0-1,1 0 0,-1 0-3,0 0 2,5 0-1,-5 0 0,0 0-1,1 0 1,-1 0-3,-3 0 1,-1 0 1,0 0 2,-8 0-1,8 0 0,-3 0 0,-5 0-1,4 3 0,-4 4 1,-4 1 0,4 1 1,0 4 1,0 1-1,-4 2 1,4-3-1,0 1 2,-4 8-1,0 2 0,0 5 0,0-2 3,0 0-1,0 6 2,0 4-1,0 3-2,0-1 0,0 4 3,0 0-3,-4 3 0,4-9-3,0 3 1,0-1 0,0 1-1,0-6 1,0 2-2,0 2 1,0-4 0,0-7-2,0 9 2,0-2-1,0-7 0,-4 4 0,4-7-1,0 2 2,0-9-2,0 2 0,-4-1 2,-4-5 0,8-1-1,-4-1 0,-4-1 0,4-4 2,0 1-1,-5-4 0,1 0 0,-4-1-1,0-2 2,-1 0 0,1 4 0,-4-4-1,-1 0 2,1 2 1,-5 1 0,5 3 0,-4 1-2,3-1 1,1 1-1,-1 0-1,9 0-1,-4 2-4,0-2-6,4-1-2,-1-3-6,5-1-3,0 1-5,4-3-7,0 0-12,0 0-9,0 6-13</inkml:trace>
  <inkml:trace contextRef="#ctx0" brushRef="#br0" timeOffset="92053.2652">3783 13335 325,'0'0'39,"0"0"-6,0 0-3,4 0-3,0 0-2,0 0-3,0 0-6,4 3-5,1-3-1,-1 3-3,-4 0-3,4-3-1,0 0-1,0 0-5,5 0-8,-5 0-7,-4 0-14,4 0-11,-4 0-9</inkml:trace>
  <inkml:trace contextRef="#ctx0" brushRef="#br0" timeOffset="92248.2763">3750 13549 406,'0'0'46,"0"0"-6,0 0-6,4 0-9,-4 0-5,8 0-6,-4 0-2,5 0-3,3 0-4,-4 0-4,4 0-6,5-3-7,-5 0-7,-4 0-10,5-3-8,-1 1-10,0-5-6</inkml:trace>
  <inkml:trace contextRef="#ctx0" brushRef="#br0" timeOffset="93782.3641">4700 13182 151,'0'0'22,"0"-3"1,0 3-1,0 0-2,0 0 3,0 0-4,4-3 5,-4 3-5,4-3 3,-4 3-3,4 0-1,-4 0 3,4-3-3,-4 3-1,0 0-1,0 0 1,0-2-1,4-4-2,-4 6-4,0-7 2,0 1-5,0-4-1,0 1-1,0-2 0,-4 1-2,4 4-1,0-4 0,-8-1-1,0 2 0,0-1-1,4-6 1,-5 5 1,1 1-1,-4 1-1,4-5 0,0 1 0,-1 7 0,-3-1 0,4 4 0,-4 1 0,-1 2 0,1 0 0,0 0 0,0 0 0,-5 5 0,1 2 0,3 8 0,-3 0 0,-4 1 1,3 1 0,5 9 2,0 4 3,-1 6 0,1 4 0,0 0-1,4 3 0,-5 0 1,9-4 0,0 1-1,4-3-1,0-4-1,0-3 0,0-1-1,4-8-1,13-2-1,-9-5 1,4-5 0,0-2-1,9-4 2,3-6 0,-3-4 0,3-2 0,1-9 0,-4 1 2,-1-8 1,0 1 1,1-5 1,-5 2 0,-3 0 1,-1-3-2,0-5 0,0-2-2,-3 1 0,-5 2-1,-4 1 0,0 3-3,0-2-3,-8 8-3,-1 11-6,-3 2-4,-4 2-4,3 6-4,-3 3-7,0 6-7,-9 7-13,5 1-13</inkml:trace>
  <inkml:trace contextRef="#ctx0" brushRef="#br0" timeOffset="96811.5373">1760 15235 318,'0'0'40,"0"0"-1,0 0-1,0 0-5,0-7-5,0 7-5,0 0-6,5 0-2,-5 0-5,0-6 1,4-4-5,4 2-1,0-1 0,0-1-1,4 4 0,-7 0-2,-1-2 0,0-2-1,0 1 0,0 2-1,4-2 0,-8 4 0,0-5-2,0 1 0,0-4 0,0 5 0,-4 2-2,0-1 3,-4 1-1,0 3 1,-1 0 0,1 0 0,0 3 0,-4 0 0,-1 0 1,1 6 0,0 3 1,0 1 2,3 1 1,1 2 2,0-4-1,4 2-1,-4 9 1,4-5 0,-5 3 1,9 1-3,0 2 3,0-2-1,0 1-2,0 6 2,0-5-3,9 2 0,-1 0-1,0-6 0,4 2-1,-4-9 1,1-2-2,-1 1 1,4-2-2,0-1-5,-3-6-1,3 0-4,-4 0-4,0 0-5,9-3-6,-13 0-6,12-7-10,-4 2-7,13-28-7</inkml:trace>
  <inkml:trace contextRef="#ctx0" brushRef="#br0" timeOffset="97150.5567">1994 14616 337,'0'-1'32,"0"1"3,0 1 0,0-1-3,8 7-5,-4-4-5,4 9-5,0 0-2,1 0-3,-1-2 0,4 3-1,0-2-1,1 1-1,-1 1-2,-4-2 1,4 2-3,1-4-1,3 4-1,-8-2-1,0 2-1,5 0 0,-1-5-3,-4 1-1,0 1-1,1-4-4,-1 1-1,-4-3-2,4 3-3,-4-1-2,0 0-5,0-2-5,-4-4-4,4 3-6,-4 0-2,0-3-5,-4 6-7</inkml:trace>
  <inkml:trace contextRef="#ctx0" brushRef="#br0" timeOffset="97416.5719">2162 14573 233,'0'0'37,"0"0"1,-4 3-2,-1 7-4,1 3-2,0-2-4,0 8-2,0 0-2,-4-2-3,0-1-5,-1 5-2,1 1-5,4-1 0,-4 3-4,0 1 0,0-1 1,-5-2-3,5-1 1,0 1-3,-4-4-5,4-2-5,3-2-6,-3 2-1,4-7-10,0-1-5,4-1-8,0 15-10</inkml:trace>
  <inkml:trace contextRef="#ctx0" brushRef="#br0" timeOffset="98039.6076">2563 15049 227,'0'-4'36,"0"-2"-1,0 3 1,4 3 0,-4 0-2,0 0-2,0-3-4,0 3-7,4 0-5,-4-3-6,0 3-2,0 0-5,0 0-6,0 0-6,0 0-5,0 0-6,0 0-4,0 3-8,0-3-7,0 12-8</inkml:trace>
  <inkml:trace contextRef="#ctx0" brushRef="#br0" timeOffset="98342.6249">2866 15007 352,'0'3'48,"4"-3"-3,0 4-8,0 2-6,-4 0-5,8 4-6,0-1-3,5 3-3,-5 0-2,4-2-3,0-1-2,1 2-3,-1-1-2,-4 3 1,5 1 0,-5-1-1,4-1-2,-4 0-3,4-3-4,-3 1-2,-1-1-2,0-1-2,0 2-5,-4-4-5,0 0-6,-4-6-7,0 0-3,0 0-8,13-3-4</inkml:trace>
  <inkml:trace contextRef="#ctx0" brushRef="#br0" timeOffset="98620.6408">3148 14960 321,'0'0'43,"0"0"2,0 3-3,0-2-6,0 12-8,0 0-3,-4-1-2,-4 6-4,0 1-3,0-1-1,4 4-3,-5 2-2,1-1-1,0 6-3,-4 1-1,3 4-2,1-1-1,0-1 0,0 1-1,-4-3-3,3 1-2,1-1-2,0-5-3,0-1-3,4-5 0,0-1-4,0 1-4,0-6-5,4-2-6,0 1-6,0-5-9,0-4-2,0 8-5</inkml:trace>
  <inkml:trace contextRef="#ctx0" brushRef="#br0" timeOffset="98919.6579">3611 14767 341,'0'-5'33,"4"5"-3,-4 0-5,4 0 0,-4 0-1,8 0-3,0 0-5,1 0-2,3 0-6,-8 0 1,4 0-4,4 0-1,1 0 0,-5 0-3,4 0 0,1 0-2,-1 0-8,0 0-7,-4-1-8,0-2-7,-3 3-6,-1-4-6,4 4-7</inkml:trace>
  <inkml:trace contextRef="#ctx0" brushRef="#br0" timeOffset="99141.6706">3623 15017 354,'0'0'53,"0"0"-9,0 0-8,0-3-6,0 3-7,4 0-4,0 0-4,9 0-5,-1 0-2,0-4-1,0 1-5,1-2-4,3-1-6,1 0-4,-1-1-8,0 1-13,-3-2-11,-1 3-6,25-3-10</inkml:trace>
  <inkml:trace contextRef="#ctx0" brushRef="#br0" timeOffset="104608.9833">4430 14506 171,'0'0'21,"0"0"4,0 0-6,0-3 9,0 3-1,-4 0 4,4-3-2,0 3-1,0-6-1,0 6 2,0 0-5,0-5-3,4-1-3,-4 6-2,0 0-2,0 0-2,0 0-2,0 0-1,0 0-3,0 0 1,0 0-3,0 3 2,0-3-1,0 14 3,0-1-2,0 8 0,0 7-1,0-1 2,0 3-1,0-1 0,0 4-1,0-2-2,0 2 1,0 4-1,0-4-1,0-3 0,0 2-1,-4-2 0,4 0-1,0-3 0,0-1 0,-4-2 1,4-5-1,0-3 0,-5-2-1,5 2-1,0-2-1,0-4-1,0-1 0,0-2 1,0-1 1,-4-6-2,4 0 1,0 0 0,0 0 3,0 1-2,0 3 0,0-4 1,-4 0-2,4 0 0,0 0 1,0-4-1,0 4-1,-4-11 1,4-5 0,0 2 1,0-2-2,0 0 2,-4 2-2,4-5 1,0-2 2,0-1-3,0-2 2,0-3-2,-4-1 3,4-3-1,0 4 0,0-3 1,-4-5 0,4 8 0,-4-3 0,4-2 2,0 5-3,0-3 2,0 0 0,0 7 0,4 3 0,0 1 1,-4 1 1,0 2 2,4 7-1,0 1 1,0 1-1,4 1 0,-8 0 1,9 3 0,-5-4 2,4 1-2,-4 1 0,8 5 0,-4 0-1,5 0-1,-1 0 3,0 0-3,1 0 2,-1 5-1,0-2 0,0 0 0,1 10 1,3 3-2,0-2 1,1 5 0,-5 2 0,0-2 0,5-2 1,-1 6-1,-4-3-1,5 3 1,-5-3-1,0-1 0,1 2-1,-1-5-1,-4 5 2,0 1 0,1-5-2,-5 2 2,0 2 0,-4-2 0,0 2 0,0 1-1,-4-1 1,4 1-2,-4-1 4,-5-1-1,1 3-2,-4-4 0,0-2 1,-1 2 1,1-1 1,-4-2-2,-1 1 1,1-1-1,-1 1 0,-3-1-1,4-3 0,-5-2 0,1-1 0,-1-1 0,5-2-1,-5-1 0,9-3-1,-4 0-4,-1-3-3,9 0-2,-4 0-6,4-3-6,-5-3-5,9-4-10,0-2-14,0-3-13</inkml:trace>
  <inkml:trace contextRef="#ctx0" brushRef="#br0" timeOffset="107441.1453">2485 16622 247,'-4'-3'42,"4"0"1,0-2-6,0 5-3,4 0-5,-4 0-2,0-3-2,0 3-2,0 0-4,4 0-5,0 3 0,4-3-2,5 2-2,-5 14-3,4-3 0,-4-9-2,5 6-1,-5-4-1,4 7-1,0-2 0,-3 2-1,-1 3 0,0 0-1,0 1-3,0 4-2,1-2-3,-5 1 0,0 3-3,0 1-2,-4-2-7,8-8 0,-8 2-5,4-3-4,-4 1-5,0-4-4,4-4-2,0 5-6</inkml:trace>
  <inkml:trace contextRef="#ctx0" brushRef="#br0" timeOffset="107773.1643">2796 16510 246,'0'0'24,"0"-4"-5,0 4-3,0 0-4,0 0-4,0 0 1,-4 0 1,4 4 4,0 11 4,0 0 1,0 1 1,-8 4 2,4 6-1,0-2 1,-9 3-1,1 1-4,0 2-4,4 4-1,-9 2-3,5-2-1,4-1-3,-4 2 0,-1-1-1,5-1-2,0-6 0,0 5 0,0-8-1,-1-1 0,5 0-3,-4-6-2,4 2-2,0-4-4,4-3-1,-4 1-7,0-10-2,4 4 0,0-7-5,-4 0-8,4-4-6,4 1-1,-4-43-8</inkml:trace>
  <inkml:trace contextRef="#ctx0" brushRef="#br0" timeOffset="108020.1784">3075 16576 266,'4'0'36,"0"-3"-3,4 0-7,-4 0-1,0-2-5,4 2-6,1 0 0,-1 3-4,-4 0-3,8 0-2,-8 0-2,4 0 0,-4 0 0,9 0-1,-1 0-2,0 0-1,-8 0-8,1 0-6,3 3-7,-4-3-4,-4 3-2,8-3-3,-8 14-9</inkml:trace>
  <inkml:trace contextRef="#ctx0" brushRef="#br0" timeOffset="108231.1905">3066 16758 243,'0'-4'36,"0"1"-1,0 3 3,0 0-3,0 0-2,0 3 0,4-3-7,1 0-7,-1 0-6,12-3-2,-4 3-3,1-3-2,3 3-4,0-3-5,-3 0-4,-1 0-8,0-4-3,1 2-7,-1 2-6,0 3-5,4-6-7</inkml:trace>
  <inkml:trace contextRef="#ctx0" brushRef="#br0" timeOffset="109114.241">3693 16219 291,'0'-4'34,"0"1"-3,4 0-1,-4 2-2,4 1 3,-4 0-1,4 1-5,0 12-3,0 3-4,0 1-2,0 2-1,1 2-3,-1 4 0,4 2-3,-4 0-2,-4 4 1,0 4-4,0-2 0,0 0-1,0 1 0,0 2-2,0-1 1,0-4-1,0 2-1,0-3 1,-4 0-1,0-1 0,0-5 0,4-5 0,-4-2 0,-1-4-2,5-2 1,0-4 0,-4-1 1,4-6-2,0 0-1,0-3-1,0-4 1,0-4 0,0-14 0,0-2 0,-4 0 1,4-3 0,-8-5 1,4-2-1,-4 0-1,8-2 2,0-1 0,0-3 0,-4 3 0,4-3 0,0 0 1,0 4 0,0 2 2,4 4 2,-4-1 0,0 11 1,4-6 2,4 11 0,0-4 1,-4 6 1,5 2-2,-5 1 0,4 5 0,4-1 0,-4 6-2,5-4 1,-1 4 1,0 3-1,5 3-1,-5 0-2,0 7 4,4 7-4,-3-1 2,3-1-1,0 4 0,-3 5 0,3 1-2,1-1 0,-1 3-1,-4 5-1,0-2 0,1 0 0,-5 0 0,0 2 0,-4-5 2,0 3-1,0-3-1,-4 5 1,0-5-1,0 0 2,-4 2-2,0-2 1,0 3 0,-8 0-1,0-4 0,-5-9 0,9 5 0,-4-4 0,-1 4 0,-7-4 0,4-2 0,-1-4-2,1 3-3,-5-6-2,5 1-3,0-1-1,-5-6-3,5 2-1,3-2-2,1 0-2,4 1-2,-4-4-6,4 0-7,3-4-5,-3 4-7,4-3-3,-4 3-9</inkml:trace>
  <inkml:trace contextRef="#ctx0" brushRef="#br0" timeOffset="109708.275">4323 16549 192,'0'0'23,"0"0"3,0 0 4,0 0 5,0 0 1,0 0-4,0 0-2,4 0-2,-4 0-3,4 4-1,9-4-4,-5 0-6,-4 0 0,4 0-3,0 0-1,-4 0-5,5-7-1,-5 4 0,4-3-1,-8-2-1,8-2-1,-4 1 1,0-1 0,0 1-1,-4 1-1,0-2 0,0-3-1,0 4 0,0 1-1,0-2 0,0 4 1,0 3 0,-8-4 0,4 4 1,-4 3-2,0 0 3,-5 0 1,5 0 1,4 3 1,-4 1 0,4 2 1,-4 3 0,0 4 2,3 1 0,1-1-1,-4 2 1,4 0 1,0 1-1,0 2 1,4 1-1,0-2 1,0 6-4,0-6 1,0-1-2,0 1 1,0 3-2,4-6 0,-4 2-2,8 0 1,0-4-3,1 0-4,3-3-2,0-3-2,-4 1-4,9-7-1,-9-3-3,4-1-2,0-2-9,5-3-9,-9-6-8,8-4-6</inkml:trace>
  <inkml:trace contextRef="#ctx0" brushRef="#br0" timeOffset="110013.2924">4606 16099 340,'0'-3'47,"0"0"-4,0 3-6,0 0-4,0-3-5,4 1-5,0-1-4,4 3-6,4-6-1,-8-4-5,9 4-2,-1 0-2,0-1 0,1 4-3,-5 1 2,4 2-3,-4-3-1,-4-3-4,5 3-3,-5-1-4,-4 4-4,4 0-4,0-3-7,-4 3-7,0 0-4,0 0-7,0 21-5</inkml:trace>
  <inkml:trace contextRef="#ctx0" brushRef="#br0" timeOffset="110386.3138">4884 15890 304,'0'0'40,"0"0"-3,0-4-1,0 4-4,8-3-1,1 3-5,-5 0-5,-4 0-5,4 0-1,4 3-2,0-3-1,-4 7-3,4-2 0,1 4-2,-1-3-2,-4 1 1,4 1-1,0-2-1,0 7-1,1 0 2,3-2-3,-4 1 2,0 1-2,0-2 0,1-1-2,-1 2 1,0-2-1,0 1 1,4 2-2,-3 0 0,3-10-3,-4 6-4,4-1-2,1-5-1,-1 4 0,-4-4-5,0 3-2,1 1-3,-1-6-5,-4 2-3,0 4-1,-4-7-3,0 3-1,0 0 0,-8 10-7</inkml:trace>
  <inkml:trace contextRef="#ctx0" brushRef="#br0" timeOffset="110657.3293">5134 15874 320,'0'0'44,"0"0"1,-17 3-3,9 3-7,4 9-9,-4 0-4,-4 6-5,4 1-3,-5-4-3,1 4-3,0 5-2,-5 3 0,5-1-2,0 1-2,-1 0 0,1-1-4,0-2 0,0-6-6,-1 1-1,5-5-6,0 2-5,0-4-8,0-6-7,4 1-8,-13 11-15</inkml:trace>
  <inkml:trace contextRef="#ctx0" brushRef="#br0" timeOffset="113681.5022">6755 7141 167,'0'0'16,"0"0"0,0 0 2,0 0-3,0 0 0,4 0 2,-4 0-2,0 0-4,0 0 1,0 2-2,0-2 1,0 3 1,0-3-2,0 6 2,0-3 0,0 1 2,0-1 3,0 3-1,0 4 0,0-4-3,4-1-3,-4 4 0,0-2-1,0 2-1,0-1-1,0 2-1,0 3 0,0 2-2,0 0 0,0 1-2,0-2 2,0 2 2,0 1-2,0 6-1,0-3 0,0 6 1,-4-2-2,4-2 2,-8 2 1,4 3-2,0-2-1,0 2 0,4 0 2,-4 5-1,0-2-1,4 7 1,-5-1-1,5 1 1,0-4-2,0-1-1,0-2 2,0 4 0,0-4-1,-4-3-1,4 1 1,0-1-1,0 0 2,0-1-1,0-5-1,0 4 1,0-1 0,0-2-1,0-1-1,0 6 2,0-5-2,0-1 2,0 4-1,-4-4-1,0 3 2,0 7 0,4 3 0,0-7-1,-4 3 1,0 2 0,4-2 2,-4 0-2,4 1 1,-4 0 1,0 0-2,4-1 0,-5 0 0,5 0 1,-4-1-2,0 1 0,4-3 2,0 3-2,-4-1 0,-4-2 0,8 0 0,-4 1 0,0-1 0,4-3 1,-4 2 0,0 1-2,0 0 0,4 1 1,-5-1 0,1 0 0,0 2-1,4 1 1,-8-3-1,8 4 1,-8 0-1,4 0 3,-4-1-2,4-3 0,-1 5 1,1-5-1,-4 0 0,0-2 1,4-1-2,0 0 1,0 1 0,0-1 0,-1-2 1,1 2-2,0-3 1,0 4 0,0-4 0,0 1 0,0 2 0,-4-5-1,4 5 1,0-2 0,4-1 0,-5 3 1,1-2-1,0-1 0,4 4 1,-4-1-2,-4 3 1,8 2 0,-4-6 1,0 4 0,0 2-1,4-2 0,-4-3 0,0-2 0,-1 5 0,1-1 0,0-3 0,4 0 0,-8-3 0,8 1 0,0 1 0,-4 2-1,0-5 2,4-1 1,-4 4-1,0-1 0,0 1 1,4-5 0,0 2-1,-5 2 2,1-2-1,4-4-2,-4 4 0,4-4 0,-8 3 0,8 1 0,-4-5 0,4 5-2,0-1 5,0 4-4,0-8 1,0 9 1,-4-4-1,4 1 1,0-4 0,0 5 0,0-2-1,0-5 0,0 9 0,0-3 0,0-1 0,0-1 0,0 1 0,0-2 0,0 3-1,0-3 2,0 2-1,0 2 0,0-2 0,4 2 0,0-2 0,-4-2 0,8-1 0,-8 6 0,0-4 0,0 1 0,0-5-1,0 2 2,0-2-1,0 5 0,0-1 0,4-2 0,-4 0 0,4-2 0,-4 5-1,0-3 2,0 5-1,0-2 0,0 1 0,0-4-1,5 2 2,-5 1-1,0-2 0,4 9 0,0-6 0,-4-4 0,0 2-1,4 1 0,-4-2 2,0 6 0,0-6-1,0 5 0,0-7 0,0 4 0,4 0 0,-4-2 0,4 6 0,-4-6 0,0 2 0,0-1 0,0 1 0,0-2 0,0 5-1,4-4 2,-4 1-1,0-1 0,0 4 0,4-5 0,-4 6 0,0-3 0,0-1 0,0 2 0,0 1 0,0 2 0,0-2 0,0-1 2,0 6-2,0-2 0,0 2 1,0 0 0,0 2-1,0-2 0,0 0 2,0 3-1,0 2 0,0-2 1,0 1-3,0 0 1,0 0 0,0-1 1,0 0 0,0 3 0,0-1-1,0-2 0,0 1 0,0-1 0,0 2 0,0-2 0,0 3 0,0-3 0,0-3 0,0 2 0,0 4 0,0 1 0,-8-1 0,8 4 0,0-1 0,0 6 0,0-4 0,0 0 0,0-2 0,0 1 0,0 3 0,-4-4 0,4 4 0,0-3 0,-4-4 0,4 0 0,-4 1 0,4 4 0,0-3 0,0 0 0,0 5 0,0-1 0,0-2 0,-4 6 0,4-3 0,-4-1 0,-1 7 0,5-6 0,0 2 0,0 0 0,0-2 0,-4 3 0,0-3-1,4 0 2,-4-1-2,-8 1 2,12 3 2,0-3-2,-4 0 3,4 2-2,-4 5 1,0-1 0,4 0 1,-4 3-2,-1-1 1,-3 7-2,4-5 1,0-4 0,4-2 1,0 9-2,0-7 2,-8 0-1,0 0 1,4 0-1,4-1 1,-5 7-1,1 4 1,0-9-1,4 6 0,0 3-1,-4-2-1,4 1 1,-4-5 1,-4 2-2,8-4 0,-4 1 0,4 0 0,-4 1 1,0-8 0,4 5-2,-4 0 1,4-1 1,-5 0-2,5-3 1,-8 4 0,8-5 0,0 1 0,-4 0-1,4-5 1,0 1 0,-8-3 1,8 4-1,0-4 1,-4-2 0,4-4-1,-4 3 0,0-2-1,4 0 0,0 3 1,0-1 0,-4-6 0,4 5 1,-4-2-2,4-3 2,-9 3-2,9 2 2,-4-2 0,4 1-2,-4-1 0,4-2 1,-4 0 0,0-1 0,4 4 1,-8 0-2,8-4 2,0 0-2,-8 1 1,3-1 0,-3 3 1,4-4-2,4 4 2,0 0 0,-4-1-1,0-2 0,-4 3 0,4-3 0,4-3-1,0 1 2,0 2-1,-4 4 2,4-9 0,-4 2 0,4 3 0,0 1 1,0-4-1,-5 2-1,1-6-1,4 4 1,0-5 0,0 2-1,-4 1 0,0-3 0,4-4 0,0 4 1,0-5 1,-4 5-1,4-1 0,-8-3 1,8 1-1,0-1 0,-4 1 0,4 1-1,0 5 1,-4-7-1,0 0 0,4-2 1,-4 2 0,4-3-1,-5 1 0,5 0 1,0-5-1,0 8 0,-4-4-2,4-1 3,-4 5 0,0-6-1,4 1 1,0-2-1,-4 4 0,0 0 0,4 1 0,0-1 2,-4 0 0,4-2-1,0 5-1,0-7 0,-4 2 0,4 2 1,-4 0 0,4-5-1,0 4 1,-4-2-2,4 3 1,0-5 1,0 1-3,0-6-1,0 1-1,0 5-2,-5-6-1,1 2-3,4 1-3,0-6-2,0 0-7,0 0-5,0 0-10,0 0-16,0 0-21</inkml:trace>
  <inkml:trace contextRef="#ctx0" brushRef="#br0" timeOffset="122247.9922">7341 8615 222,'0'0'24,"0"0"-1,0 0-5,0-3-1,0 3-4,0 0-3,0 0 3,0 0-2,4 0 4,-4 0 2,4 0 1,0 0 8,4 0 2,-4 3-4,4 8-4,-4-1-6,5-1 0,-1 1-6,0 1 0,-4-2 0,8 2-3,-3 2-1,-1 3 1,0-2-1,4 2-1,-4-3-1,5 1 0,-9-1-2,8 0 1,-4-1 0,0 0 0,1 0-1,-1 1 0,-4-8-4,4 7-2,-4-5-1,4-1-2,-4 1-5,-4-1-4,5-3-6,-1-1-5,-4 1-4,4-3-5,0 0-2,-4 6-4</inkml:trace>
  <inkml:trace contextRef="#ctx0" brushRef="#br0" timeOffset="122632.0142">7697 8519 270,'0'0'36,"0"0"-2,0 0-4,0 0-3,0 0-2,0 7 0,0-1-3,-4 7-4,0-2 2,-1 2-3,-3 1-2,0 2 0,-4 3-2,12-1-1,-13 1-2,5 1 0,4 1-1,-4 4 2,-4-1-1,-1 3-2,1 5 1,0-5-3,0 3-2,-1 2 0,1-2-1,0 0 0,-5 4-1,5-1 0,0-4-2,0 7-1,-1-5-1,1 2-5,0-3 0,4-1-1,-1-12-3,5 4 1,-4-2-4,8-3 0,-4-5-6,4-5-4,0-2-4,0-4-6,0 0-10,0 0-7</inkml:trace>
  <inkml:trace contextRef="#ctx0" brushRef="#br0" timeOffset="122906.0299">8016 8648 444,'4'-3'35,"4"0"-5,1 3-8,3 0-5,0 0-6,0 3-2,5-3-1,-5 3-3,0-3-2,5 0 0,-5 0-1,4 0-1,-3 0 0,-1 0 0,0 0 1,0 0-4,1-3-4,-1 0-6,-8 0-7,0 0-5,0-1-8,-4 1-8,0 3-5</inkml:trace>
  <inkml:trace contextRef="#ctx0" brushRef="#br0" timeOffset="123110.0415">8037 8849 313,'0'0'59,"0"0"-7,4 3-6,-4-3-9,0 0-8,12 6-4,-4 0-6,4-6-5,-3 4-5,3-1-2,0-3-2,0 0-1,1 0-3,-1 0-2,0 0-5,5 0-4,-5 0-3,0 0-1,0 0-8,5-3-5,-5 3-10,0-4-9,38-5-12</inkml:trace>
  <inkml:trace contextRef="#ctx0" brushRef="#br0" timeOffset="124918.1449">9068 7578 161,'8'-6'16,"-8"6"3,4-3 2,1 0-2,-1-1 2,-4 1-5,0 3 0,0 0 0,0-3 1,0 3 2,0-3-2,0 3 0,-4 0-2,4 0 1,-5-3-2,5 3-1,-4 0-1,0-3 1,-4-1-1,-4 8-1,8-1-2,-4 0-2,-5 3-1,1 4-1,-4-4-2,-5 1-1,5-3 2,-5 3-2,5-1 1,0 7 0,-1-4 0,5 2 1,-5 5 0,5-5-1,-4 5-2,-1 0 4,5-1 0,0 0-3,0 5 2,-1-3-1,5 2-1,-4-1 2,8 4 1,-4-2 0,-1 4-1,5 2 2,4-6-1,0 6 0,-4-5 0,0-1 1,4 2 0,0 4-3,0-2 3,0 0-2,0 1-2,0-4 0,0 1 2,0-1-1,4 1-1,0 2 2,0-7-1,-4-1 0,4 0 0,1 5 1,-5-5-3,0 1 1,0-1-1,0 1 2,0-1 1,0 5-2,-5 1 0,1-6 0,0-2-2,-4 6 1,4-6-2,0 2 1,0-4 1,-4 0 0,-1 0-1,1 1 2,0-3-2,0-2 0,0 1-1,-5 1 1,5-1-1,0-4 1,0 1 0,0 1 0,4-1 0,-1-3 0,1 4 0,0-4-1,0-3 2,4 3-1,0-3 0,0 3 0,0-3 0,0 0 0,0 0 0,0 0 0,0 0 0,0 0 0,0 0 2,0 0-2,0-3 0,0 3 0,0-3 1,8 3 0,-8 0-1,4 0-1,9 0 2,-5-3-1,0 3-1,-4 0 2,9 0-1,-5 0 0,4 0 0,-4 0 2,0 3-1,5 0 1,-1 3 0,0-4 0,-4 1-1,9 0 0,-9 4 0,4 2 0,1-6-1,-1 4 0,-4-3 0,0 3 0,0 5 0,-4-4 0,1 2 0,-1 3 0,0-1 0,4 0 2,-4 3 2,4-2 0,0 1-2,-4 2 0,1 0 0,-1-5-1,0 5 0,0-1 0,0-3 0,-4 1-1,0-2 0,0 5 0,0 0 0,0-2 0,0 2 0,0 0 0,-4 2 0,4-3-1,-8 3 2,-5 1-1,13-2-1,-8-1 2,0 7-1,8-3 0,-8 7 0,4 2 0,-4-5 0,-1 3-1,5-2 2,-4 2-2,4 0 0,-4-1 2,4 1 0,-4-3-1,3 4 0,1-1-1,0 0 2,-4-1-1,4-2 0,4 1 0,0-1 0,-4 0 0,4 1 0,0-1 0,4 0 1,-4 1 0,4-4 0,-4 4 2,0-4 0,8 1 1,-4-1-3,5 1 2,-5-4 0,0 1-1,0 1 0,4-1-1,-8-1 0,8 4 1,0-7-2,1 4 0,-5-8-1,0 5-1,0 0-1,4-4-3,-8-4 0,8 2-2,-8-1-2,4 1-2,0-5-3,5-2-5,-5 0-2,8 0-4,-4-3-7,0 0-13,1-3-10,-1-3-12</inkml:trace>
  <inkml:trace contextRef="#ctx0" brushRef="#br0" timeOffset="126413.2305">9445 7841 251,'0'0'40,"-4"0"-5,4 0-3,0 0-6,0 0-4,0 0-2,0 0-1,0 0-3,0 0 2,0 9 1,0 1 0,0 1-4,0 5 1,0 0-2,4-2 0,-4 5-3,0 2 2,0 3-3,0 1-1,0 2-3,0 0-1,0-2-1,0-1-3,-8 5 2,4 1-3,-5-3 0,9-3 0,-4 5-1,-4-2-3,0 0-3,4-2-1,0 2-3,0-3-5,0-2-3,-1-6-7,1-8-8,4 2-4,0-1-7,0-6-2</inkml:trace>
  <inkml:trace contextRef="#ctx0" brushRef="#br0" timeOffset="126755.25">9920 7877 305,'0'0'24,"0"0"-4,0 0-1,0 3 2,0 4 1,4-1 1,-4 5-2,4 2 2,0 6 1,0-5-3,4 5-6,-8-1 1,4 4-3,0 2-1,-4 0-4,0 1 1,0-1-3,0 2-1,0-6-2,0 3 0,0-3-4,0-1-4,5 2-5,-5-5-3,0-2-3,-5 2-8,5-3-8,0-2-5,0-5-4,-4 4-3,-12 7-6</inkml:trace>
  <inkml:trace contextRef="#ctx0" brushRef="#br0" timeOffset="126992.2636">9830 8143 388,'0'0'50,"0"0"-8,0 0-7,0 0-5,0 0-5,8 0-6,4 0-4,-4 0-4,5 0-2,-1 0-3,4 0-2,-3 0-1,7 0-2,-4-2-1,1-4-1,3 3-5,-7-4-4,3 1-4,-4 6-3,0 0-2,1 0-4,3 0-12,-8 0-7,5 0-3,32 6-8</inkml:trace>
  <inkml:trace contextRef="#ctx0" brushRef="#br0" timeOffset="127475.2912">10636 7860 257,'0'0'23,"0"0"1,4-7-8,-4 4-4,0-3-2,-4-4-1,4 4 1,-4-2-1,4 2 1,0-7 0,0 3 6,0 1-3,-4-2 0,0 1-3,0 1-1,0-1 1,0 2-2,-5-1-1,1 2 0,0 4-1,0-3-1,-4 3 0,3 3 0,-3 0 0,0 3 3,0 3 0,-1 4 0,5 2 0,0 3 2,0 4-3,0 1-1,-1 3 3,1 0-2,0 1 2,-4 5 0,3-2 0,1 0 0,4 2 1,-4 1-1,4 0 2,0-3-4,4 2 0,-4-5-1,4-2 0,0 2-2,4-1 0,0-7-1,0 5-1,8-2 0,-4-3-1,1-2 0,3-4 0,-8-4-2,12 7 1,-7-8-3,3-2-2,-4-3-2,4 0-4,1 0-2,-1-3-4,-4 1-5,0-1-5,5-3-8,-9-1-9,4 1-9,4-18-11</inkml:trace>
  <inkml:trace contextRef="#ctx0" brushRef="#br0" timeOffset="127928.3171">10857 8195 375,'0'0'41,"4"0"-6,5 0-6,-5 0-5,4 0-6,-4 0-6,4-3-1,0 3-4,0-3-1,5-4-2,-5 0-2,-4 0 2,4-2 2,-4-1-3,5 2 2,-1-1-3,0-4 1,0 3-1,-4-1-1,0-2-1,0 1 0,-4 2 1,4 2 0,-4-4-2,0-1-1,-4 5 1,4 2-1,-4-1 0,-4 4 1,0 0 1,0 3 0,-5 0-1,5 0 2,0 3 2,-4 0 2,4 7 2,-5 1 0,5 2-1,-4 1 3,0 2-1,3 0 0,5 1 1,-4 5-1,8-4 0,-8 1-1,4-2-2,4 6-2,-4-6 0,4 5-1,0-2 0,0-3 0,0 2-1,0-5-1,4-1 0,0-3-3,0-2-1,8-2-3,-4-3-5,1 0-1,7-3-1,-8 0-4,4-3-3,1 0-9,-5 0-6,0-7-10,4-4-4,17-19-9</inkml:trace>
  <inkml:trace contextRef="#ctx0" brushRef="#br0" timeOffset="128202.3328">11152 7841 388,'0'0'38,"0"0"-5,0-4-3,8 4-8,-4 0-4,5 0-3,-1 0-5,0-3-1,0 3-2,0 0-2,0 0-2,1-3 1,-1 0-2,0 0 1,0 0-2,0 3-1,1 0-5,-5-2-2,4-1-7,0 0 0,-4 3-7,0 0-8,0-4-7,0 1-8,1-3-10</inkml:trace>
  <inkml:trace contextRef="#ctx0" brushRef="#br0" timeOffset="128547.3525">11410 7658 270,'0'0'25,"0"0"5,0 0 1,0 0 1,0 5-1,0-2-1,12 6-3,-8 1-2,5-1-4,-5-2-2,4-2-1,0 1-4,0 3-2,0 1-1,5 1-2,-1-1-1,0 2-2,-4 1-2,1-2-3,-1 5 2,4 0-2,0-5 0,1 2 0,-1-4 0,-4-1 0,0-1 0,5 5 0,-5-8-1,0 5-3,-4-3-1,4-2-3,-4 0-3,0 0-2,1-1-3,-1 0-3,-4 0-2,0-3-4,0 0-3,0 0-6,0 0-5,4 0-1,-8 0-8</inkml:trace>
  <inkml:trace contextRef="#ctx0" brushRef="#br0" timeOffset="128832.3688">11611 7691 235,'0'0'35,"-5"0"-3,1 3 1,-4-1 0,0 11-1,0-1 0,0 1-2,-1-2-5,1 5-3,0-3-4,0 1-6,0 2-3,-5-3-2,13-2-2,-8 2 0,0-1-1,0-4-5,0 5-5,4 0-4,-5-1-6,1 3-6,-4-6-5,4 4-8,-5-5-6,-19 33-13</inkml:trace>
  <inkml:trace contextRef="#ctx0" brushRef="#br0" timeOffset="130612.4706">12704 7896 210,'0'0'23,"0"0"4,0 0-7,0 0 2,4 0-2,-4 0-3,0-3 0,0 0 1,0-3-4,4-4 1,0 1-3,0 1 0,0-2 3,-4 0-4,0-2 0,4 4-3,-4-5 0,0 4-1,0-4 0,-4 5-2,4-5-1,0 4-1,-4-1-1,4 2-1,-8-1 1,4-1 0,0 4-1,0-1 3,-1 1-3,1 6-1,-4 0 1,4 0 0,-4 0-2,0 0 2,0 0 0,-5 5-2,9 3 2,-8 8-1,0 0 2,-1 1 0,5 4 1,-4 1 2,0-1-2,-1 10 0,1-4 2,4 4-1,0-1-2,-1 2 1,5-5 0,0-4-1,4 3 0,0-5 0,4-6 1,5 3 1,-1-5 0,4-4-1,0-2 1,1-4-2,-1-3 4,0 0-1,0-3-1,5-4 1,-1-2 0,5-7 1,-9 1 2,0 0-2,5-3 0,-5-1 2,-4-2 0,-4-1 0,4 1-3,-8-4 0,0 4-1,0 1-2,-4 1 0,-4-4-1,4 3-3,0 4-3,0 1-4,-4 9 0,3-3-6,1 2-6,4 4 0,0 3-9,-8 3-4,8 0-8,0 4-9,0 36-10</inkml:trace>
  <inkml:trace contextRef="#ctx0" brushRef="#br0" timeOffset="131089.4979">13207 7712 335,'0'-3'38,"0"0"-5,0 3-2,0 0-1,-4 0-3,4 0-6,0 6-5,0-6-1,0 3-3,-4 10-2,-4-4-1,4-1 0,4-1 1,-8 9-3,-1-5 0,1 1-2,4 1-1,-4 0 0,0-2 0,-5 2-2,5 3 1,-4-2-1,0 2-2,-1 0 1,1-5 0,0 2 0,0 1-2,7-5 2,-3 1-1,4 3 0,0-9 0,4 4 0,-4-3 0,4 1 1,0 1 0,0-1 2,4 1-1,-4-1 0,8-5-2,0 6 1,-3-1 0,3-3 1,0 1-2,4-1-1,-4 0 2,5-3-2,-1 0-2,0 0-5,5 0 0,-5 0-3,0-3-1,0 3-6,1-3-3,-5 3-7,0-7-6,0 1-8,1-1-6,-5 3-7</inkml:trace>
  <inkml:trace contextRef="#ctx0" brushRef="#br0" timeOffset="131308.5104">13007 8178 313,'0'0'42,"0"3"0,4-2-2,0-1-5,8 4-8,-4-4-8,5 3-6,3-3-3,-4 0-1,0 0-4,5 0 0,-1 0-4,1-3-2,3-1-3,-4 0-6,1-6-8,-9 4-8,4-1-10,1 1-7,11-11-10</inkml:trace>
  <inkml:trace contextRef="#ctx0" brushRef="#br0" timeOffset="131636.5292">13445 7938 314,'4'-2'41,"0"-1"-7,0 3-1,0 0 0,-4 0-7,8 3-2,-4-1-3,5 7-3,-1 1-2,4-1-2,0 2-2,1 2-1,-5 3-1,4-3-1,-4 1-1,4 2-2,5-5-1,-5 5-2,0 0-2,1-2 2,-5-1-5,4 0-2,-4-4-2,5 2-1,-9-4-3,0 5-1,4-5-1,-8-4-2,4-2-4,0 6-5,-4-4-2,0-3-6,0 0-4,0 0-8,-8-6-9</inkml:trace>
  <inkml:trace contextRef="#ctx0" brushRef="#br0" timeOffset="131909.5448">13662 7868 310,'0'3'39,"0"-3"-2,-4 6-3,-1 10-3,-7 2-4,0 1-7,0-2-4,-5-1-1,5-2-1,0 2-3,-1 0-1,1-3-2,-4-2-3,3 5 0,-3-5-2,0 2-2,3-1-1,1-2-4,0 1-4,-5 2-5,9 0-3,0-4-4,0-4-5,0 1-6,4-3-5,-5 4-5,-7 2-6</inkml:trace>
  <inkml:trace contextRef="#ctx0" brushRef="#br0" timeOffset="132363.5708">14010 7721 377,'0'0'32,"0"0"-3,-4 4-3,4-4-5,0 3-4,0 6-5,-5-4 0,5 5-3,-8-1 0,0 4-1,0-5 1,0 5 0,-5 2 1,5-3-2,0 0 0,-4 4-1,4-1 0,-1-3-2,-3 1 0,4 0-1,4-2 0,-4 2-2,4-4-1,-5-1 1,1 2-1,4-4 0,0 0 0,0 2 0,4-1-1,-4-1 1,4 0 0,0 1 0,0-1 1,0-3-2,0 0 0,0 1 0,0-1 1,0 0-1,0-2 0,0 3 0,4-1 0,-4 0 1,8 0-1,-4 0 0,8 1 1,-3-1-2,-1-3 1,0 0-2,-4 0-3,12 0 0,-3 0-1,-5 0 2,4 0 0,1 0-4,-1 0-3,4 0-6,-12 3-5,4-3-2,-3 0-8,3 0-6,-4 0-9,8 0-10</inkml:trace>
  <inkml:trace contextRef="#ctx0" brushRef="#br0" timeOffset="132586.5835">13891 8146 310,'0'0'45,"0"0"-5,0 3-3,4 0-5,0-3-4,-4 3-7,12-3-2,-3 0-4,-1 0-6,0 0-2,4 0-2,1-3-1,-5 3-1,-4 0-3,8 0-3,-4-3-2,5 3-1,-1-3-4,0-2-4,-4-1-8,5-1-3,-5 4-10,4 0-7,9-13-14</inkml:trace>
  <inkml:trace contextRef="#ctx0" brushRef="#br0" timeOffset="132913.6023">14452 7572 276,'0'0'40,"0"-3"-6,4 3-3,-4 0-2,4 6 4,-4-3-5,0 12-1,0 4-2,0-5-4,0 8-2,0 5 0,-4 4-1,0 4 0,0 1-2,-4 1-4,3-1-2,1 4-1,-4 0-4,4-1-1,-4 1-1,0-6 0,-1-1-1,5 0-6,0-1-4,-4-5-6,4 0-3,4-5-3,-4-4-9,4-5-11,0-1-14,0 33-14</inkml:trace>
  <inkml:trace contextRef="#ctx0" brushRef="#br0" timeOffset="144281.2524">12843 9073 208,'0'-3'28,"0"-1"0,0 1 3,0 3 0,0 0-2,0-3 0,0 3-2,4-6 0,-4 6-2,0 3-3,0-3-1,8 0-3,-4 0-2,0 0-2,5 0-2,-5 0-1,0 0-2,4 3 0,-4 0-3,0 4-1,4 2 0,-4 4-2,5-2 1,3 2-2,-4 7 0,4-1 0,1 5-2,-1-5 0,4 2 1,-3 4-1,-1-7 0,0 1-1,4-5-4,-3 2-2,3 0-2,-4-5-3,-3-1 1,3-1-1,-4-2-2,-4 1-2,0-2-2,-4 0-4,4 1-3,-4-4-3,0 0-3,0-3-6,-4 3-4</inkml:trace>
  <inkml:trace contextRef="#ctx0" brushRef="#br0" timeOffset="144640.273">13174 8938 215,'0'0'25,"0"0"-4,-4 0-5,4 0 5,0 3-3,-4-3 1,-4 3 0,0 10 1,4-2-2,-8 2 3,-1-1-2,5 3 1,-4 0 2,-1 5 0,-3 0-6,0-1-1,3-1-5,-7 4-1,0 2-4,-1 1 0,1 2-1,-1-3-2,-3 0 0,7 1-1,1-1-2,-1 2-3,5-9-5,0 2-3,4-4-4,-5-3-4,9 1-4,0-7-1,4-2-5,-4-4-3,4-4-6,0-18-8</inkml:trace>
  <inkml:trace contextRef="#ctx0" brushRef="#br0" timeOffset="145128.3009">13375 8884 301,'0'0'28,"4"0"-1,-4 0-2,8 0-3,-4 1-5,5 4-3,-1 3-4,-4 1-2,4-2 3,0 2 0,0-2 4,-3-6 2,7 6-2,-4-1-2,0-3 0,-4 3-3,9-2-1,-1-1-2,0 3-3,0-4 0,1 4-2,-5-6 0,4 7 0,0-1-1,-3 3 0,3-2 0,-4-2-1,-4 4 0,0-6 0,0 4 0,1 2 0,-1-2 0,-4-1 2,0-5-2,0-1 0,0 0 2,0 7-1,0-4-2,0 0 1,0-3 0,0 7 1,0-1-2,-13 3 2,5-1 0,-4-1 1,4-1 0,-1 4 0,-3-1 1,0-1 0,4 2 0,-5-1-1,5 1 1,0-1-1,-4-1-2,4 2 1,-1-1-1,1 2-3,-8-1-2,4-4-1,3 7-3,1-2-2,0-4-4,4 2-4,0 1-6,-4-7-5,8 0-4,0 3-6,0-6-1,4-6-10</inkml:trace>
  <inkml:trace contextRef="#ctx0" brushRef="#br0" timeOffset="145512.3229">13948 8728 260,'4'-3'27,"-4"-1"2,0 1-3,4 3 2,-4-3 0,0 3 0,0-3-1,0 3-1,0 0-3,0 0-1,-4 0-5,4 3 1,0 11-2,0 2-2,0 3 0,0 2-1,0 4-1,0 2-2,0 4 1,-4-1-4,4 2 0,-8 4-2,8 1-1,-4-4-2,0 1 0,0 2 0,0-3-1,0 4 0,4-4-1,-5-4-3,1-2-2,4-3-2,-4 1-4,4-7-3,-8 1-3,8 0-3,0-5-6,-4 2-8,4-8-9,0 2-8,-4 21-10</inkml:trace>
  <inkml:trace contextRef="#ctx0" brushRef="#br0" timeOffset="147106.414">9498 8990 187,'0'-6'33,"0"6"-4,0 0 2,0-3-1,-4 3-1,4 0 2,0 0 0,0 0 1,0 0-3,0 0-2,0 0-5,0 0-3,0 3 0,0-3-5,0 9 1,4 4-3,-4-2 0,0 5-3,0 1-1,0 3-1,0 2-1,0 8-1,0 0 0,0 4-2,0-1-1,0 0 0,0 2 1,0-1-3,0-4 2,0 0-2,0 0 2,0-1-2,0-5 0,0-2-1,-4-4-2,4-3-1,0-3 0,-4-3-2,0-6 1,0 0-1,4 1 2,0-4 0,-4 0-3,-1-4 2,1-5 0,0-2-1,4-5 1,0-5 1,-4-4 0,0-2-1,4-3 2,0-5 0,0-5-1,-4 0 3,4-3-1,0 3 0,0-4 2,0 6-1,4 4 0,0-2 0,0 6 3,9 3 1,-9 4 1,0 6 2,8-2 0,-4 4-2,-4 3 1,0 2 2,9 1 0,-1 4-1,0-1 2,-4 2-1,5 4 1,-1 0-1,0 0 3,1 5-2,-1 0 1,0 6-2,0 5-1,-3-2 0,3 2 0,-4 0-1,0 2-1,5 4 0,-1-2-1,-4 6 0,0 1-2,0-6 0,1 7 0,-5-1 0,-4 0 1,4 2-1,-4-5 1,0 3-1,0 1-1,-4-1 2,0-3-2,-9 2 1,1-6 0,0 4-1,-5-2 0,5-3 0,-4-1 0,-1 1 0,-3-5 1,4-1-2,-1 0 0,1-8-3,-1 4 0,1-3-3,0-2-2,3-1-2,-3 0-2,0-3 0,3 0-1,5 0-2,0 0-3,0-3 1,0 0-3,3-1-8,5-5-7,0 1-7,0-2-8</inkml:trace>
  <inkml:trace contextRef="#ctx0" brushRef="#br0" timeOffset="147574.4408">9981 9378 223,'0'0'34,"4"0"-1,0 0-1,5 3-4,-1 0-3,-4-3-5,0 0 0,4 0-3,0 0-2,0 0-1,1-3-2,-5 0 2,4-3 0,-4-2-4,0-5-1,4-3-2,-4 5-4,1-5 2,-1 3-2,-4-1-1,0 1-1,0-3 2,0 5-3,0-1 1,-4-1 0,-1 5 0,5-2-1,-4 1 0,0-1 2,0 2-1,-4 8 0,4-3 2,-4 0 2,4 6-3,-1 0 3,1 2 1,0 8-1,-4-4 1,0 2 1,4 9-1,0-3 1,4-1 1,-8 6 0,3-1-3,5 3 0,-4 1 0,0-1-2,4-5-1,0 2-1,0-2 2,0 1-3,0-4-3,4 0 1,0-5-3,1-1-1,3-1-3,0-2-2,4-4-1,0-3-5,1 0-4,-5 0-8,0-3-7,4-4-9,1 1-8</inkml:trace>
  <inkml:trace contextRef="#ctx0" brushRef="#br0" timeOffset="147883.4585">10329 8987 340,'0'0'30,"0"0"0,0 0 2,4 0-1,0 0-4,0 0-5,5 0-2,-1 0-4,-4 0-4,4 0-2,4 0-2,-3 0-3,3 3 0,-4-3-2,4 0 2,-4 0-4,5 0-1,-5 0-2,-4 0-4,4 0 0,-4 0-3,0 0-6,-4 0-6,0 0-7,0 0-9,0 0-6,0 0-5</inkml:trace>
  <inkml:trace contextRef="#ctx0" brushRef="#br0" timeOffset="148238.4788">10685 8812 325,'4'0'38,"-4"0"-7,5 0-2,3 0-1,-4 0-1,4 0-3,0 3-7,0 0-2,5 1-1,-9 2-2,4 0-2,-4 4 1,8-2-1,-4-2 1,1 4-2,-5-1 1,8-1-2,0 0-2,-3 3-1,-5-1 0,8-1-3,0-1 1,-4-1-1,1 2-2,3-3 1,-4 7 0,4-5-3,-4-1 0,1 2-1,-1-3-4,-4 1 1,4-4-1,-4-1-2,4-2-4,-3 3-3,-1 0-3,0-3-3,-4 0-8,0 3-5,0-3-2,0 0-5,-13 0-10</inkml:trace>
  <inkml:trace contextRef="#ctx0" brushRef="#br0" timeOffset="148546.4964">10964 8798 246,'-4'-7'34,"4"4"-5,0 0-4,-4 0-8,4 3 2,0 0 0,-9 0 0,5 6 2,-8 4 2,4 2 2,4 3-1,-9-3-2,5 3-5,-4-3-1,0 4-3,-1-1-2,5 1-4,-4-1 0,0 0-4,-1 4 1,5-8-4,0 2-3,0 3-3,0-2-2,-9-1-2,9 6-7,0-8-4,-4 2-6,-1-1-6,5-1-4,0 2-8,-21 11-9</inkml:trace>
  <inkml:trace contextRef="#ctx0" brushRef="#br0" timeOffset="161917.2612">6452 10990 163,'0'-3'24,"4"3"-3,-4 0-1,0-3 1,0 3-3,0 0-2,0-4-2,0 4-3,0 0 1,0 0 0,0 0 0,0-3-2,0 3 2,0 0-1,0 0 0,0 0-2,0 0 0,0 0-1,0 0-2,0 0 1,0-3 0,0 3 1,0 0 1,0-3 1,4 3 0,-4 0 2,4 0-1,1 0-2,3 0-3,-4 0-1,4 0-1,0 0 1,-4 0 0,9 0-1,-5 0 1,8 0-2,-8-3 2,5 3-3,-1 0-1,-4 0 1,4 0 0,5-3 0,-1 3 1,-4 0-2,5-2 1,-1-4 0,5 2 0,-5 1 0,4-3-1,-3 3 1,3-4-2,1 4 2,-1-2-2,1 2-1,-1 0 0,1-3 1,-1-7 2,5 7-2,-5 1 0,5-2 1,-1-2 0,5-1-2,-9 4 1,5 3 0,4-2 1,-5-1 1,1-1-2,-1 4 0,5 0 2,-4 0 0,3 0 1,1-1-2,-1 4 0,1-3 0,0-3 0,-1 3 0,-3-5-1,8 8 0,-5-7 0,5 7 0,-4-3 0,-5 0 0,13-3 0,-4-1 0,4-1 0,-4 2 0,3 0 0,-3 2 0,4-2 0,0-3 0,0 5 0,-5 3 0,5-12 0,-8-3 0,0 7 0,3 2 0,-3-1 0,0 5 0,-5 3 0,9-6 0,-4 3 0,3-1 0,5-2-1,-4 0 2,0 4-2,0-1 2,-1 0-1,1 0 0,-4-4 0,8 1 0,-5 6-1,-3 0 2,0-6-1,-1 2 0,-3 1 0,-1-3 0,5 6 0,-4-2 0,3-1 0,-3 3 0,4-3 0,-5 0-1,1 0 2,-1-1-1,5 4 0,4 0 0,-9 0 0,5-3 0,4-3 0,-5 3 0,-3 3 0,3-4 0,1 3 2,0 1-2,-1 0 0,1 0 0,0 0 0,-5-3 0,5 3 0,4-4 0,-5 4 0,1 0 0,0-3-1,-1 0 1,5 3 1,0 0-1,4-3 0,0 0 0,-1 0-1,5 3 2,-4-4-2,4 4 1,0-3 0,4 0 1,-4 0-1,4 0 0,-4-2 0,0 2 0,0 0 1,4-4-1,0 4 0,4 0 0,4-4 0,-4 4 0,5 0 0,-5 0 0,4 0 0,0 0 0,0-2 0,-3-5 0,3 4 0,-4 3 0,4 0 0,0-4 0,5 6 1,-5-6-2,4 4 1,-4-3 0,1 3 0,-1-4 0,0 4 0,-4 0 0,0 0 0,1-4 0,-5 4 0,8-2 0,-4 2 0,4 0 0,0 0 0,5-4 0,-5 4 1,0-3-1,0 3 3,-8 0-2,4-2 0,1 2 0,-5-4-2,8 4 3,-4 0-1,4-3 1,0 2 0,1-2-1,-5 0 2,4 1-2,-4-2 1,4 4-2,-4 0 0,1-3 0,-5-1 1,4 1-1,8 0 1,-4 1-1,1-1 1,7-1-2,-8 1 2,9 3-1,-9-4 0,4 1 0,-8 1 0,9-1 0,-9-1-1,8 1 1,0 0 0,1-1 1,3 3-1,0-6 0,-3 1 0,-1-1 0,-4 5 0,1-4-1,-5 2 2,0-2-1,0-4 0,12 5-2,-7-1 3,3 2 0,-4-2-2,-4 2 1,4-1 0,-3-4 0,-1-1 1,-4 3-1,0 2 0,-4-1-1,-4-4 2,8 7-1,-9-2 0,5 2 0,-4-4 0,0 4 0,-4-4 0,0 4-1,-5 1 2,1-1-1,-9-4 0,1 4-1,-1-1 2,-3-1-2,-1 2 1,-4 3 0,-3-7 0,3 4 1,-8 6-1,0 0 0,-4 0 0,4-3 0,-4 0 2,0 3-1,0-2 2,0 2-2,0 0 0,0-3-1,0 3 1,-4-3 0,4 3-1,0-7 0,0 4 0,0-3 0,0 3 0,0-4 1,0 4-1,0 0 0,0 3 0,0 0 0,0 0 0,0 0 1,0-3-1,4 0 0,0-2 0,-4 2 0,4 3 0,4 0 0,1-4 0,-5 4 0,4-3 0,0 3 0,0 0 0,5 3 0,-5 1 0,0-4-1,0 3 1,0 8 0,-4-8-1,5 7 1,3-4 0,-4 0 0,0-3 0,-4 4 0,5-2 0,-1-2 0,-4 0 0,8-3 0,-4 3 0,5 7 0,-1-7 0,-4 0 0,4 0 0,1 0 1,-5-3 4,4 4 2,0-4 0,5 0-3,-1 0-2,0 0 1,1-4-1,3 4 0,-7-3-2,7-3 0,-8 3 2,5 0-1,-5-1 0,4 1-2,-3 0 1,-1 3 0,0-6 1,-4 4-1,5 2 0,-5-3 1,0 0 2,-4 3-4,0-4 2,0 4 1,0-3-2,1 3 0,-1-3 0,0 3 0,0 0 0,-4 0 0,4 0 0,0 0 0,-4 0 0,4 0 1,-4 0 0,4 0-1,-4 0 0,4-3 0,-4 0 0,4 3 0,5 0 0,-5-3 0,0-4 0,-4 7 0,0 0 1,0-3-1,0 0 0,0 3 0,0-3-1,4 3 1,-4 0 0,0-3-5,0 1-3,0-1-8,0 0-3,-4-4-7,-4 1-10,-1 3-12,-3 3-9</inkml:trace>
  <inkml:trace contextRef="#ctx0" brushRef="#br0" timeOffset="163295.34">14878 9971 126,'0'0'25,"0"0"1,0 0 0,-5 0-2,1 0-5,4 0-2,0 0-1,-4 0 0,4 0-1,-4 3 1,0 0 2,4 0-5,-4 4 0,4 2-2,0-5-2,0 5-1,-4-4 1,0-2-2,4-3 0,0 0 4,0 3-3,0-3 7,0 0 0,0 0-2,0 0-1,-4-3-4,0 0-2,4 3-2,-4-2 4,4 2-2,-9 0-2,9-6 1,0 3-1,-4 0 0,0 3 2,4-4-3,0 1 3,-4 0-1,4 0 0,0 3-1,0-3-1,0-4 0,4 7 1,-4-3-1,8-3 2,5 1 0,-1 2 0,0-7-1,0 1 0,5 2 2,-1 3-1,5-3 0,-5 4-1,5 0 1,-1-3 0,0-4-1,5 4 1,-4 1-1,3-8-1,1 7 1,3-1-2,-3-2 2,8 6-1,-9-2-2,1-1-1,12-1 2,-5-2-1,-3 2 0,8 1-1,-4-2 0,-5-2 3,9 4-2,-8 0 2,-5-4-2,1 5 1,-5-1-1,1 3 0,-1 0 1,-3 0-1,-1-1-1,-4 4 0,1-3 0,-5 3 0,0 0 0,-4 0 0,4 0 1,0 0-2,-3 0 2,-1 0-2,0 0-1,-4 0 2,4 0 1,-4 3 0,4-3 0,-4 0-2,0 0 2,0 0-2,0 0 1,0 0 1,0 0 0,4 0-2,-4 0 0,0 0 2,0 0-2,0 0 1,0 0 1,4 0-2,-4 0-1,0 0 3,0 0 0,0 0 0,0 0 0,0 0-1,0 0 0,0 0 0,0 0-1,0 0 0,0 0 2,0 0-2,0-3 1,0 3 0,0 0 0,0-6 0,0 1 1,0-1-2,0-4 1,0 1 1,0 2 0,4-5-2,-4 0 2,0 0-1,0-4 0,0 1-1,0-4 0,0 2 1,0-5 1,0-2 0,0-3-1,4-5 1,-4-5 2,4-2 1,-4-7-2,4 3 0,1-8-1,-1-2 0,0-1 0,0-1 1,0 2-1,0 1-3,-4-2 2,8-8 0,-8 1 0,0-1 1,0-1-1,0-4 0,0 0 0,0-1-1,0 4 2,0 2 0,0 8-1,0-5 1,0 10-2,0-2 2,0 2-2,-4 3 2,4 0 0,0 4-1,0-2-1,0 2-1,0 3 2,0-7 0,0-4 0,0 4 0,-4 7 1,4 2-1,0 4 1,0 2-2,0 3 1,0 4 0,0 2 0,0-2 0,0 3 0,4-4 1,-4 4-2,0 2 2,4 1-2,0-4 1,-4 5 0,0 1 0,0 0 0,4 5 0,1 1 0,-5 1 0,0-1 0,0 2-2,0 2 2,0 3 0,0 0 0,0-1 0,0 1 0,0 3 0,0-3 0,4 3 0,-4-6 0,0 6 0,0-7 0,0 2-1,0-1 1,4 0 0,0-1 0,-4 1 0,0-2 0,4-1 0,0 2 0,-4 1 0,4-1-1,-4 1 2,-4 3-1,4 3 0,0-3 2,0 3-2,0 0-1,0 0 0,0 0 0,0 0-1,0 0 2,0 0-1,0-2 1,0 2-1,0-5-1,0 5-2,0 0 0,0 0-6,0 0-5,0 0-6,0 0-10,0 0-10,0 0-21</inkml:trace>
  <inkml:trace contextRef="#ctx0" brushRef="#br0" timeOffset="182653.4472">7365 11494 266,'0'0'43,"0"0"-3,4 0-3,-4 0-6,0 0-4,0-3-5,4 3-5,-4 0-1,0 0-3,4 0 0,0 0-3,1 3 1,-1-3-3,4 3 1,-4 3-2,0 1 0,4-1-1,0 4 0,5-6-3,-9 6 1,12-4-3,-8 4-1,1 3 2,-1 4-1,0-1 0,0 2 0,0-3-1,0 0-1,-3 4-3,3-5-3,0-1-3,-4 0-6,4-1-3,-4-5-2,0-3-5,-4 0-8,0-4-8,9 0-5</inkml:trace>
  <inkml:trace contextRef="#ctx0" brushRef="#br0" timeOffset="182985.4662">7668 11368 236,'0'-1'31,"0"-2"0,-4 3-6,4 0-1,0 0-3,0 0-3,0 0-4,0 0 0,0 3-2,0 8 1,0 2 2,0 1 2,0 2-1,-8 6 0,0-4-2,-1 9-2,1 4 2,0 0-4,0-1 0,4 3 1,-9 2-3,1 0-1,0 3-1,0-4-1,-1 2-1,1-2-2,4-1 0,-4-1-2,3-2-4,1 0-3,0-3-4,4-1-1,-4-6-6,4-4-4,-5-1-5,5-3-2,4-2-3,-4-4-4,4 2-2,-4-5-9</inkml:trace>
  <inkml:trace contextRef="#ctx0" brushRef="#br0" timeOffset="183497.4955">8102 10974 140,'0'3'17,"0"-3"1,0 3-3,0-3 3,0 7-4,-4-1-4,4 0-4,-4-2 0,4-1-3,-4 0 4,4 0-3,0 2 5,0 1 4,-4-2-2,4 2 2,-4 0-1,4 1-1,-5-3 1,1 6-2,0-1 1,0 4 1,0-2-3,0 2-1,0 0 1,0 1 2,-4 2-1,4 3 4,-5 2-1,5-1 0,-4 6 0,4 1 1,0 3-1,-4 2-3,4-5 0,-5 3-1,9 3 0,-8 2-2,8-1 0,-4 2-3,4 1 1,0-4-3,0-2 1,0-1-1,0-2-1,0-1 1,4 0-1,0-1-1,4-9 0,-3-1-2,3 0-3,0-2-1,-4-1-5,0-3-7,4-4-6,1-1-8,-1 1-5,0 1-5,0-4-5</inkml:trace>
  <inkml:trace contextRef="#ctx0" brushRef="#br0" timeOffset="184123.5313">8393 11457 232,'0'-6'29,"0"4"-6,4-1-1,-4-3-6,4 3 2,-4-4-6,0 4-3,4-6 0,0 2 1,0-1-2,-4-1 2,0-1 1,0 1-2,4-2 1,-4-2 0,4 0-2,-4 2-2,0 1-1,0-2-1,0-1-1,0 2 0,0 1-1,0 1 0,0 2-2,-4-2 1,0 4 0,0-8 2,0 7 0,0 3-1,-4-3-1,-1 1 1,5 2 0,-4 3-2,0 0 1,8 0 1,-12 0-1,8 0 0,-5 0-1,1 4-1,0 3 2,-4-1 1,4 4 2,-5 4 1,5-1 0,-4 3 0,12 1 2,-8 2-2,4 5-2,-5 1 1,5-1 1,4 3-1,-8 2-1,8-2 2,-4 6-3,4-3 0,0-1-1,0-2 1,0-8-1,4-4 0,-4-3 1,8 1-2,0-10 3,5 2 4,-1-5 0,0-3-1,1-2 0,3-8 0,-4-6-1,1 2 0,3-6-1,-8 3-1,0-4-1,0 2 1,-3 3 0,-1-5-2,-4 3 0,4 2 1,-4 5-1,0-5-1,0 9 0,-4-4-3,4 4-3,0 4-1,-4-4-4,-1 1-3,5 4-3,-4 2-5,-4 3-9,8 0-6,0 0-7,-20 0-14</inkml:trace>
  <inkml:trace contextRef="#ctx0" brushRef="#br0" timeOffset="184565.5566">8573 10931 247,'0'-3'37,"0"3"1,0 0 0,0 6-4,0 10 0,8-1-5,0 0-4,0 4-3,1-1-4,-1 1-3,0 2-2,0 4-1,-4-4 2,9 4-3,-5-1-1,0 0-2,0 5 1,0-2 0,0 0-1,1 1 0,-1-4 1,-4 6-2,0 4-1,0 1 0,0-5-2,0 3-1,-4 4-1,0-4 0,0 1-1,-4-4 0,0-2-1,4 3 0,-4-8-3,-4 3-2,0-5-4,-1 1 0,1-5-2,-4 2-3,8-1-2,-4-2-1,0 0-5,3-2-3,-3 2-5,4-7-7,-4-1-3,0-1-10</inkml:trace>
  <inkml:trace contextRef="#ctx0" brushRef="#br0" timeOffset="184822.5713">9052 11387 387,'0'0'33,"8"0"-6,0-3-5,4 3-6,-3-3-3,-1 3-6,0 0-1,4 0-2,-3-3 0,3 0-4,0 3-4,-4-3 0,0-1-2,5 4-6,-5-4-5,0 0-5,-4 1-6,-4-3-3,4 6-4,-4-3-9</inkml:trace>
  <inkml:trace contextRef="#ctx0" brushRef="#br0" timeOffset="185030.5832">9044 11569 222,'0'0'39,"0"0"1,4 1-7,0-1-6,4 3-4,-4 1 0,0-1-4,8-3-5,-3 0-4,-1 0-3,0 0-1,0 0-2,0 0-1,5 0-6,-1 0-9,0-3-8,-4 3-6,5-4-4,-5 1-5,21-11-8</inkml:trace>
  <inkml:trace contextRef="#ctx0" brushRef="#br0" timeOffset="185634.6177">9740 11335 321,'0'-3'40,"0"3"-7,0 0-7,4-3-3,-4 1-4,0-1-3,0-4-1,0 1-5,0 3-1,0 0 1,0-4-4,0 1 0,0 1 0,-4-1 1,4-4 0,0 1-1,0 2 0,0-5 0,-4 1-2,4 4 1,-5-2-3,1 2 1,4 3-1,-8-3 0,4 1-1,4 0 2,-4-1-2,-4 1-1,0 1 1,3-1-1,1 2 0,0 1 0,0-3 0,-4 3 0,0 0-1,4-1 1,-4 1 0,-1 3 0,1 0 1,-4 0-1,0 0 0,-1 3 0,1 4 0,0 2-1,-5 4 1,5 1 1,0 2-1,0 2 0,-1 1-1,1 1 2,0 6-1,-1 1 2,1 6-1,0-2 0,4 15 0,-1-3-1,1-4-1,4 7 2,-4-6-1,4-3 1,4-7-1,4-5 0,0-4 0,8-2 4,1-5 0,-1-1 1,0-10 4,5-3-2,-1 0 1,-4-9 3,9-2-2,-5-5 0,5-8-1,3-2-3,-3-7 2,-1 0 1,-4-4-3,5 1 1,-5-1-2,-3-3-1,-5 8 0,0 2-1,-4 0 0,-4 0-1,0 4-1,-4-1 1,0 11 0,0-1-4,-4 4-1,-1-3-3,1 5-4,0 5-5,0 0-3,4 2-5,-9 4-7,9 0-7,-4 0-12,-4 0-9</inkml:trace>
  <inkml:trace contextRef="#ctx0" brushRef="#br0" timeOffset="187492.724">10084 11292 313,'0'0'45,"0"0"-6,4 0-6,-4 0-5,0 0-4,0 0-6,0-2-1,0-1-5,0 3-4,0 3-1,0-3-1,0-3-3,0 3 0,0 0-2,0 0 1,0 0-2,0 0 1,0 3-1,0-3-5,0 2-4,0-2-6,0 6-6,0-2-9,0 2-6,0 0-5,0-3-5</inkml:trace>
  <inkml:trace contextRef="#ctx0" brushRef="#br0" timeOffset="187737.738">10092 11612 274,'4'0'42,"-4"0"-4,0 0-3,0 1 5,0-1-2,0 0-9,0 0-6,0 0-7,0 3-5,4 1-1,-4-1-3,0-3-1,8 0-1,-8 0-4,4 0-5,-4 0-3,-4 0-2,4 0-3,0 0-2,0 0-4,0 0-2,0 3-7,0-3-7,-4 0-5,4-3-3</inkml:trace>
  <inkml:trace contextRef="#ctx0" brushRef="#br0" timeOffset="189307.8278">7488 12146 140,'0'0'9,"0"0"3,0-7-2,0 7 2,0 0 1,0-3 4,0 3-3,0 0 2,0 0 1,0 0 0,0 0-4,0 0 3,4 0-4,-4 0-3,0 0 0,0 0-1,0 0-2,0 0 0,0 0-2,0 0 2,0 0 2,4 0-1,-4 3 0,0-3 2,0 4 2,0-4-4,0 3 0,0 0 4,4-3 3,-4 0 1,12 6-3,1-6-2,-1-3 0,0 3-4,5 0 0,-5-3-1,4 3-3,1-3 4,3 0-3,1 3 0,3-7 0,-3 4 2,3-2 0,5 2 0,0-3 0,-5 3-1,5-1 2,-1 1-1,5 0 1,-4 3-2,4 0-1,-9 0-1,5 0-1,0 0-1,-5 0 2,5 0-1,-1 0 0,1 0 2,0 0 0,-5 0 2,5 0-1,4 0 0,-5 0 0,5 0-1,4-3 0,-4-4-2,-1 4 1,1-3-1,4 1 1,-8 2-1,-1 0 2,5 3-1,-4 0 2,-5-3-1,1-1 0,-1 4 0,1 0-1,0 0 2,-1 0-4,1-3 2,-1 3 0,-3 0-2,3 0 2,1 0 0,8-3-1,-9 3 0,9-6-1,-4 3 2,3-1-1,1 1 1,0 2 0,-4-6 1,-1 7 1,1-3-2,-5 3 0,5-3-1,-4 0-1,-5 3 0,5 0 1,-5 0 0,5 0-2,-5 0 2,-3 3-1,-1-3-1,4 0 0,1 0 1,3 0 1,1 0-2,-5 0 2,-3 0 0,3 0-2,-3 0 0,3 0 1,-3-3 1,-1 3 0,-4-4-2,5-2 2,-1 3-1,0 0-1,-3 0 0,-1 3 0,-4 0-4,4 0-5,-3 0-3,-5-2-6,0 2-3,-4 0-8,0 0-9,-4 0-16</inkml:trace>
  <inkml:trace contextRef="#ctx0" brushRef="#br0" timeOffset="196289.2271">10874 11329 146,'0'0'23,"0"0"-2,0 0 4,0 0 0,0 0 1,0 0-2,8-2 2,-8 2 0,0-3-4,0 3 2,8 0-2,-8 0 0,0 0-3,4 0 0,-4-7-5,4 7-1,-4 0-4,0-3-3,0 0-1,0-3-1,0-1-1,0 1-1,-4-2 0,4 5-2,-4-7 1,4 1 0,0 2-2,0-2 2,0-2 0,-8 4-1,0 1 0,8 0 0,-9-2-1,5 1 0,0 1 2,-4 0 0,0 3-2,4 3 3,-8 0-2,3 0 1,-3-4-1,4 4-1,4 0 1,-4 0-1,-5 0 1,1 7 0,4-4 0,0 10 0,-1-2 0,1-2-1,0 7 2,-4-2-1,4 2 0,-1 5 0,5 1 0,-4-7 0,4 13 2,0 2 0,0 4 1,0 2-1,4 4-1,0-7 3,4 2-3,0-1 1,0-7-1,4 3 0,0-4 0,5-6-1,-1-4 0,0-6 1,5-6 1,-5-4 2,0 0 1,5-1 2,-1-2-1,0-7-2,1-3 0,-5-3 1,4-1-2,-3-5 1,-5-2 0,0 3-1,0-11-1,0 9 1,-4-4-2,5 1 2,-5-1-2,0 0 1,-4 5-2,0 4 1,0-4 1,-4 8-1,4 1-1,-4 0 0,-5 4-3,5 1-1,0 1-5,0 4-3,4 0-3,0 3-3,-4 0-9,0 0-5,4 0-9,0 3-6,0-3-4</inkml:trace>
  <inkml:trace contextRef="#ctx0" brushRef="#br0" timeOffset="196568.2431">11291 11305 382,'4'0'41,"-4"0"-5,9 3-10,-5-3-5,4 0-7,-4 0-3,8 3-4,0-3-5,1 0-2,-1 3-2,0-3-4,5 0 2,-13 0-3,8-3-1,-4 0-4,0-3-8,5-1-5,-5 2-4,0 2-6,-4 3-1,8-12-10</inkml:trace>
  <inkml:trace contextRef="#ctx0" brushRef="#br0" timeOffset="196794.256">11328 11449 281,'4'0'42,"-4"5"1,0 2-5,0-7-6,8 0-3,1 6-5,-1-6-7,4 0-3,-4 0-3,4 0-2,-3 0-3,-1 0-1,0-3-4,4 3 1,-3 0-4,3-3-4,-4-1-5,-4 1-2,8 3-3,-8-3-4,5-2-4,-1 2-5,-8-3-7,4 6-4,-4 0-5</inkml:trace>
  <inkml:trace contextRef="#ctx0" brushRef="#br0" timeOffset="197255.2824">11897 11012 244,'0'-3'25,"0"0"-5,0 3 0,-4 0-3,4-3 1,-4 3-4,4 0 4,0 3 0,0 0 2,0-3 1,0 5 1,0 8 1,4 2-1,-4 0-3,0 1-3,4 1-2,-4 5-1,0-1-1,0-2-4,4 8 3,-4-1-4,0 1-2,0 0 1,0 1 1,0 2-2,0-3-1,0 1-1,-4 3 0,4 3 0,-4-1-3,0-3 0,0 5 1,4-1-2,-4-4-4,0-3-3,0-5-3,-1-1-1,5-7-7,-4 2-5,0-3-7,4-4-6,0-2-8,0-3-5,-4 6-4</inkml:trace>
  <inkml:trace contextRef="#ctx0" brushRef="#br0" timeOffset="198077.3294">12335 11176 171,'0'-3'30,"0"3"-1,0 0-1,0 0-2,0 0 0,0 0-2,0 0-2,0 0-2,0 0-2,0 0-1,0 0 0,0 3 0,0-3-1,0 3-1,4 7-1,-4-1-1,4 1-3,0 1 0,1 5-2,-1-5 0,0-2-2,-4 7 0,4 3-2,-4-1-1,0 3-1,0 1 0,0 2-2,0-2 1,0 2-2,0-2-2,-4-4-5,4 1-3,0-2-1,0-1-5,0 0-4,-4-2-5,4-1-6,-4-4-5,-1-5-7</inkml:trace>
  <inkml:trace contextRef="#ctx0" brushRef="#br0" timeOffset="198328.3438">12274 11400 332,'0'0'43,"0"0"0,0 0-4,8 0-4,4 0-7,-4 0-5,5 0-6,-1 0-4,-4 0-4,4 0-2,1 0-1,3 0-3,-8 0 0,5 0-3,-1 0-2,-4-3-5,4 0-1,-3 0-4,3-1-5,-4 1-7,4-3-5,-8 3-7,5-4-3,-1 6-5,16-9-7</inkml:trace>
  <inkml:trace contextRef="#ctx0" brushRef="#br0" timeOffset="198852.3737">12994 11171 300,'0'-3'30,"0"3"-2,4-3-3,1 0-3,-5-1-6,0 1-2,0-3-3,0 0-3,0-4-3,0 5 1,0-4-4,0 2 1,0 1-1,0 0 2,-5-1 0,5 3 3,-4-3 3,4 1 1,-4 3-4,-4-1 2,4 1-2,0 0-3,-4 0-1,-1 0-1,1 3 2,0 0-3,-4 0 1,4 0-2,-1 0 2,-3 0 0,0 3-1,0 0 0,-1 3 1,5 7 1,-8-5 0,3 5 2,5 0-1,-4 1 2,0 2 1,-1 0 0,1 1-1,8 5 2,-8-4 2,4 6 0,4 1-2,-5-1-1,1 5 1,4-6-1,0 8 0,4-3 0,0-1-3,4 4-1,0-6 1,-4-1-2,8 1 0,1-7 0,3 2-1,-4-1 1,0 1-1,0-6-1,1 2 0,-1-5 0,0 2-2,0-4 2,0-2 0,5-1 0,-5-5 0,8-1-1,-4 0-4,1 0-2,3 0-4,-4-1-2,1-5-6,-1-4-4,-4 0-8,4 1-9,-3-2-7,-1-2-7,20-24-8</inkml:trace>
  <inkml:trace contextRef="#ctx0" brushRef="#br0" timeOffset="199336.4014">13191 11473 313,'0'0'41,"0"0"-7,0 0-1,4 0-2,0 3-5,0-3-3,0 0-5,0 4-6,5-4-2,-5 0 0,8-4-3,-4-2-1,0 0 0,5-7 0,-5 5 0,-4-1-2,4-1 0,4-3 0,-4 7-2,-3-5 0,3 1 0,-4 1-2,0 1 2,-4 1-2,4-2 1,0-1-2,-4 4 1,0-2 0,0 5 0,0-4 0,-4 4 0,0 0 0,-4 3 0,4 0 0,-9 0 0,5 0 0,0 0 1,-4 0 2,4 3-1,-1 0 1,5 1 2,-4 7 2,0-2-1,-4 7 0,8-5 2,-5 8-3,5-6 0,0 5 0,-4-2-1,4 4-1,0 2 0,0 2 0,4-5-2,0-1-1,0 1 0,0-5 2,0 2-2,0 0 0,4-5 0,-4 2 0,4-4 0,4-5-3,4 2-1,1-3-7,-5-3 2,4 0-4,0-3 0,1-3-3,-1-4-3,0 1-4,0 1-5,1-5-2,-5 6-2,4-2-8,5-4-7</inkml:trace>
  <inkml:trace contextRef="#ctx0" brushRef="#br0" timeOffset="199940.436">13670 11122 201,'0'-3'26,"0"-4"2,0 4-4,0 0-1,0 3-2,0 0 2,0-3-3,0 3 0,0 0 0,0-3-3,0-1 2,0 1-3,0 0-1,0 2-2,0-3-2,0-2-2,0 0-2,0 2 1,0-2-1,0 3-2,0-3 1,0-1-2,0 2 1,0-1-1,0 0-1,0-1 1,0 1-1,-4-2 1,0-2-2,0 1 1,-1 3-1,-3-1 0,4 4-1,-4-3 1,4 1 1,-4 2-1,4 3-2,-5-3 0,5-1 1,-4 4 0,0 0-2,4 4 2,0-4 0,0 3-2,-5 0 0,5 5 2,-4-2 0,4 7-2,0 3 2,-4-2-2,4 2 2,4-5-1,-8 5 2,3 3-1,1-1 0,0-2-1,4-2 0,0 2 0,0 0 0,8-5 0,-3 2 0,3-4 0,0-3 5,4-2 0,0-4 1,1 0 0,-1 0 1,0-4 1,-3 1-3,-1-6 0,0-4 0,0-1-1,0-2-2,-4-2 2,0 2-3,1 0 1,-5 2-1,-5-2-4,1 7-3,0-1-5,-4 5-2,-4 2-5,4 3-5,-5 0-9,1 0-9,4 3-9,-4 2-5</inkml:trace>
  <inkml:trace contextRef="#ctx0" brushRef="#br0" timeOffset="202074.558">11320 12254 183,'0'0'18,"0"0"9,0 0 0,0 1-2,0 3 3,0-4-6,0 3 3,0-3-1,0 0 0,8 0-4,-8 3 4,0-3-3,0 0-3,0 0-1,0 0-1,0 0-4,0 0-3,0 0 0,0 0-4,0-3 0,0 3-4,0-8 2,0 5-2,0-5 1,0 0 0,-8 5-1,0-4-1,0 1 1,-1-1 0,1 4-1,0 0 0,-4 2 0,8-6 0,-9 1 0,1 6-1,8 0 0,-8 0 1,3 3 1,1-3-2,0 3 2,0 5-2,-4 2 2,-1 2-2,5 1 2,0 1-3,0 5 3,-5 9 2,5-5 1,0 6 0,0 1 0,4 0 3,-4 5 1,4 2-1,4-4-1,0 1 0,0-7-2,0 0-1,4 1 1,4-4-1,0-8 0,0 2 1,4-3 1,1-8-1,-1-1-2,0 1 0,5-6 0,-1 2 0,-4-3-2,1 0 2,3 0 0,-4 0-6,1 0-1,-9 0-3,4-3-1,-4 3-3,0 0-4,-4 0-3,4 0-2,-4 0-5,0 0-7,0 0-8,0 0-8,8 0-5</inkml:trace>
  <inkml:trace contextRef="#ctx0" brushRef="#br0" timeOffset="202373.5751">11660 12430 455,'0'0'40,"0"0"-11,0 0-7,4 0-8,0 0-2,8 0-4,0 0-1,1 3-3,-1-3 0,-4 0-1,0 0 0,1 0-2,3 0 1,-4 4-2,-4-4-3,4 0-4,1 0-3,-9 0-4,4-4-4,0 4-6,-4-3-5,0 3-7,0 0-5,0 0-4,-8-6-7</inkml:trace>
  <inkml:trace contextRef="#ctx0" brushRef="#br0" timeOffset="202589.5875">11635 12656 358,'0'0'42,"4"0"-6,-4 0-5,0 0-6,13 0-7,-5 0-4,0 0-4,4 0-4,-4 0 1,5-3-3,-1 3-2,0 0-4,0-3-4,-3-1-4,-1 0-4,4-3-4,-4 1-5,1 0-2,3 2-9,-8-2-4,16 0-9</inkml:trace>
  <inkml:trace contextRef="#ctx0" brushRef="#br0" timeOffset="202876.6039">12065 12540 388,'4'0'38,"-4"0"-5,4 0-3,0 0-6,0 0-5,0 0-4,5 0-4,-1 0-3,0 0-3,4 0 0,1 0-2,-5 0 0,0 0-2,4 0-1,5 0-2,-5-3-2,-4 3 0,4-3-3,-3 3-1,-1-2-4,-4-4-4,4-1-3,0 1-6,-4 3-5,0 0-6,1-4-5,3 1-11</inkml:trace>
  <inkml:trace contextRef="#ctx0" brushRef="#br0" timeOffset="203180.6213">12499 12076 374,'4'0'40,"-4"-7"-7,0 1-5,4 6-4,-4 0-3,0 0-5,0 6-2,0 1-3,0 10 1,4 6-1,-4 0 1,-4 6 1,4 9 2,0 3-2,0 1-2,-4 1-2,4 3-1,0 0-3,0 0 0,-8-3-3,4 0 1,4-7 0,-4 1-6,0-7-2,-1-1-6,1-9-3,4 1-7,-4-2-6,4-3-8,-4-5-10,0 5-12</inkml:trace>
  <inkml:trace contextRef="#ctx0" brushRef="#br0" timeOffset="206270.798">7312 12201 123,'0'0'12,"0"-3"-1,0 3 2,0-3-3,0 3 0,0 0-2,0 0-1,0 0-2,0 0 6,0 0-3,0-3 1,0 3-1,0-3 0,0 3 0,0 0 2,0 0-1,0-4 0,0 4-1,0 0 5,0-6-4,0 3 2,0 3-2,0 0 2,-4 0-2,4 0-1,0 0-1,-4 0 3,4 0-1,-4 0-1,4 0 1,0 0-1,0 0-1,0 0-3,0 0-1,0 0 2,0 0 0,0 0-1,4 0 3,-4 0 0,4 0 4,-4 0-1,4 0 1,0-5 0,0 5-1,0 0-1,0 0-1,0 0 0,5 0-3,-5 0 2,4 0-2,-4-3-1,4 3-2,4 0 1,-3 0-2,-1 0 0,4-3 1,0 0-2,-3-1 0,3 4 2,0 0-2,-4 0 0,5-3 0,-5 0 0,4 3 0,-4 0 0,0-3-1,1 3-3,-5 0 0,0 3-2,0 0-3,0 0-3,0 1-4,0-1-3,4 3-4,-8-1-4,4 1-4,-4-3-3,9-3-4,-1 0-5</inkml:trace>
  <inkml:trace contextRef="#ctx0" brushRef="#br0" timeOffset="210588.045">9846 9844 135,'29'-7'11,"28"-5"0,21-6-7</inkml:trace>
  <inkml:trace contextRef="#ctx0" brushRef="#br0" timeOffset="233445.3523">6423 13993 165,'0'0'12,"0"-3"-2,0 3 1,0 0 1,0 0 1,0 0 0,0-3 2,0 3-2,5 0 2,3 0-1,-4 0 2,4 0 0,0 0-1,-8 0-3,8 0 2,1 0-1,-5 0-4,-4 0 0,4 3 0,4-3 0,0 3 3,-4-3-2,4 3 0,1 0 0,3 1 1,0-1-3,-4-2 0,5 2-1,-1 1-2,4-4-1,-3 0 0,-1 0-1,4 3 1,-3 0-2,-1 0 2,4 0-3,-4 1 3,1 2-1,3-3-1,1 2 1,-5-2 0,4 3-1,-4-2 2,1 2 0,3-3 1,-4 0 0,5 4 2,-5-4-2,9 0 1,-5 0-1,4 0-3,1 1 1,3-3-1,-3 2-1,3-3 0,5 4 0,4-1-1,-4 0 0,-1 0 0,1-3 0,8 3 0,-5 0 0,1-3 0,0 4 0,0-4 0,-5 0 2,5 3-1,-4 0-1,4-3 0,-5 2 0,1-2 1,4 0-2,-5 3 1,5-3 1,0 0-1,4 0 0,-1 0 0,-3 0 0,4 0-1,0 0 2,-4 0-1,3 0 0,-3 0-1,0 0 1,0-3 0,-5 3 0,5 0 0,-4 0 1,4 0-1,-9 3 0,5-3 0,-1 3 0,5-3 0,-4 0 0,-1 3 0,5-3 0,4 3 0,0-3 0,-4 3 0,-1 1 0,5-4-1,0 0 2,-4 3-1,4-3 0,0 0 0,-1 0 0,1 0 0,0 3 0,-4-3-1,4 0 1,-5 0 1,1 0-1,8 3 0,-4-3 0,4 0 0,0 3 0,0-3 0,0 0 0,0 0 0,0 0 0,0 4 0,-5-1 2,1-3 0,0 0-1,0 3 0,4-3 0,0 1 0,0 3 1,4-4 0,-4 3-2,8-3 1,-8 0 0,8 0-1,-4 0 0,4 0 2,-4 0-2,0 3 1,0-3-1,0 0 0,0 0 1,0 0-2,9 0 1,-1 0 1,0 0-2,0-3 2,0 3-2,1 0 1,3 0 1,-4-3-2,4 3 1,-3 0 0,-1 0 0,-4 0 0,8-4 1,-3 3-1,-1 1 0,0-3-1,0 0 2,5-7-2,-5 7 2,-4 0-2,4-1 2,0 1-2,-3 3 1,-1-3 0,0 3 1,4-3-2,-4 0 1,4 3 0,1-3-2,-1 1 2,-4 2 0,4 0 0,-4 0 1,4 0 0,-7 0 0,7 0-1,0 0 0,4 0-1,5 0 2,-1 0-1,-4 0 0,5 0 0,-5 0-1,0 0 2,5 0 0,-1 0 0,-3 0 1,-1 0 0,4 0 0,5-3 0,3 3-1,-3-3 0,-5-1 1,9 4 0,-9 0-2,1 0 1,3 0 0,-3 0 1,-1 0-1,5 0-1,-5 0 1,4 0 1,-3 0-2,-5 0 0,-4 0 0,1 0 1,-1 0 0,-8 0 0,4-3 0,0 0 1,0 0-2,-4 0 0,0 3 0,0 0 2,0-3-2,-4-1 0,0 0 0,-4 0 2,4 1-2,-8 3 0,4 0 0,-5 0 0,1 0-3,-4-3 3,4 0 1,-1 3 1,-7 0-1,4 0-1,-1 0 0,1 0-1,-9 0 1,5 0 0,-5 0-3,-3-3 3,-1-1 0,1 4 1,-5-3-1,-4 0 2,-4 3-2,4-3 0,-4 3 0,0 0 2,1-3 2,-5 0 0,4-1 1,0 1-1,-4 3 0,4-3-3,-4 0 1,0 1-1,0-1 0,0-3 0,8 3 0,-8-4-1,0 1 0,4 3 0,0-4 0,0 3 0,0-3 0,1 1 2,3-1-1,-4-2 1,0 1 2,4-2 0,-4-5 3,0 0-1,4-1 0,1 0 1,-5 2-4,0-8 0,4-2 1,0 0-1,0-1 0,1 1 1,-5-8-2,4 2-1,0 0 1,4-7 0,-3 4-1,3-1 2,0 1 0,0-5-1,1-2 0,-1-3-1,0-1 2,0-2-1,-3-1-1,3-2 2,-4 0-1,4-5 1,1 1-3,-5-7 1,0 4 1,4 4-1,-3-1 0,-1 6 1,0-6 1,8 1-2,-12-2-1,5 1 1,3-2-1,-4-3 1,4 3-1,1 1 0,3-2 0,-4-1 0,1-2 0,3 7 0,-4-1 1,5 5-1,-1 2-1,4-3 1,-3 3-2,-1 0 3,5-2 0,-5-1-1,-4-4 1,5 1-1,-1 4 0,-4-4 0,9 6 0,-5-7-1,5 10 1,-9-1 0,0 4 0,5-3 0,-5 2 1,0 3-2,0 1 2,1-1-1,-1 1 0,0-2 0,-4-1 0,1 3 0,-1 1 0,0-4 0,-4 3 0,0 1 0,0 2 0,5-9 0,-9 13 0,4-2 0,0 5-1,0 0 3,4 8 0,-4 2-1,-4-2-1,8 1 1,-4-1 0,0 5-1,-4 1 0,5 0 0,3 4 0,-8-2 0,0-2 1,0 4-2,4-3 2,-4 0 0,0 2 0,0-3-1,0 2 1,0-1 0,4-1 0,-4-1 0,0 1-1,0 0 0,0 2 1,0-2-2,0 1 1,0 2 1,0-1 0,-4 1-1,0 1 0,4-1-1,0 4 2,0-5-1,-4 1 0,0 1 0,4 1 0,0-2 0,-5-2 0,1 2 0,0 2 0,4-1 0,0-1 0,-4 0 0,4-2 0,0 4-1,0-8 2,0 3-1,0 2-1,4-5 2,-4 3-1,0 2-1,0-5 0,0 5 1,0-1 1,4-4 0,-4-3-1,4 4 0,-4 3-1,0-3 2,0 3-1,0 2-1,0-1 0,0-5 0,0 3 1,0 7 0,0-5 0,0 1 0,0 1 0,0-1 0,0-1-1,0 1-1,0 4 1,0-3 0,0 2-2,0 2 0,0-4-1,0-4-3,0-1 0,5 8 0,-5-4-3,0 4-2,0-1-6,4 1-4,-4 3-9,4 0-6,-4-1-17,0 4-16</inkml:trace>
  <inkml:trace contextRef="#ctx0" brushRef="#br0" timeOffset="235208.4532">7062 14804 291,'0'-3'26,"0"3"-1,0 0-3,0-4 0,0 4-4,0-3-2,0 0-1,0-3-2,0-1-3,0 4 1,4 0 1,-4-2 0,0 0-1,-4 4-4,4-2 1,0-4-2,0 1-3,0 0 1,0-1-1,-4 4-2,0-2 1,-8 2 0,3 3-2,1 0 0,-4 0 1,0 0 1,-1 0-1,5 3-1,0 2 0,-4 5 0,4-1 0,4 4 2,-9-2 2,9 2-1,0-1 1,0 6 1,-4-2 2,4 4-1,4 0-1,0 2 0,4 2-1,-4-10-2,4 8 1,4-6-1,0-2 0,5-1 0,-1-3-1,4-6-1,-4 0-3,5-1 0,-1-3-4,1-3-2,-5-1-4,0 4-3,5-3-7,-1 3-5,-8-1-9,4-6-5,-3 7-4</inkml:trace>
  <inkml:trace contextRef="#ctx0" brushRef="#br0" timeOffset="235712.482">7537 14886 212,'0'-3'24,"0"0"1,0-3 1,0 6 0,0-7-2,0 1-1,0 0-2,0 6-1,4-4 0,-4-2-2,0 5-2,0-6 0,0 1-3,-4-1 0,4 1-4,-8 0-2,8 1 0,-4-1-2,0-1-2,0 1-1,-5 3 1,1 0 1,8-1-1,-8 4-3,4-3 0,-4 0 3,-5 3-1,5 0 0,0 0 1,-4 3-2,8 4 0,-4 2 3,-1 1 0,1-1 0,0 2 1,0 2-2,4-2 1,0 5 1,-5 0 0,5 0-1,0-2-2,0 5 2,4-1 0,0 1-2,0-5 0,0-1 0,0-1-2,0-4 1,8 2 0,0 0 3,5-7 2,-5 0-3,4-3 1,1-3-1,-5 0-1,4-7 0,0-3-2,1 2 1,-5 2 0,0-4-1,-4-1 1,0 1-1,0 0-1,-4 2-4,4-2-2,0 1-3,-4 7-1,0-5-3,0 7-5,0-3-8,0 6-8,0 0-14,0-3-5</inkml:trace>
  <inkml:trace contextRef="#ctx0" brushRef="#br0" timeOffset="236197.5098">7672 14824 320,'0'-3'34,"4"3"-5,-4 0-3,0 0-5,8 0-3,-3 0-2,-5 0-3,0 3-5,0 1-2,4-1 0,-4 6-2,4 2 0,-4-1-1,0 3-1,0-1-1,0-4-1,0 2 1,0 3-1,-4-4 0,4-1 1,-4-2 0,4 1-1,-5-4 0,5-3 3,0 6-2,0-2 1,0-4 1,0 0 0,-4-4 1,4 4 2,4-3 1,-4 3-1,5-6 0,-5-1-1,4-2 0,8 1-2,0-2 2,0-2-1,-3-1 0,3 5 0,0-5 1,5-3-1,-5 2-1,-4 1 0,4 4 0,1 4 0,-5-4-1,-4 2-2,4 4 1,-4 3 0,0 0-1,4 0 1,-8 3 1,5 4-2,-1 4 0,0 5 1,-4-4 0,4-1 0,0-1-1,0 3 0,-4-4-2,8 2-2,-4-1-3,0-1-2,0-5-2,1 5-3,-1-6-4,-4 2-6,0-5-7,0 0-7,4 0-6,-4 0-12</inkml:trace>
  <inkml:trace contextRef="#ctx0" brushRef="#br0" timeOffset="236515.5279">8184 14338 291,'0'-5'26,"0"0"-1,0 5-1,0 5 2,0-5 2,0 2-2,0 7-1,0 14-2,0-6-6,4-1 0,-4 8 0,0 6-3,0 5-3,0 2-1,0-1-3,0 4-3,0 0 1,0-7-2,0 4 0,0-7-3,0 0 0,0 2 0,0-2-6,0-13-3,0 6 0,0-4-7,0-5-3,0-1-6,0-4-7,0-1-2,0-1-7,0-4 0,-4 6-9</inkml:trace>
  <inkml:trace contextRef="#ctx0" brushRef="#br0" timeOffset="236789.5436">8053 14543 352,'0'0'35,"0"0"-4,0 0 1,8 0-3,-8 0-3,12 0-5,-3 0-6,-1 0-4,4 0-2,0-3-2,1 3-3,-1-3 0,0 3-1,0-3-2,1 3 1,-1-4-3,-4 0-4,4-3-3,1 7-4,-9 3-6,4-3-7,0 4-4,0-1-4,-4-2-1,1 9-4,15 23-9</inkml:trace>
  <inkml:trace contextRef="#ctx0" brushRef="#br0" timeOffset="237844.604">9003 14712 159,'0'0'24,"0"-7"-4,0 4 4,0 3 0,-4 0 4,4-3 2,0 3-3,0-3 0,0 3 2,0 0 0,8 0-1,-8 0-4,0 0-4,8-4-3,-4 4-2,0 0-4,0 0 0,0 0-2,5 0-3,-1 4-1,-4 2-2,4 7-1,4-1 1,-4 3-1,1 1-1,-5-2-1,4-1-3,0-1-5,-4 1-1,4-2-1,1-4-6,-5-1-3,4-3-3,-4 0-8,0 1-8,0-4-2,4 0-3</inkml:trace>
  <inkml:trace contextRef="#ctx0" brushRef="#br0" timeOffset="238139.6208">9285 14608 212,'0'-3'29,"0"0"1,0 0-3,-4 3-2,4 0-1,0 3-1,-4-3-2,-4 6 1,0 1-3,-1 7 1,1 2-1,0 1 1,0 2-3,-4 2-2,3 1-5,-3 2-3,0 0-1,-5 5-1,5-6-2,0 4-1,0-1-3,-1-5-5,5-2-7,-8 1-3,3 3-8,1-6-4,4 2-4,-4-5-6,4-1-4</inkml:trace>
  <inkml:trace contextRef="#ctx0" brushRef="#br0" timeOffset="238917.6653">8434 14934 277,'0'-3'36,"0"3"-4,0 0-2,0 0-7,0 0-4,0-2-6,4 2-6,-4-6 0,4 6-4,-4-3 1,4 0 0,0-1-1,-4 1-2,0 0 1,4 3-6,-4 0-3,0 0-6,0 0-8,-4 0-8,0 0-8,-4 0-9</inkml:trace>
  <inkml:trace contextRef="#ctx0" brushRef="#br0" timeOffset="240343.7469">6763 15204 181,'4'-3'18,"0"3"6,1 0-3,-1 0 4,4 0-5,-8 0 0,4-3-4,4 3-1,-4-6-3,0-1 0,0 7 1,0-3-2,1-3-2,-1 6 1,0 0 0,0-3 1,0 3 1,0 0 1,0 0 0,4 3-2,-8-3-4,9 0 3,-5 3 1,8-3-1,0 3-1,0 3-4,1-2-1,-5-1-1,4-3 1,1 0-1,-1 3-1,8 0 1,-3 0-1,-1 2-1,0-2 0,5 1 0,-1-4 0,1 0 1,-1 0 0,1 0 0,-1 0 2,5 0 0,-5 0-2,5 0 0,-5 0 0,5 0 0,-5 6-1,1-3-1,-5-3 2,5 0-1,-5 0 1,4 0-1,5 0 0,-9 0 0,1 0 0,3-3 1,1 3-2,-5-3 0,0 3 1,1 0 0,-5 0-1,9 0 0,-9 0 0,4 6 0,1-3 0,-1-3 2,-4 0 1,5 0-2,3 3 0,-3-3 1,-1 0 0,4 0-1,1 0-1,-1 0 1,1 0 0,-5 0-1,5 0 2,-1 0-1,1 0-1,-1 0 1,-4-3-2,1 0 2,3 3-2,-3-3 2,-1 3-1,0 0 0,-3-3 0,3 3 0,0 0 0,1 0 0,-5 0 0,0-3 0,9 3 0,-13-4 2,4 4-1,5 0 1,-5 0-1,0 0 0,9 0 2,-9 0-2,4 0 1,-3 0 0,3 0-1,-4-3-1,5 3 2,3-1 0,-3-6-1,3 4-1,-4 3 0,1 0 1,3-6-1,1-1 0,-1 1 0,-8 3-1,9 0 2,-5-1-1,1-4 2,3 2-2,-3 6 1,-1-3 0,0 0 0,5 0 2,-5 3-2,0-4 3,5 4-4,-1-3 3,-3 0-3,-1 0 1,5 0 1,-5-1-1,0 4 0,-3-1 0,3 1-1,-4 0 0,5 0 0,-1-3-1,0 0 2,-3 3-1,-1 0 0,4 0 0,-3-4 1,7 4 1,1 4 0,-1-4 0,-4 0 0,5 0 2,-1 0-1,1 0-1,-1-4 0,1 1 0,3 3-1,1-6 0,-5 3-1,1-1 2,-1 1-2,1 0 0,-1 0 0,-3 3 1,3-2 0,-3-1 1,-1 3-1,0-3 1,-3 0 1,3 3-4,-4-3 2,0 3 0,1 0-1,-5-4 2,4 4-2,-4-3 0,1 3 1,-5-3-2,0 3-1,0 0-4,-4 0-1,4 0-2,0 0-6,-4 0 1,0 0-5,0 0-3,0 0-6,0 0-11,0 0-16</inkml:trace>
  <inkml:trace contextRef="#ctx0" brushRef="#br0" timeOffset="260257.8859">10018 15096 269,'0'-3'40,"0"3"-3,0 0-6,0-3-7,4 1-6,0-4 0,-4 3-4,4 3-1,4 0 1,1 0 0,-5 0-1,0 6-3,4-1 3,-4 4-4,4 1 0,-8 0-4,4 4 0,5-1-3,-5-4 1,4 5-1,-4 5-2,0 1-3,0-9-4,4 5-5,-4-4-1,9-1-6,-9 2-6,0-6-4,0 0-6,4 0-4,4 9-10</inkml:trace>
  <inkml:trace contextRef="#ctx0" brushRef="#br0" timeOffset="260561.9033">10243 15060 249,'0'0'38,"0"0"2,0 0-4,0 0-5,-4 0-6,0 6-4,0 10 0,4-2-4,-4-1-2,-4 0-2,4 4-2,-5 2-1,5-1-1,-4 4 1,4 5-3,-8 0 1,3 2 0,-3 1-2,0 3-3,4-3 2,-5 4-4,1 1 2,0-2-1,4-3-4,-5 1-1,9-6-4,-4-1-2,0-5-4,0-5-6,8 2-5,0-6-5,-4-5-5,4-2-8,0-3-11</inkml:trace>
  <inkml:trace contextRef="#ctx0" brushRef="#br0" timeOffset="260983.9275">10599 14681 210,'0'-3'25,"0"-3"0,0 6-6,0 0-3,0 0-5,0 0-3,0 0-1,0 3-3,0-3 5,0 6-2,0-2 3,0 7 2,0-2 2,-4 4 3,-4-2-1,0 2 0,0-1 0,4 1-3,-5-2 2,5 5-1,-8 2 0,4 1-2,-4-2 0,3 2-2,1 2-1,0 1 1,0-1-2,0 1-2,-1 2 0,1 1-1,4-1 1,0 7-3,0-6 1,0 2-2,0 0 2,4 2-2,0 1-1,0-3 0,0-2 0,0-4-1,4 3 2,0-5-3,0-2-4,4 2-1,-4-3-1,0 2-4,1-2-5,-5-5-2,8-2-6,-4 1-8,0-4-7,0 1-8,16 5-7</inkml:trace>
  <inkml:trace contextRef="#ctx0" brushRef="#br0" timeOffset="261290.945">10771 14971 356,'0'0'45,"4"0"-7,-4 0-6,0 0-4,4 0-7,1 0-4,-5 6 0,4 0-4,-4 1-2,8 9 0,-8 1-2,0 2-1,-4-1-1,4 1-4,0-2 2,0 6-2,0-6-1,0 2-1,0-5-3,0 5-2,0-3-5,0-1-4,0-3-3,0 1-8,4-5-7,-4-5-6,-4 7-7,4-10-6</inkml:trace>
  <inkml:trace contextRef="#ctx0" brushRef="#br0" timeOffset="261665.9665">10996 14623 258,'5'0'40,"-5"3"-1,4 0-2,-4 3-4,8 9-4,-4 0-4,4 5-4,-4-3-1,4 2-5,-4 2-1,5 4 1,-9-1-2,8 0-1,-8 5 1,8 1 1,-4-3-4,4 1 0,-4 3-4,1-1 1,-1-3 0,-4 1-2,4 3-1,-4-4-1,0-5-1,0 5-1,0-3 0,-4 8 1,4-9-2,-4 4 0,4-1-2,-9-5-4,1 1-4,0-5 0,-4 2-6,3-1-4,-3-2-6,0-5-7,-4 2-9,7-4-5,-7-3-5</inkml:trace>
  <inkml:trace contextRef="#ctx0" brushRef="#br0" timeOffset="261954.983">11426 14953 366,'9'0'43,"-5"0"-4,4 0-8,-4-6-7,4 3-8,4 3-3,1-4-4,-1 4 0,0 0-6,0 0 0,1 0-2,3-3-2,1 0-4,-5-2-1,0-1-7,0 3-6,1-4-4,-5 7-8,-4-3-5,0 0-5,-4 0-9</inkml:trace>
  <inkml:trace contextRef="#ctx0" brushRef="#br0" timeOffset="262196.9968">11443 15165 337,'0'-4'51,"8"1"-6,-8 3-10,4 0-8,12-6-8,-7 0-4,7-1-4,-4 4-4,0 0-5,1 0-7,3-2-6,1-1-9,-5-4-6,4 0-6,-4 10-7,1-3-2,32-3-9</inkml:trace>
  <inkml:trace contextRef="#ctx0" brushRef="#br0" timeOffset="262696.0254">12008 14977 179,'0'-3'33,"0"0"-1,4 3 5,-4 0-2,4-2-1,-4-3-3,4 4 2,0 1 0,4 0-4,-4 0-5,-4 1-3,4-1-3,1 5-3,-5-3-2,4 4-3,4 0-4,0 4 0,-4 3-4,4-2-1,-4 2-3,5-1-4,-1-1 0,0-1-3,-4 3-4,-4-4-3,8-1-3,0 2-7,-4-4-6,-4 4-7,9-4-4</inkml:trace>
  <inkml:trace contextRef="#ctx0" brushRef="#br0" timeOffset="262980.0416">12237 14947 279,'0'0'41,"0"0"-5,0 0-1,0 3-4,0-3-4,-4 0-6,0 13-1,0-2-5,-5 5-1,-3 0-3,4 1-1,0-1 0,0 5-1,-1-2-1,-3 1-3,0 3-1,4 1-1,-1-1 0,-3 0-2,4 1-1,-4 1-2,4-1-4,-1-4-4,9 0-3,-8-5-5,0 0-5,8 1-3,0-7-6,0-2-3,-8-3-4,0-4-10</inkml:trace>
  <inkml:trace contextRef="#ctx0" brushRef="#br0" timeOffset="263431.0674">12642 14500 159,'0'-3'20,"8"3"-1,-8-6 0,0 4-4,5-1-1,-5 0 3,0 3-6,4 0 2,-4 0 0,0-4-5,0 4 0,0-3 1,0 3 3,-4 3 2,4 1 4,-5-4-3,-3 6 5,4 5-2,-8 5 4,4-2-2,-1 2-2,1 3-1,0-1-4,0 4 0,-8-1-2,11 1-2,-7 2-1,4 0 0,0 4 1,-4-1-2,-1 4 1,5-1 1,0 2-1,0-5-2,-1 3-1,1-2 1,0 3-2,0-4-3,4 0 1,-4-2-1,8 2 1,-4 3-2,4-4 2,0-9-2,4 5 0,-4-7-3,0 4-3,0-5-1,4 2-2,0 0-1,0-5-3,4 2-1,0 3-5,-4-12-6,5 3-6,-1-7-8,4 0-5,-4 6-7</inkml:trace>
  <inkml:trace contextRef="#ctx0" brushRef="#br0" timeOffset="263756.086">12835 14788 298,'0'0'48,"0"0"-3,4 0-3,-4 0-10,0 0-6,0 0-4,4 0-1,0 3-4,-4 0-4,4 7-1,0 1-2,0 2 0,0-1-4,0 3 0,-4-3-3,0 4-1,0-1 3,0 4-4,0-2 0,0 2 0,0 2-2,0-8-4,0 2-2,0 0-2,0-6-3,0 7-3,0-8-6,0 2-2,-4-4-7,4-3-5,0 0-7,0 1-4</inkml:trace>
  <inkml:trace contextRef="#ctx0" brushRef="#br0" timeOffset="264164.1094">13080 14387 318,'0'-6'43,"4"3"-4,0 3-2,1-3-3,3 3-2,0 0-6,0 0-3,-4 3-3,4 0-2,1 13-1,-1-2-1,4 5-2,-4 2 0,0 7-2,5 3 0,-5-1 0,0 6-1,0 4 0,1-3-3,-9-1 2,4 2-2,-4-4-1,0 2-1,0-5-1,0 2-2,0-1-1,-4-2 0,-1-3-1,1 0-2,-4 2-3,-4-2-3,8-3-2,-13-2-3,5 2-3,0-1-5,-5 6-5,5-11-5,-4 1-6,-1 1-12,-3-1-12,-46 61-12</inkml:trace>
  <inkml:trace contextRef="#ctx0" brushRef="#br0" timeOffset="268482.3563">9240 15966 140,'0'-6'21,"0"6"-5,0-7 1,0 7-6,4 0-1,-4-6-2,0 3 1,0-4-3,0 1 0,4 1 4,0 2 0,-4 0-3,5 3 2,-1-7 0,0 1 0,-4 3-3,0 0-2,0 3 2,0 0 1,0 0-1,0 0 2,0-3-2,0 3 0,0 0 3,0 0 3,0 6 1,0-6 2,0 6 3,0 7 0,0-5 1,0 14 5,0-1-4,0 7-4,0-1 1,0 1-1,-4 5-5,4 0-2,-4 2 0,4-1-4,-5 2 0,5-2-3,-4-1 1,4 2-1,0-5-1,-4 0 2,4-3-2,0-1 0,-4-2-2,4-4-4,-4 3 0,4-3-2,0-1-2,-4-4-3,4-3-6,0-5-7,0 5-7,0-5-10,0 2-10</inkml:trace>
  <inkml:trace contextRef="#ctx0" brushRef="#br0" timeOffset="269404.4091">9731 16301 185,'-4'0'30,"4"0"-5,0-3 4,0 3 0,0 0-1,0 0 1,0 0 0,0 0 0,0 0 0,4 0-4,-4 0-2,5 0-4,-5 0-4,8 0-3,-4 0-1,4 0-5,-4 0 0,4 0-3,0 0 0,-3 0-1,7 0-2,0 0-2,-4 0-4,5 0-2,-1 3-5,0-3-2,0 0-7,-3 0-7,3 0-7,0-3-11,17-6-7</inkml:trace>
  <inkml:trace contextRef="#ctx0" brushRef="#br0" timeOffset="270086.4481">10169 16324 290,'0'0'32,"0"0"0,0 0-4,0 0-2,0 0-4,0 0-1,0 1-3,5-1-3,-1 0 0,0-1-3,8 1-2,0-4-3,5-5-2,-5-1-1,-4 1-1,4 2-2,1-1 1,-5-1 0,4 3-1,-4-4 0,1 2 0,-5-1-2,4-1 2,-4 4-2,-4-1 0,0 3 1,0-3 1,0-2 0,0-1-2,0 4 2,0 3-2,-4 1 0,-4-1-1,-5 0-1,5-1 2,0 4-2,0-3 2,0 3 1,-1 0 0,-7 0 0,12 3-2,-4 1 2,-4-1 3,3 8 0,1-2 3,0 4-1,0-2 1,-5-1 0,9 3 0,0-1 0,0-4 0,0 2 1,-4 2 0,8 0 0,-4 0-1,4 1 0,0-2 2,0 5-2,0 0 0,0-5 0,0 2 1,0 3-2,4-2-2,4-1 0,-4-1 0,8 1-1,-7-5-1,7 2 1,-4-1-1,4-2 0,1-4 0,-1-2-4,0-1-4,0 0-2,1-1-4,3-6-1,-4 4-3,1-6-5,-1-1-6,-4-1-8,0-2-9,1 1-3,15-15-9</inkml:trace>
  <inkml:trace contextRef="#ctx0" brushRef="#br0" timeOffset="270457.4693">10571 15940 244,'0'0'39,"4"0"-2,-4 0-2,4 0-1,-4 0-3,0 0 0,8 0-6,-4 0-3,4 0-6,-4 0-2,5 0-4,-5 0-1,0 0-4,4 0 0,0 0-2,0-3 0,1 0-1,-1 0 0,0 0-2,0 3-2,-4 0-3,4 0-4,-3 0-3,3 0-3,-4 0-7,4 0-7,-4-5-6,0 2-8,0 6-8</inkml:trace>
  <inkml:trace contextRef="#ctx0" brushRef="#br0" timeOffset="270763.4868">10870 15754 305,'0'0'41,"0"-3"1,4 3-2,-4 0-1,4 0-7,0 0-6,4 3-4,-8 1-5,8 2-2,-4 2-3,-4 8 0,4-3-4,0 1 0,-4 5-3,0 2-1,0 4-1,0-4 0,0 9-2,0-1-1,0 1-4,-4-6-3,4 1-6,0-1-3,0-5-9,0-5-8,0 2-11,0-6-9,-8 20-7</inkml:trace>
  <inkml:trace contextRef="#ctx0" brushRef="#br0" timeOffset="275046.7318">11389 16076 232,'0'0'34,"0"0"4,0 0-2,0 0-3,0 0-5,0 0-2,0 0-2,5 0-3,-1 0-2,-4-4-5,12 4-2,0 0-3,-4 0-3,5-3-2,3-3 0,-4 0-1,1 2-1,-1-2-3,-4 4-4,0-4-5,0 6-4,-3 0-2,-1-3-6,0 0-4,4 3-4,0 0-3,-8 0-4,0 0-2</inkml:trace>
  <inkml:trace contextRef="#ctx0" brushRef="#br0" timeOffset="275292.7459">11414 16241 298,'0'0'39,"0"0"1,0 0-2,0 0-5,8 0-6,-8 0-5,8 0-7,-3 0-1,-1 0-5,8 3-3,-4-3-1,4 0-1,1 0-2,-5 0-1,4 0-3,-4 0-5,5 0-6,-5 0-4,4 0-3,-8 0-7,4-3-3,1 3-4,-1-3-8</inkml:trace>
  <inkml:trace contextRef="#ctx0" brushRef="#br0" timeOffset="279491.9861">12049 15877 257,'0'0'27,"0"-3"2,0 3-3,0 0-4,0 0-1,0 0-5,0 0-1,0-3 0,0 3 1,0 0 1,0 3 1,4 0 0,-4 10-4,0-5 2,0 1-4,4 1 0,-4 10-1,0 3 0,0-3-1,4 7-3,-4 2 0,0-2-2,0 3 0,-4 0-2,4 5 0,0-5-2,0 1 3,-4-1-3,0-2 0,4 0-1,0-8 1,-4-1-3,-1-3 2,1-5-3,4-1 3,0-4-2,-4-6 1,4 3 1,0-3-1,0 0 1,0-3-2,-8 3 0,8-3 1,0-13-3,0 2 2,0-5-1,-8-2 1,8-4-2,0-6 3,0 1 0,0-3 0,0-7 0,0-6-1,0 3 0,0 3 2,8 1-1,-8 5 0,0 1 2,4 3-1,0 1 1,0 5 4,5 5 0,-1 5 0,-4 1 0,0-3 1,0 5-1,0 1 2,4 4 0,0-3 0,5 5 1,-5 4-1,4 0-2,0 0 3,1 0-1,-1 4 0,0 2 0,1 3-1,3 4-1,0-2 0,-3 5-2,3-1-1,-4 7-1,1-5 3,-1 2-4,-4 7 2,0-2-1,0-7 0,-3 2 0,3 8 0,-8-5 3,0 9-2,0-4 1,0 1-1,-8-4 0,8 0-1,-5 1 0,-7-1 0,0 0-1,8-2 0,-8-1 0,3 1 0,-3-4 0,-4 1 0,3-5-3,1 5-2,-4-3 0,3-2-3,-7-1-2,-1 0 2,9-2-1,0-1 0,-4-4-3,-5 0 0,9 4-2,4-4-2,-5-4-3,5 1-3,-4 0-8,8-3-4,0 0-5,0 0-3,-1 0-4,-3-3-5</inkml:trace>
  <inkml:trace contextRef="#ctx0" brushRef="#br0" timeOffset="280029.0168">12618 16255 271,'0'0'39,"8"0"0,-4 0-2,0 0-5,4-3-4,-4 3-7,5 0-6,-1 0-1,0-3-6,-4 1-1,0-1-1,0 0-2,4-3-2,1-4 2,-1 0-2,-4 4 1,0-5 0,0 5-1,-4-7 1,4 2-3,-4 4 3,0-2-3,0-1 1,0 1 0,0-2-2,0-2-2,0 7 3,-4-1 2,0 1-2,-4 4 0,0-4 0,-1 6 0,1 0 0,4 3 0,-4-3 1,0 0-1,0 3 3,3 5 1,-3 5-1,0-3 1,4 1 2,0 1 1,4 4 1,-8-1 0,4 4 1,-1-2-3,5 2 3,0 0-2,-4-1-1,4-2 0,4-2-1,-4 2-2,0 3 2,0-5-4,5-1 1,-1-2-1,4-1-1,-4-1 1,4-2-5,-4-4-2,4 3-2,1-4-2,-1-2-3,4 0-4,-4 0-1,5 0-7,-9-2-10,0-1-2,8-7-4,-4 1-7</inkml:trace>
  <inkml:trace contextRef="#ctx0" brushRef="#br0" timeOffset="280331.034">12876 15894 297,'0'0'49,"0"0"-1,0 0-7,0-1-7,0-2-6,4 3-7,-4 0-6,8 0-2,0 0-3,4 0-4,-3 0 0,3 0-1,0-4-2,-4 4-2,5 0-1,-1 0-1,-4 0-6,0 0-2,-4-3 0,0 3-7,1 3-4,-5-3-4,0 0-9,0-3-4,0 3-5,4 3-10</inkml:trace>
  <inkml:trace contextRef="#ctx0" brushRef="#br0" timeOffset="280629.0511">13162 15718 287,'0'-3'38,"4"0"-3,0-1-3,0 1-4,1 3-1,-1 0-2,4 0-1,-8 3-5,4-3-1,0 0-2,-4 7-3,0-4 1,4 11-4,-4 2-2,4-3-2,-4 1-2,0 5 0,0-4-2,0 4-1,0-2 0,0 5-5,0-3-2,0-1-2,0-2-5,0 1-3,0-4-5,0 3-6,0-8-8,0 1-9,-8 18-13</inkml:trace>
  <inkml:trace contextRef="#ctx0" brushRef="#br0" timeOffset="294590.8497">9392 17463 246,'0'0'37,"0"0"-2,0 0-2,0 0-4,0 0-6,0-3-5,0 3 1,0-6-3,4 3 1,-4-4 1,8 7-3,8-11-2,-12 8-3,9-3 1,-5-7-2,4 3-2,-4 2-1,0 2 0,-3-3-1,-5 2-2,4 4 0,-4-2-1,4-1-1,-4 3 0,0-4 0,0 1 0,0 3 0,0-4-2,0 3 2,-4 1-1,-5-1 0,5 1-1,0 0 0,-4 0 1,-4-4 0,4 4-1,-1 3 1,1 0-1,-4 0 0,4 0 0,0 0-1,-1 0 1,5 0 1,-8 3 0,4-3 0,0 7-1,-1-4 2,5 0-1,0 0 0,0 7-1,-4-5 2,4 4-1,4 1 0,-4-1-1,0-1 3,4 5 1,0 1 2,0-1-1,0 6 2,0-1 0,4 4 0,0 2 0,0-2 3,4-8-3,0 8 0,-4-7-1,5 4 0,3-8-1,0-1-1,-4-1 1,5-3-3,-5 1 0,4-4 0,-4 0 0,5-3-1,-5 0-3,0 0-2,4 0-3,-4 0-4,5-3-1,-9 0-3,4-4-4,0-2-8,-4 3-7,0-1-12,-4 4-4,13-15-7</inkml:trace>
  <inkml:trace contextRef="#ctx0" brushRef="#br0" timeOffset="294948.8701">9867 17365 274,'0'0'39,"0"0"2,0 0 1,0-2 2,4 2-8,-4 0-8,4 0-6,0 0-2,4-6-4,0 3-1,0 0-4,1 3-3,-1-7-2,4 1-1,-4-1-2,4 6 0,-3-2-3,3 3-1,-8-3-5,8-1-3,1 1-2,-5 3 0,0-3-4,0 3-5,-4 0-3,4 0-5,-3 0-7,-1 0-1,4-3-3,-4 0-3</inkml:trace>
  <inkml:trace contextRef="#ctx0" brushRef="#br0" timeOffset="295324.8916">10386 17069 235,'0'-3'36,"5"0"2,-5 0 0,0 3-2,0-4-4,8 1-4,-4 0-3,0 0-3,0 3-1,4 0-4,-4 0-1,-4 3-2,4 3-1,0 7 0,1 3-1,3-2-2,-8 5-2,4-1 1,0 7-3,-4 2 2,0 0-2,4 2-2,-4-2-1,0 0-1,0 2 1,0-2-2,0-3 0,0-1-1,0 3-2,0-2-6,0 3-3,0-8-2,-4 0-4,4-5-6,0 2-4,0-5-8,0-1-8,0-7-1,8 21-13</inkml:trace>
  <inkml:trace contextRef="#ctx0" brushRef="#br0" timeOffset="295665.9112">10984 17252 264,'0'0'31,"4"0"4,-4 0 1,0 0-1,4 0-3,5 0-6,3 0-4,-4 0-3,4-3-5,1 3-2,-1-2-5,0-4-1,0 6-2,1-3 0,-1 3-2,0 0-2,-4 0-4,5 0-4,-5 0-3,-4 0-7,4 0-6,-4 0-6,0 0-6,1 0-2,3 11-10</inkml:trace>
  <inkml:trace contextRef="#ctx0" brushRef="#br0" timeOffset="295906.9249">11037 17417 244,'0'0'37,"0"0"4,0 0-1,0 4 2,0-4-6,4 0-5,-4 0-6,5 0-7,-1 0-2,12 0-3,-8 0-3,5-4-3,-1 4-1,0-3-1,4-3-1,-3 6-2,3-7 0,1 4-2,-1-2-2,0-1-4,1 3-4,-5 0-3,4 3-7,1 0-7,-5 0-7,4 0-9,-3-3-2</inkml:trace>
  <inkml:trace contextRef="#ctx0" brushRef="#br0" timeOffset="296954.9849">11897 17060 201,'0'-4'27,"0"1"0,0 0-2,0 3 1,0 0 2,0 0-4,0 0 4,0 3-1,0 0-2,0 1 1,0 12-3,0-2-2,0 2-4,4 0-2,-4-2 1,0 8-5,0-1 0,4 4-2,-4 2 0,0 4-3,0-4 0,0 1-1,0-1-2,0 0 0,0-3-1,0-2 0,0 2-1,0 2-1,0-6 1,0-1-1,0-4 0,0 1 0,0-7 0,0 2 0,0-1 0,0-7-1,0 0 1,0-3 0,0 0-2,0 0 0,0 0-2,-4-3 0,4-18 0,0 5 1,0 2-1,-4-8-1,4 0 0,-8-2 1,8 0 0,-4-5 1,0 2 0,4-3 0,0 3 0,0 2 1,0-2 1,0 0 0,0 1 0,0 2-1,-4 0 2,4 2 0,0 1 0,0 2 2,0 5 4,0-2-2,4 3-1,-4 2 1,4 2 1,0-1-1,0 4 1,0 0 0,0 1 1,4 2-1,-3-1 1,3 1-1,0 3 1,-4 0 1,4 3 3,4 1-3,-3 0-1,3 6 2,0-4-1,-4 4-1,5 1 0,3-2-1,-4 4-2,-3 0 2,3-2-3,0 2 2,0 3 1,5-2-2,-9-1 0,0-1 0,4-2-1,-8 4 2,9 2-2,-9 2 3,0 1-2,4-2 0,-8 5 0,4-1 0,-4 5-2,-4-12 1,4 2 0,-4 4 0,-4 4-2,0-8 2,-5 0-1,1-2 0,4 2 0,-8-1 1,3 0 0,1 1-1,-8-1 1,7-3-2,-11 1 2,7-7-2,-3-1 1,-1 2-1,1-1 1,-1-3-1,9 0-1,-4-3-4,3 0-2,1 0-3,4 0-5,4 0-3,0-3-3,4 0-8,4-10-4,-4 2-12,4 8-14</inkml:trace>
  <inkml:trace contextRef="#ctx0" brushRef="#br0" timeOffset="298701.0848">14906 14125 118,'0'-3'22,"0"3"-1,0-3-3,0-1-3,0 4 3,4 0-5,-4 0-2,4 0 4,-4 0 0,5 0-1,-1 0 3,0 0-5,-4 0 2,0 0 2,0 0-1,4 0 0,-4 0 2,4 4 1,-4 2-1,0 8 1,4 2-2,-4-2 2,4 9-6,-4 1 2,4 1-3,0 5-1,-4 0-1,8 10-1,-3 0-2,-1 9 0,0 7-2,0 7-1,4 14 0,-4-1-1,0 7 2,4 3-1,-4-1-1,1 9 1,-1 11 2,4 5 1,-4 6 0,0 9 6,0 1-1,0 9 2,0 2-3,0 1-2,-4-4-1,0 1-2,5-6 1,-1-7-2,-4 2-1,4-2 0,-4 1 2,4-7-1,-4 5-1,4-8 0,0-4-1,0-2 0,0-4-2,-4-1 3,0-7 0,4-10-2,-4-6 2,0-6-2,0-11-1,0-1 1,4-3 0,-4-12-1,0-6 1,0-3-1,0-7-2,0-8-3,0-7-2,0 0-2,0-2-3,-4-2-2,0 2-3,0-7-3,4 4-9,-8-5-8,4-2-11,-4 3-12</inkml:trace>
  <inkml:trace contextRef="#ctx0" brushRef="#br0" timeOffset="299991.1585">16163 11769 266,'0'-3'42,"0"1"-4,0 2-2,0-3-3,0 0-6,0 3-6,0 0-3,0 0 0,0 0-4,4 3 3,0-3-1,9 3-2,-1-3 0,0 5-3,-4 1 1,5 1-1,-5 2-1,4 4-4,0-5-1,1 5 0,-1-1-2,4 3-1,-3 1 1,3 3-6,-4-2 0,0-1-3,1 5-2,3-5-2,-4 1-2,1-1-2,-1-3-3,-4 1-5,0-5-4,5-2-5,-1 2-6,-4-4-2,4-2-3,17 16-7</inkml:trace>
  <inkml:trace contextRef="#ctx0" brushRef="#br0" timeOffset="300343.1787">16548 11565 287,'0'0'35,"0"0"3,-4 4-4,4-4 0,0 1-4,-4 15-1,4 3-5,-4-1-1,-5 1-4,1 5-1,0 3-3,0 1 0,0-1-3,0 3 2,-5 1-4,5 4 0,-8-5-1,7 6-4,-3-2 1,-4 9-3,4-7-1,-5 1 0,5-4 0,-5 4-1,5 4 0,0 0-2,0 1 0,-1-4-3,1-5-2,4-1-4,-4-2 0,8-3-4,-5-4 0,5-6-3,4-1-5,0-6-2,0-4-3,0-4-4,0-2-3,0 0-6,0-2-1,25-30-6</inkml:trace>
  <inkml:trace contextRef="#ctx0" brushRef="#br0" timeOffset="300618.1944">16843 11782 321,'4'-4'37,"4"1"-3,0-3-2,4 3-3,1 1-4,-1-4-5,4 6-7,-3-3 0,-1-1-5,4 1 0,-3 0-1,3 0-1,-4 0-1,1 0-1,-1-1-2,0 3 0,0-2 1,-3 3-4,-1 0-3,-4 0-4,0 0-8,0 0-3,0 0-8,-4 0-4,0 0-6,0 0-3,0 17-10</inkml:trace>
  <inkml:trace contextRef="#ctx0" brushRef="#br0" timeOffset="300866.2086">16929 11920 228,'0'0'29,"-4"3"1,4 2 3,0-2-2,0 3-1,0 1-3,0-1 0,0-3 0,4 1-4,0-4-3,4 6-3,4-5-5,1-1-1,-5 0-4,4 0-1,0-1-4,5 1 1,-5 0-2,0 0-4,0-3-4,1 0-6,-1 3-5,-4-4-7,0 1-2,5 3-2,-5-9-5,0 2-5,4 1-1</inkml:trace>
  <inkml:trace contextRef="#ctx0" brushRef="#br0" timeOffset="301919.2688">18091 10546 215,'-4'0'18,"-4"0"3,0 0-2,-4 0-5,-5 0 0,1 7-2,-1-1-2,-3 0 4,0 1 1,-1-2 2,1 7 2,-5-2 0,5 1 0,-1 8-1,1-3-1,-1 1 0,5 7-1,-1 2-6,-3 1-3,4-5 1,-1 8-3,5 0-1,-4 1 1,7 0 0,1 3 1,0-4 0,0 0 0,0 2 0,3-2-1,-3 0 1,8-3-1,-4 1-1,4-6 1,0 0-2,0-1 3,4-1-4,0-1 3,5-1 0,-1-2-2,4 0 0,-4-2 1,0-4 0,5-1 0,-1 4-1,0-8-1,1 4 0,3-3-1,-12 4 0,4 0 2,0-2-2,1-5 2,-5 6-2,0 1-1,0-1 1,0 2 0,-4 5 1,4-6-2,0-1 2,-4 3 0,-4 3-2,0 0 0,0 1 1,-8 0-1,3-2 0,1 2 0,0-4 0,4 0 0,-4-6 0,0 3 0,3 1 1,-3 0-1,4-9-1,0-1 1,0 7 0,4-4 2,0 0-1,0 0-1,0-3 0,0 0 1,0 0-1,0 3 0,0-3 1,0 7-1,0-7-1,8 3 1,-4 0 0,4 0 0,1 5 0,3 2 0,-4-4 1,0 0-1,-4 4-1,5-2 2,-1 5 1,-4-4 1,0 5 1,0 2-2,4 0 2,0 2 0,-3 1-1,3-2-1,-4 2 0,0 2-2,0-2 2,-4 2 1,4-2 0,-4 1 0,0 3-2,0 1 0,-4 1 0,0-4 0,0 6-1,-4-5 0,4 2 0,-5 1 3,5 2-1,-4 3 1,4 1 0,0 4-1,-4 1 1,-1 1 1,5-1 0,-4-2 0,8 2 0,0 1 0,-4-1-1,4-2 0,0-2-1,-4 1 1,4 0-2,0-2 0,0-4-1,0 1 2,0-1 1,4-6-1,0 1 0,4-6-1,-4 8 1,1-8-2,-1-2 0,4-1 1,-4 0 0,12-6-2,-7 0 2,7 2-1,0-9-1,1 0-2,3-3-5,1 3-3,-1-3-3,1 0-6,-1-7-5,-4 2-8,1-1-14,-1-1-16</inkml:trace>
  <inkml:trace contextRef="#ctx0" brushRef="#br0" timeOffset="302775.3178">18353 10907 201,'0'-6'29,"0"0"-1,0-2 0,0 4 3,0-2-1,0 3 0,0 3 0,0-3-2,0 0-1,0 3-6,0 0-2,0 0-3,0-4-5,0 4-1,0 0 0,0 0-1,4 0-1,-4 4 1,0 8-1,0 3-1,0 0 3,0 6 1,0 8-1,0 1-2,5 3 1,-5 1-1,0 2-2,0-1-1,0 2-1,0-7-1,0 7 0,0-1-2,4-6 0,-4 4 0,0-2-3,0 1-5,0 0-1,0-2-5,0-4-2,0-2-2,0-3-6,0-1-5,0-7-7,0-1-11,0-4-7,8 12-7</inkml:trace>
  <inkml:trace contextRef="#ctx0" brushRef="#br0" timeOffset="303073.3348">18812 11179 289,'0'0'32,"4"-3"-1,0 0-2,0 3-3,0 0-4,0 0-1,5 0-2,-5 0-2,4 3-2,0-3-3,-4 0 1,4 0-3,0 0-1,5 0 1,-1 0-3,0 0-1,5-3-3,-5 3 1,0-2-2,1 2-3,-1-3-2,0 0-4,-4 0-2,0-1-3,5 1-5,-5 3-5,0 0-7,0-3-4,1 0-8,-1 0-6</inkml:trace>
  <inkml:trace contextRef="#ctx0" brushRef="#br0" timeOffset="303589.3643">19360 11192 314,'5'0'35,"-5"0"-5,4 0-5,0 3-8,4 0 1,0-3-4,-4 0-2,9 0-4,-5 0 0,4 0 2,4-3-2,-3 0 0,-5 0-3,4-7 1,-4 2-2,-4-5-1,5 1-2,-5-1 1,0 4-1,-4-3 1,4 0 1,-4 1 1,0-2-1,0 6 0,0-2-2,0-1 1,-4 2-2,-4-1 2,-1-1-1,1 4-1,0 3 0,-4 1 1,-1 2 2,1 0 2,0 2 1,0 1 1,-1 0-1,5 7 2,-4 2 0,4 3 0,-1 1-1,1 0 0,0 1 1,8 1-1,-4-3-1,0 4 0,4-4-2,0 4-1,0-2-2,4-1 0,-4 2 0,4-2 1,8-4-2,-3 4 0,-1-5 0,4 2 1,-4-7-1,0 4-3,5-5-3,-5 1-3,4 0-2,-4 4-3,5-7-3,-5 0-4,4-3-5,-4 0-8,-4 0-4,5-6-4,-1 3-4,16-19-8</inkml:trace>
  <inkml:trace contextRef="#ctx0" brushRef="#br0" timeOffset="303883.3812">19680 10761 347,'0'-3'37,"4"3"-1,-4 0-3,0 0-2,0 0-4,0 0-6,4 0-2,-4 0-7,8 0 1,0 0-4,1 0 1,3 0-4,-4 0 0,4-3-3,1-1 0,-5-2-2,0 6 0,0-3-1,0 3-3,1-3-4,-5 3-2,0 0-6,0-3-3,0 3-4,0 0-4,0 0-6,0-4 0,-4 0-5,0-3-3,4 7-9</inkml:trace>
  <inkml:trace contextRef="#ctx0" brushRef="#br0" timeOffset="304224.4007">19987 10550 308,'0'0'28,"0"0"-1,4 0-1,4-4-1,0 4-4,1 0 3,3 0 1,0 4 0,-4-1-5,5 0-3,-1 3-3,4 4-3,-3-5-1,-1 4-3,0-2 1,0 5-3,1-4-1,-1 2 0,0 6 0,5-7-4,-5 5 1,0 2 0,-4-1 0,5 1-1,-5-4 0,4-2 3,-8 4-3,0 2-1,4-8-4,1-2 0,-1 7-3,-8-7-3,8-2-3,-8-1-4,0 0-3,4-3-6,-4 3-3,0-3-3,0 0-5,0 0-2,-4-9-11</inkml:trace>
  <inkml:trace contextRef="#ctx0" brushRef="#br0" timeOffset="304493.4161">20269 10500 247,'0'0'37,"0"0"-1,-4 0 0,0 3-1,0 10-3,4-6-3,-8 4-5,0-2-4,0 1-3,-1 2-2,1 0-4,4 0-1,-4 1-3,4 1-2,-4 2-1,3 2-2,-7 4 1,8 5-2,-4-2-4,-4-4-6,3 3-7,1 1-9,0-7-6,4 1-9,0-5-10</inkml:trace>
  <inkml:trace contextRef="#ctx0" brushRef="#br0" timeOffset="305675.4837">21895 10871 194,'0'0'29,"4"0"-1,0 0 1,0 0 0,-4 0 1,0 0-3,0 6-4,0-6-2,4 3 1,0-3-2,0 0-1,0-3-1,0-3-1,1-1-2,-1-5-2,0 1-1,0-5-3,-4 3-1,4-1 0,0 4-1,-4 1-2,0-6 0,0 2-1,0 1 1,0 1-3,-4-2 0,0 0-1,4 4-1,-8-2 2,-1 1-1,1 4 0,-4 2-1,0 1 0,-1 3 0,-3 0 0,0 7 1,-1-4-2,1 3 1,-5 8 1,1 9 0,-1-3-2,5 6 2,0-2-1,-5 6 0,1 3-1,8 2 0,-1 2 2,1 6 0,4-7-1,4 1 0,0-4 0,4-3-1,4-2 0,8-3 1,4-6 0,5-8 1,-1-4 0,5-4 2,3-3-1,1-7 4,4-4-2,-4-11 1,3-3 1,-3-3-1,4-2 2,-13 0-1,1 0-1,-5-2 0,-4 2-1,1 0-2,-9-1 1,-4 0-2,0 4-1,-4 0-3,-1 4-4,-3 9 1,-4-5-4,0 5-4,-1 4-2,5 1-3,-4 5-3,4 4-6,0 0-6,4 7 1,-5 2-2,5-6-3,0 4-1,0 1 5,4-2 1,0 21-4</inkml:trace>
  <inkml:trace contextRef="#ctx0" brushRef="#br0" timeOffset="306125.5094">22484 10565 379,'4'-3'38,"-4"3"-6,0-3-5,0 3-4,4 0-2,-4 3-7,0 0-2,0-3-3,-4 4-4,0 4 0,0 4 0,-4-2 1,0 1 0,-5-1 1,5-4 0,-4 7-2,4-4 2,-4-1 0,-1 8-1,5-2-3,0-4-1,0 3-1,-5 2 1,9-3-2,4 0 2,-8 1-1,8-2 0,-4-1-2,0-1 1,4 1 0,-4 1 0,4-8 1,0 3 0,0 1-2,-8 2 2,8-9-2,0 7 2,0-1-1,4-1-2,-4-2 3,4 7 0,4-7-2,-4 3 2,8 0-2,-3 1 2,3-4-2,0-1 2,0-2-1,1 0 0,-1 0 0,0 0-3,1-2-2,-1-1-5,0 0-1,4-1-5,-7-2-5,-1 3-8,0 0-11,0 3-9,-8-10-10</inkml:trace>
  <inkml:trace contextRef="#ctx0" brushRef="#br0" timeOffset="306382.5241">22365 11090 342,'0'0'38,"0"-1"-8,5 1-1,-1 0-2,4 0-4,4 0-5,0-7-6,5 4-3,-5 0-1,0-4-3,5 1 0,-1 3-3,0 0-4,-3 0-5,-1-1-4,0 0-7,1 0-5,-1-2-6,-4 3-5,0-3-6,17-7-9</inkml:trace>
  <inkml:trace contextRef="#ctx0" brushRef="#br0" timeOffset="306645.5392">22840 10745 381,'4'0'36,"1"0"-1,-1 0-2,4 0-6,-4 3-3,0 0-5,0 7-2,4 1-4,-4 5-1,9 3-4,-5-1-2,4 2-2,0-1 0,1 0 0,-1-1-3,4 1 1,1-2-1,-1-1 1,1 2-2,-1-2-1,0-4-1,1 1-2,-5-2-4,-4-1 1,0-1-4,0-1-2,-3 5-4,3-3-4,-8-4-7,4 0-6,-4-1-3,0-5-5,-4 6-10</inkml:trace>
  <inkml:trace contextRef="#ctx0" brushRef="#br0" timeOffset="306925.5552">23074 10693 383,'0'0'41,"0"3"-2,0 0-7,0 0-6,-4 4-4,0 8-5,-1 0-3,-15 4-5,8 5 0,-5 1 0,5-1-4,-4 3 0,-1-2 0,-3 6-1,-1-1-1,5-3 0,0 1-1,3 0-3,-7-5-4,8 3-4,-1-6-2,1 3-4,4-6-5,4-1-6,0-6-2,0-1-5,-1-4 0,5-2-3,0-3 0,5-3-10</inkml:trace>
  <inkml:trace contextRef="#ctx0" brushRef="#br0" timeOffset="307333.5785">23618 10453 373,'0'0'30,"0"0"-11,0 0-2,0 0-5,0 0-5,-8 1 0,0 12-2,-4 0-2,-5-2 0,5 1 0,0 1-1,-1 0 2,-3 1 5,8-1 2,-4-4 3,-1 6-3,5 1 0,-4-5-1,12 2-3,-8-7-1,3 3-1,-3 4 0,8-8-2,-4 1 1,0 7-2,4-3-2,0-6 2,0 3 0,0-1-2,8 0 1,-8-2 1,4-1 0,0 6 3,5-2-1,-5-7-1,4 3 0,0-3-2,-4 1 1,4-1-1,1 0-1,-5 0 1,8-1 0,-4 1-2,0 0 2,1 0-1,3 0-1,0-3-3,-4 3-2,5-4-2,-5 4-6,-4 0-7,4 0-6,-8 4-7,8-4-6,-4 0-2,-4 3-1,17 30-9</inkml:trace>
  <inkml:trace contextRef="#ctx0" brushRef="#br0" timeOffset="307594.5934">23483 10950 241,'0'0'39,"0"3"-1,0 4-5,-8-2-2,8-2-4,0 0 1,0 0 0,0 0-3,4 0-4,0 1-4,0-1-5,4-3-1,5 0-4,-1 0-2,4 0-2,-3-3 1,-1-1-1,4-2-4,1 3-1,-1-3-3,-4-2-1,1-2-4,3 0-5,0 4-1,1-2-6,3-5-6,-8 1-5,5 1-6,-5 1-5</inkml:trace>
  <inkml:trace contextRef="#ctx0" brushRef="#br0" timeOffset="307894.6106">24081 10321 235,'0'0'28,"0"3"-1,0 0 5,0 5-3,0 11-1,-4 5-2,4-2-1,0 5 2,0 3-1,0 1-3,0 4-2,-8 4-3,3-2-2,1 6-1,0 1-5,0 1 0,0-1-4,-4 2 0,8-3-4,0-3 1,0 0-1,0-7-1,0-1 1,0-5-5,0 0-2,0-1-3,0-9-4,8-1-8,-8-5-10,0-1-9,0-4-12</inkml:trace>
  <inkml:trace contextRef="#ctx0" brushRef="#br0" timeOffset="309429.6984">18292 11947 128,'0'0'21,"0"0"-3,0 0-4,0 0-5,0 0-3,0 0 1,0 3 0,0-3-2,0 0 2,0 0 1,0 3 2,0 1 1,0-1 2,-4 8-3,4-5 5,0 1 1,-4-4-1,0 3 1,0-3-1,-1 0-3,1 1 1,0-1 0,0 2-1,0-5-3,0 9 0,4 1-2,-4-7-1,4 6-2,-8 3 4,4-3-4,0 1 1,-1-4 3,1 8-1,0 5 4,0-3 0,-4 2-2,4 1 0,-4 1-2,4 1 3,0 8-2,-5-2 0,5 3 2,4 2-2,-4 1-1,0-3 1,0 4-2,0-1 1,0 1 2,4 4-1,-4-5-1,0 0 0,4-2-2,0-1 1,0 2-1,4-9-1,-4-2 1,4 1-2,4-1-1,0-5 0,0 6 0,1-4-2,3-2 0,-4-2 1,4-1 0,-4-4-3,5-2-2,-5 0-1,4 6-3,-4-6-1,1-1-2,-5-6-1,4 0 0,-4 6-2,4-4-3,-4 1-3,0 3-2,0 1-3,-4-1-6,9-6-5,-9 3-4,8 0-4</inkml:trace>
  <inkml:trace contextRef="#ctx0" brushRef="#br0" timeOffset="310199.7424">18574 12589 210,'0'0'31,"0"0"1,0 0 0,0 0-2,0 0-3,0 0 0,0 0-3,5 3-3,-5-3-5,0 4-1,4 2-2,0-3 0,0-1-1,4 1-3,-4-3 1,4 0-3,0 0 0,1-3-3,-1 1 0,-4-4 1,4-7-3,0 4 1,1 1-1,-5-2-2,0 1 1,0-1 0,-4-1 0,4-2 0,0 0-1,-4 1 0,0 1 0,0-2 0,-4 0-1,4 5 0,-4-5-1,4 7 2,-4-3-1,-4-1 0,3 2 0,-3 2 2,0-1-2,0 7 1,-4 0 0,7 0 0,-7 4 0,4-1 1,0 0 1,0 6 2,4 3 1,-1 0 1,-3 4-1,4-2 1,0 6 0,0-3 0,0-1 0,0 3-1,4 2 1,0-1-1,0-1 0,0-1-1,0 1 0,0-2-2,4-1 1,-4 0-2,8-6 1,0-2-1,5 1-1,-9 1 1,4-1-2,4-5 2,-4-3-2,5-1-2,-5 3-2,0-3-1,0 0-4,4-3-2,-3 3-4,-1-5-5,0-4-8,0-4-7,0 0-8,1 2-2,11-21-10</inkml:trace>
  <inkml:trace contextRef="#ctx0" brushRef="#br0" timeOffset="310473.7581">18861 12433 283,'0'0'38,"4"0"-1,0 0 0,-4 0-2,4 0-3,4 0-9,-3 0-3,3 0-7,0-3-3,0 0-3,4 0-2,-3 0-1,-1 0-4,0-1-6,0 1-4,-4 0-6,4-5-1,-3 2-6,-1 3-5,4-1-5,-8 1-1,4 0-1,0-10-6</inkml:trace>
  <inkml:trace contextRef="#ctx0" brushRef="#br0" timeOffset="310743.7736">19246 12133 336,'0'0'34,"0"0"0,4 0-4,-4 0 1,0 6-4,0-2-7,0 5-2,0 1-2,0 1-4,0 1-1,0 1 0,0 1-2,4 9-1,-4 1-2,0-2-2,0-1-2,0 2 1,0 0-2,0 0 0,0 3 1,0-2-2,0-2-3,-4-1-2,4 1-4,0-8-1,0 5-5,0-6-7,0-2-6,0-4-7,0-1-7,0 0-5</inkml:trace>
  <inkml:trace contextRef="#ctx0" brushRef="#br0" timeOffset="311235.8017">19389 11871 279,'0'0'30,"0"0"2,0 0-3,4 0-5,4 3-1,5 10-1,-5-5 1,4 4-2,0 1 1,1-2-3,-1-1 1,0 6-2,5-2-4,-5 2-1,0 0 1,5 1-3,-1 2 0,-4 2-2,1 1 0,-5 2-2,4 6-1,-4 2 0,0 1 0,1 1 1,-5 2-2,4 1-2,-4-1-1,0-2 0,-4-1 1,0 5-2,0-4 2,0-1-2,-4-3 1,0 1-1,-4-1-1,4-2 0,-5-7 1,1-2-2,4-1-1,0 1-3,-4-3-3,0-2-1,4-1-4,-1-7-2,-3 5-4,4-5-6,0 1-5,4-7-8,-4 0-4,4 0-5,0-3-2,-8-15-6</inkml:trace>
  <inkml:trace contextRef="#ctx0" brushRef="#br0" timeOffset="311677.827">19848 12500 269,'4'-3'35,"4"0"-4,0 0-3,0 0-2,1-2-5,-1 2-3,0-4-2,-4 4-5,0-3-1,0-4-1,4 5 1,-4-11 3,1 1 1,3 3-3,0-3-2,-8 2 0,0-1-1,4 1-2,-4-3-1,0 2-2,0 1 2,-4-6-1,4 8-1,0 1-1,-4 4 0,-4 3 0,-1-2 0,5 5-1,-4 0 0,0 1 3,4 3-2,-4-1 4,0 3-1,3 10 0,-3-2 2,4-1 0,-4 1-1,4 9 2,0-4 0,0 1-2,-5 1-1,9 4-1,0-1 0,0-1-2,0-6 0,0 2 0,9-3-1,-9-2-1,4 2 1,4-8-2,0 2-3,-4-7-1,9 3-1,-5-3 0,4-3-3,0 0-1,-4 0-3,9-3 1,-9 0-4,4-3-2,1-4-3,-1-1-12,0 2-11,5-4-6,15-27-9</inkml:trace>
  <inkml:trace contextRef="#ctx0" brushRef="#br0" timeOffset="311969.8437">20147 12100 304,'0'-4'42,"0"1"-5,0-3-1,0 6-2,0 0-5,4 0-4,-4 0-6,0 0-4,8 0-3,-4 0-5,4 0 0,4-2-3,-8-1-1,5 3-1,-1-3 0,-4 0 1,4-7-1,-4 7-2,0-3 0,5 6 0,-5 0 0,4-3-2,-4-1-3,4 0-7,-4 0-2,0 4-8,0 0-6,0-3-7,1 3-6,-5 0-2,8 0-8</inkml:trace>
  <inkml:trace contextRef="#ctx0" brushRef="#br0" timeOffset="312311.8632">20454 11874 295,'0'0'35,"0"0"-5,4 0-4,0 0-2,0 0-1,4 3-3,-4-3-3,4 3 0,1 7-1,3-9-5,-4 9 3,0 3-4,0-4 1,1-1 0,3 2-2,-4 2-3,0-1 0,4 2 0,-3 0-1,3 0-1,4-7 0,-7-1-2,-1 4 0,4 1 0,-4 3-2,4-9 1,-7 6-4,-1-1 1,4-2-5,-4-1 0,0-3 0,0-1-1,0-2-5,0 6 0,0-6-6,1 0-3,-5 3-7,4-3-5,4-3-3,-8 0-5,12 0-5</inkml:trace>
  <inkml:trace contextRef="#ctx0" brushRef="#br0" timeOffset="312583.8788">20666 11861 266,'0'0'35,"-4"0"-2,4 0-1,-4 3-4,0 4-3,0 5-5,0-4-4,0 5 1,-4-3 0,0 2-3,-1 3-3,1-3 3,0-1-4,-4 5-1,3 3-3,-3-1 0,0-2-2,0-2 0,3 5-1,1-3-5,-4-2-6,0 2-8,4 0-8,-1 2-7,1-2-11,-4-7-9</inkml:trace>
  <inkml:trace contextRef="#ctx0" brushRef="#br0" timeOffset="313488.9306">22046 11996 175,'0'-3'37,"0"3"-6,0-6 0,0 6-1,0 0-4,0-3-2,0-1 1,0 4-3,0 0-2,0 0 4,0 0 0,0 0-1,0 0-4,8 0-2,-4 4-2,9 5-5,-5 1 3,0-4-1,4 2-2,1 1-2,3-2-3,-8-1 0,4 2-1,1 2-1,-1 6 2,4-4-3,-3-1-1,-1-1 1,0 0-1,1 4-1,-1-5 0,0 7-1,0 0-4,-7-2-2,3 7-1,0-5 0,-8 0-2,8 0 1,-4-5-6,-4 2 0,0-4-3,0-1-4,4 2-4,-4-7 0,0 0-5,0-3-1,4 3-3,-4-3-1,-4 7-7</inkml:trace>
  <inkml:trace contextRef="#ctx0" brushRef="#br0" timeOffset="313847.9511">22296 11950 247,'0'-3'20,"0"3"0,0 0 2,0 0-2,0 0-3,0 0 0,-4 3 0,4-3-2,0 7 3,-4-4-2,0 8 4,4-2-1,-13 1 0,5-1 1,0 6-3,-4-6-3,3 4-2,-3 1-2,4 2-3,-4 0-1,4 5-1,-5-5-2,1 1-2,0 2 1,-5 5 0,5 2 0,0-3-2,4 0-2,-5-3-3,-3-2-3,8 1-4,-5-3-2,9-2-5,-8-1-5,8-4-5,0-2-4,0-3-4,4 0-4,4 8-3</inkml:trace>
  <inkml:trace contextRef="#ctx0" brushRef="#br0" timeOffset="314435.9847">22746 11880 308,'0'0'34,"0"0"-2,0 3-9,0 1-3,8-1-4,-3 2-5,3 4-3,-4-3-4,4 1 2,0-1-2,0-1-1,5-2-3,-9 3 1,12-2 0,-12 2 1,8 0 2,-3-2 4,3 2 4,0-5-1,-4 4 1,1 0-3,-1-2 0,4 0-3,-4 1 0,0-1-4,1-3 1,-1 3-1,0 0-1,-4 7 0,4-10 0,0 0-1,-8 3 0,5 0 0,-1-3 0,-4 0 0,0 2 2,0 1-1,0 3 0,-4-3 0,4-3-1,0 3 2,-5-3 0,5 7 1,0-4 1,-8 0-1,4 0 0,-4 5 1,0-1-1,0-1 2,-1 4-1,1-4 0,-4 0 1,0 2-2,-1 8 0,1-6-2,4-1 1,-4-1 0,3 2-1,-3-1-1,4 4 0,-4-2 0,4 5 0,-5-5-3,9-5 0,-4 10-4,0-9-3,0-1-4,4 4-5,-1-7-4,5-3-6,0 0-5,0 1 0,5-1-5,-5 10-10</inkml:trace>
  <inkml:trace contextRef="#ctx0" brushRef="#br0" timeOffset="314904.0115">23319 11724 334,'0'0'36,"0"0"-2,0 0 0,0 0 0,0 4-5,0 7-6,0 5-4,0-2-2,0 2-1,0 3-2,0-2-2,-4 6 0,4 1 0,-4-1-3,0 6-2,4-2-3,-4 0-1,0 5 0,4-5 0,0 3-2,0 0 1,0 5-6,0-11-2,0 6-2,0-6-2,0 5-2,0-5-6,0 1-6,0-11-8,-4 2-8,0-1-9,0 10-11</inkml:trace>
  <inkml:trace contextRef="#ctx0" brushRef="#br0" timeOffset="318630.2246">17694 9941 199,'0'-3'21,"-8"-1"-1,4 1-5,0 3-6,-4-5-2,-1 2-1,-7 3-3,4 0 1,0 0 2,-5 3-1,5-3 4,-4 0 3,-1 0 1,-3 0 2,-1 0-2,1 4 2,-9-3-6,5-1-2,-5 7 0,0 2 1,-4-3-3,1-2-2,-1 2 0,0 5 0,-4-1 3,9 6 1,-9-7-1,4 5 2,-4-1-2,0 1 2,1 2 1,-5 0-2,4 5-2,0-2 1,-4-2 0,4 3-2,0-3-1,5 2-1,-9-1 1,4 4 0,4-5-1,-4 6 1,4-6 1,5 5 2,3-4-4,1 1 1,-1 0-1,0-2-1,1-1 0,3 2-1,1-2 1,-1 1 0,1 5 0,0-7-1,-1 4 2,1 5 0,-5 1 0,0-1-1,1 0 0,-1 8 2,5-2-2,-1 3 1,1-3 2,-5 5-2,1 2 1,3 0-1,5-1-1,-4 4 0,-1 0 0,-8-1-1,9 1 4,-1-3-1,5-1 1,0 4 1,-5-3 0,9 2-1,-4 1 0,3 6 2,-7-3-1,8 3-1,-1 5 0,-3 1 0,4 1-1,-1 3 1,5-6 0,-4 3 1,4-2-2,4 1 0,-1-2 1,5-4 1,0 3-2,0-6 0,0 1 0,0 6 2,0-1-2,0 7 1,9-2-1,-5 1-1,4 2 0,4 2-2,-4-3 1,5-5 1,-5-2-2,4-3 1,-4 3 1,9-2 0,-5-3 0,4 2-1,-3 0 2,3 0-1,-4 0 1,5 1-2,3-6 0,1 3 0,-1-7 0,1 0 1,-1 2-1,1-2 0,-1-4-1,5-3 2,-5 4-1,9 1 2,-1-2 0,1-6 0,8 0-1,-4-4-1,-1-3 0,1 2 1,8 2-2,-8-5 0,8-1 2,-4-2 0,8-2-1,4-1 1,0-1 0,-4-2 0,8-2 0,-4 5 1,4-1 0,-8-8 0,5 0-1,3 3-1,-4-4 1,4 0-1,0 3-1,5-6 1,3 0 0,1 0-1,3 0 0,1-3 1,-5 0 0,-4 0-2,1-3 2,3 2-2,5-4 1,-5-1 0,4-1 0,9 4 1,-4-2-2,-5 2 2,5 2 0,-5-2-1,1-3 0,-1 2-1,1-5 0,3 4 2,5 4-2,0-5 2,-5-1 0,-3 2-1,4-1-1,-5-1 0,1 1 2,3 4-2,1-5 2,3 4-2,-3-3 2,0 2-2,-1 1 1,1-4 1,-5 6-2,1-3 2,3-2-2,-3-4 2,8 5-2,-5 2 1,1-4 1,-1 1 0,-3-1-1,-1 5 0,1-4 0,-5-1 0,5 1 0,-1 4-1,1-2 0,-1 1 2,5-3 0,-5 2-2,-3-2 2,-1 1-1,1-2 0,3 1-1,-3-1 2,3 2-1,-4-1-1,5-4 2,0 3-1,-5 2 0,0-1-1,-3 3 2,3-1-2,-4-2 2,1 5-2,3-7 2,1 8-1,-9-3-1,8-1 2,-4-2-2,1 1 2,-5 2-2,-4-7 2,4 3-1,1-4 0,-1 4 0,0 1 0,4-4 0,-3 5 0,-5-1 0,4-4 0,-4 0 0,4-1-1,-4 1 2,5-1-1,-9-2 0,0 0 0,0 2-1,-4 1 2,8 0 2,-4-1 0,-4 1-2,4-3 1,0 5-2,-4-1 1,4-1 0,-4-1-1,4 1 0,-4 0 0,-4-1 2,-1 4-1,5-2-1,-8 2 0,4-1 1,0-2-1,0 1 0,-1 0-1,1-4 1,0 1 0,0 0 0,4-1 1,-8-1-2,8-2 1,-5 0 0,1-2 0,4 0 1,-8-1-1,4 1-1,-4 2 1,-1 2 0,1-5 0,4 1 0,-4-1 0,-5-2 0,9 2 0,-4-2 0,0-2 0,4-4 0,-5-3 0,1 6 0,0-3 0,4-2 0,-9 2 1,5-4-2,0 4 4,-5 1 0,1-4 2,0 3-3,-1 0 1,-3 1-2,4 2 1,-9 0 0,9 0-2,-5 1 0,-3 3 1,7-9 0,-7 2-1,4 3 0,-5-7 0,0-2 0,-3-1 0,-1 4 0,5-7 0,-5-1 0,0-4 0,1 2 0,-5 3 0,-4-6 0,5 3 0,-5-3 0,-4 0 0,4 0 2,0 2-2,-8-6 0,4 4 1,-4 0 0,0 3 2,0-3-2,0 3 0,-4 7 0,-4-1-2,-4 4 1,-1-7 0,1 6 1,0 4-1,0-2 1,-5 2 1,1 3-2,0-3 0,-5 1 0,5 2 0,-13 0 2,9 2-2,-5 4 0,4-4 0,1 1 2,-9 2-1,5 1-1,-5 0 0,0-1 1,5 5-1,-9-6 0,5 3 1,-5 1-1,4 1 0,-4-4 0,1 1 0,-1 2 0,4 2 0,-8-6 0,5 9 0,3-2 1,-8-3 0,8 5-2,-3-5 2,-1 4-1,0 0 2,0 5 0,1-1 0,-5 1 1,0 1-1,0-1-1,0 1 1,-4 1 0,5 1 0,-1 1-1,4 0 0,-4-1 0,-4 4-1,4-2 1,-4 2-1,4 0 0,1-3 2,-5 2-2,4 1 0,0-3 1,-4 3-1,4 3 1,-4-3 1,0 3-2,0-7 0,-4 7 1,0 0 0,0 0-1,-4 3 0,-4 1-1,8-4 0,0 3 1,0-3 0,4 6 1,-8-3-2,4 0 2,-4 1-2,-1-1 1,1 0 0,0 3 1,-4-1 0,4 1-1,0-2-1,0-1 2,4 6-1,-5-2-1,1-2 0,4-5 2,-4 9-2,0 1 2,0-4-2,0 0 1,-4 4 1,-1-2 0,1-2-1,4-6-1,4 0 2,-4 10-1,4-4-1,-4 0 0,4-2 2,-4 0 0,-1 3-2,5-4 2,-4 0-2,0 3 2,0-6-2,-4 0 0,4 10 2,-1-5 0,10-2-1,-5 3-1,-1-3 2,1-3-2,9 7 0,-5-7 2,0 0-2,0-3 1,0 3 0,0 0 1,0-4 0,0 1-3,0 0 2,8 0 0,-8-3 0,9 4 1,-1 2-2,-4 0 2,0-6 0,0 2-2,5 1 0,-1 3 2,0 3 0,0-3-2,1 0 2,-5 4-2,4-1 0,-4 2 2,4 1-2,-3-3 1,3 0 0,4 0 0,-12-3 0,4 0 0,9 7 0,-1-7 0,0 0 0,1 0 0,3 0 0,-3 0 0,3 0 1,0-3 0,1 3-3,-5 0 2,5 0-1,-1-4 1,0 1 0,1 0 0,-1 0 1,1 0-1,-5 3 0,0 0 0,5-3 0,-1 1 0,-3-1 0,-1 3 1,-4-3-2,1 3 1,3 0 1,-4 3 0,9-3-2,-5 3 0,4-1 2,-3 4-2,-1-3 2,4-3-2,1 0 2,-1 0-2,-3-3 1,3 3 1,5 0 0,-9 0-1,4 0-1,1 0 2,-1 0-2,-7 0 2,7-3-2,0 3 0,-3 0 2,3 0-2,1 3 2,3-3 0,-8 3-1,5-3-1,8 0 0,-5 0 1,1 3 0,3 0 0,1-3 0,4 0 0,-5 4 1,1-1-2,-1 0 1,-3-3 1,4-3-2,-1 3 1,1 0 0,-1 3 0,-3-3 0,4 0 1,-1 0-2,-3 0 1,3 0 1,1 0-2,0 0 1,-1 0 0,1-3 1,0 3-2,-1 0 1,-3 0 0,3-3 0,-3 3 1,3 0-2,-3 0 1,4 3 0,-5-3 0,1 0 0,3 0 1,-3 0 0,3 0-2,5 0 2,-4 0-1,-1 0-1,1 0 2,4 0-2,-5-3 0,1 3 1,4 0 1,-5 0-2,5-4 1,0 1-1,-1-3 1,1 3 0,0-2 0,4 2 1,0 0-1,-1 3 0,1-4 0,4 1 1,-4 0 0,8 3-2,-4 0 0,0 0 2,0-6-2,4 6 1,0 0 0,0 0-1,-4 0-1,4 0 0,0 0-1,0 0-1,0 0-1,0-3-4,0 3-1,4 0-4,-4-4-4,0 4-5,4-3-9,4-2-15,0-4-23</inkml:trace>
  <inkml:trace contextRef="#ctx0" brushRef="#br0" timeOffset="348169.9142">8233 3599 179,'-4'0'8,"4"0"-3,4 0 2,-4 0 2,0 0-4,0 0 2,0 0-2,0 0-3,0 0-4,0 3-1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574F6DEB-85E1-460B-9967-1FA0C7469A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36295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6CD7C3-DECD-4CA4-95C5-BFC650A369E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920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FAE0C1-A191-4C86-B53B-0099FA4E6F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54124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B7059F-42DA-4169-AED3-10F27BB653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93553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EF0E80-86EE-4FAB-9C9E-7834E77344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91289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20BC4D-50A3-4E8F-9D59-1BA56D66BD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2834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3B7A4-8EED-4CCB-B6E1-693E5292B7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7776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1DA588-8303-4585-B6D5-627BEBC1E5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6843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A2A5E-4644-4A6B-B942-C236C7DE01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2781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186275-71A4-4962-A1EB-585A370D3B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6454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E7B138-C4CD-4451-A7E3-3661133051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6432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39CF4A-E682-4B9D-8395-A1191E6B36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5391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08B775BD-7737-4243-A66A-4892D1CAE03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customXml" Target="../ink/ink1.x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customXml" Target="../ink/ink2.x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customXml" Target="../ink/ink3.x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customXml" Target="../ink/ink4.x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customXml" Target="../ink/ink5.x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emf"/><Relationship Id="rId5" Type="http://schemas.openxmlformats.org/officeDocument/2006/relationships/customXml" Target="../ink/ink6.x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 sz="4800"/>
              <a:t>Linear Equations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066800"/>
            <a:ext cx="8229600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A linear first-order DE looks like</a:t>
            </a:r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pPr>
              <a:spcBef>
                <a:spcPct val="50000"/>
              </a:spcBef>
            </a:pPr>
            <a:r>
              <a:rPr lang="en-US" altLang="en-US" sz="3600"/>
              <a:t>Standard form is</a:t>
            </a:r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pPr>
              <a:spcBef>
                <a:spcPct val="50000"/>
              </a:spcBef>
            </a:pPr>
            <a:r>
              <a:rPr lang="en-US" altLang="en-US" sz="3600"/>
              <a:t>To solve first-order linear DEs, we will be using the term            , called the </a:t>
            </a:r>
            <a:r>
              <a:rPr lang="en-US" altLang="en-US" sz="3600" u="sng"/>
              <a:t>integrating factor</a:t>
            </a:r>
            <a:r>
              <a:rPr lang="en-US" altLang="en-US" sz="3600"/>
              <a:t>.</a:t>
            </a:r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2057400" y="1879600"/>
          <a:ext cx="4546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4546440" imgH="634680" progId="Equation.DSMT4">
                  <p:embed/>
                </p:oleObj>
              </mc:Choice>
              <mc:Fallback>
                <p:oleObj name="Equation" r:id="rId3" imgW="4546440" imgH="634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79600"/>
                        <a:ext cx="4546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2679700" y="3429000"/>
          <a:ext cx="345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3454200" imgH="634680" progId="Equation.DSMT4">
                  <p:embed/>
                </p:oleObj>
              </mc:Choice>
              <mc:Fallback>
                <p:oleObj name="Equation" r:id="rId5" imgW="3454200" imgH="6346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429000"/>
                        <a:ext cx="3454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3733800" y="4876800"/>
          <a:ext cx="121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1218960" imgH="660240" progId="Equation.DSMT4">
                  <p:embed/>
                </p:oleObj>
              </mc:Choice>
              <mc:Fallback>
                <p:oleObj name="Equation" r:id="rId7" imgW="1218960" imgH="6602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121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058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Solving first-order linear DE</a:t>
            </a:r>
            <a:endParaRPr lang="en-US" altLang="en-US" sz="3600"/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3600"/>
              <a:t>Put into standard form 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3600"/>
              <a:t>Find the integrating factor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3600"/>
              <a:t>Multiply both sides of the DE by the integrating factor.  The result will be: 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endParaRPr lang="en-US" altLang="en-US" sz="3600"/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3600"/>
              <a:t>Integrate both sides of the equation.</a:t>
            </a: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5181600" y="1219200"/>
          <a:ext cx="345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8" name="Equation" r:id="rId3" imgW="3454200" imgH="634680" progId="Equation.DSMT4">
                  <p:embed/>
                </p:oleObj>
              </mc:Choice>
              <mc:Fallback>
                <p:oleObj name="Equation" r:id="rId3" imgW="345420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19200"/>
                        <a:ext cx="3454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5791200" y="1905000"/>
          <a:ext cx="121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9" name="Equation" r:id="rId5" imgW="1218960" imgH="660240" progId="Equation.DSMT4">
                  <p:embed/>
                </p:oleObj>
              </mc:Choice>
              <mc:Fallback>
                <p:oleObj name="Equation" r:id="rId5" imgW="121896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05000"/>
                        <a:ext cx="121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1892300" y="4006850"/>
          <a:ext cx="5105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0" name="Equation" r:id="rId7" imgW="5105160" imgH="1104840" progId="Equation.DSMT4">
                  <p:embed/>
                </p:oleObj>
              </mc:Choice>
              <mc:Fallback>
                <p:oleObj name="Equation" r:id="rId7" imgW="5105160" imgH="1104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006850"/>
                        <a:ext cx="51054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endParaRPr lang="en-US" altLang="en-US" sz="3600" u="sng"/>
          </a:p>
        </p:txBody>
      </p:sp>
      <p:graphicFrame>
        <p:nvGraphicFramePr>
          <p:cNvPr id="124933" name="Object 5"/>
          <p:cNvGraphicFramePr>
            <a:graphicFrameLocks noChangeAspect="1"/>
          </p:cNvGraphicFramePr>
          <p:nvPr/>
        </p:nvGraphicFramePr>
        <p:xfrm>
          <a:off x="2286000" y="304800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Equation" r:id="rId3" imgW="1930320" imgH="609480" progId="Equation.DSMT4">
                  <p:embed/>
                </p:oleObj>
              </mc:Choice>
              <mc:Fallback>
                <p:oleObj name="Equation" r:id="rId3" imgW="193032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"/>
                        <a:ext cx="193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364760" y="200160"/>
              <a:ext cx="7061400" cy="5136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53600" y="193320"/>
                <a:ext cx="7084080" cy="5153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endParaRPr lang="en-US" altLang="en-US" sz="3600" u="sng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2286000" y="304800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name="Equation" r:id="rId3" imgW="1930320" imgH="609480" progId="Equation.DSMT4">
                  <p:embed/>
                </p:oleObj>
              </mc:Choice>
              <mc:Fallback>
                <p:oleObj name="Equation" r:id="rId3" imgW="193032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"/>
                        <a:ext cx="193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228600" y="5562600"/>
            <a:ext cx="8610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Transient terms</a:t>
            </a:r>
            <a:r>
              <a:rPr lang="en-US" altLang="en-US" sz="3600"/>
              <a:t> are terms that approach zero as </a:t>
            </a:r>
            <a:r>
              <a:rPr lang="en-US" altLang="en-US" sz="3600" i="1"/>
              <a:t>x</a:t>
            </a:r>
            <a:r>
              <a:rPr lang="en-US" altLang="en-US" sz="3600"/>
              <a:t> goes to infinity.</a:t>
            </a:r>
            <a:endParaRPr lang="en-US" altLang="en-US" sz="3600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151720" y="169560"/>
              <a:ext cx="6538320" cy="55350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41280" y="164520"/>
                <a:ext cx="6561720" cy="5552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endParaRPr lang="en-US" altLang="en-US" sz="3600" u="sng"/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2260600" y="304800"/>
          <a:ext cx="276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3" name="Equation" r:id="rId3" imgW="2768400" imgH="609480" progId="Equation.DSMT4">
                  <p:embed/>
                </p:oleObj>
              </mc:Choice>
              <mc:Fallback>
                <p:oleObj name="Equation" r:id="rId3" imgW="276840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04800"/>
                        <a:ext cx="276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228600" y="60960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What is the interval of definition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932120" y="100080"/>
              <a:ext cx="7151400" cy="5242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20960" y="95400"/>
                <a:ext cx="7172640" cy="5257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endParaRPr lang="en-US" altLang="en-US" sz="3600" u="sng"/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2286000" y="304800"/>
          <a:ext cx="335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3" imgW="3352680" imgH="736560" progId="Equation.DSMT4">
                  <p:embed/>
                </p:oleObj>
              </mc:Choice>
              <mc:Fallback>
                <p:oleObj name="Equation" r:id="rId3" imgW="335268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"/>
                        <a:ext cx="3352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034000" y="208440"/>
              <a:ext cx="6937560" cy="4345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22840" y="202320"/>
                <a:ext cx="6960960" cy="4361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endParaRPr lang="en-US" altLang="en-US" sz="3600" u="sng"/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2286000" y="355600"/>
          <a:ext cx="3505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4" name="Equation" r:id="rId3" imgW="3504960" imgH="634680" progId="Equation.DSMT4">
                  <p:embed/>
                </p:oleObj>
              </mc:Choice>
              <mc:Fallback>
                <p:oleObj name="Equation" r:id="rId3" imgW="350496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5600"/>
                        <a:ext cx="3505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938240" y="152640"/>
              <a:ext cx="6778440" cy="5528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29960" y="145080"/>
                <a:ext cx="6800760" cy="5549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endParaRPr lang="en-US" altLang="en-US" sz="3600" u="sng"/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2286000" y="355600"/>
          <a:ext cx="381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8" name="Equation" r:id="rId3" imgW="3809880" imgH="634680" progId="Equation.DSMT4">
                  <p:embed/>
                </p:oleObj>
              </mc:Choice>
              <mc:Fallback>
                <p:oleObj name="Equation" r:id="rId3" imgW="380988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5600"/>
                        <a:ext cx="3810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935000" y="209520"/>
              <a:ext cx="7144200" cy="6289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26360" y="204840"/>
                <a:ext cx="7164360" cy="6307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                                      , where</a:t>
            </a:r>
            <a:endParaRPr lang="en-US" altLang="en-US" sz="3600" u="sng"/>
          </a:p>
        </p:txBody>
      </p:sp>
      <p:graphicFrame>
        <p:nvGraphicFramePr>
          <p:cNvPr id="132099" name="Object 3"/>
          <p:cNvGraphicFramePr>
            <a:graphicFrameLocks noChangeAspect="1"/>
          </p:cNvGraphicFramePr>
          <p:nvPr/>
        </p:nvGraphicFramePr>
        <p:xfrm>
          <a:off x="2298700" y="355600"/>
          <a:ext cx="4254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5" name="Equation" r:id="rId3" imgW="4254480" imgH="634680" progId="Equation.DSMT4">
                  <p:embed/>
                </p:oleObj>
              </mc:Choice>
              <mc:Fallback>
                <p:oleObj name="Equation" r:id="rId3" imgW="425448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55600"/>
                        <a:ext cx="4254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1219200" y="990600"/>
          <a:ext cx="37973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6" name="Equation" r:id="rId5" imgW="3797280" imgH="1269720" progId="Equation.DSMT4">
                  <p:embed/>
                </p:oleObj>
              </mc:Choice>
              <mc:Fallback>
                <p:oleObj name="Equation" r:id="rId5" imgW="3797280" imgH="1269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37973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97200" y="884160"/>
              <a:ext cx="8924400" cy="5771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8560" y="871920"/>
                <a:ext cx="8946720" cy="5792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6</TotalTime>
  <Words>107</Words>
  <Application>Microsoft Office PowerPoint</Application>
  <PresentationFormat>On-screen Show (4:3)</PresentationFormat>
  <Paragraphs>2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Times New Roman</vt:lpstr>
      <vt:lpstr>Default Design</vt:lpstr>
      <vt:lpstr>Equation</vt:lpstr>
      <vt:lpstr>Linear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65</cp:revision>
  <dcterms:created xsi:type="dcterms:W3CDTF">2008-07-08T05:05:51Z</dcterms:created>
  <dcterms:modified xsi:type="dcterms:W3CDTF">2016-02-11T02:52:31Z</dcterms:modified>
</cp:coreProperties>
</file>